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7C63E35" w14:textId="77777777" w:rsidR="004B61D4" w:rsidRPr="00675386" w:rsidRDefault="004B61D4" w:rsidP="004B61D4">
      <w:pPr>
        <w:pStyle w:val="af5"/>
        <w:rPr>
          <w:i w:val="0"/>
          <w:smallCaps w:val="0"/>
        </w:rPr>
      </w:pPr>
      <w:r w:rsidRPr="00675386">
        <w:rPr>
          <w:i w:val="0"/>
          <w:smallCaps w:val="0"/>
        </w:rPr>
        <w:t>Содержание</w:t>
      </w:r>
    </w:p>
    <w:p w14:paraId="0B4D657A" w14:textId="77777777" w:rsidR="00124AA3" w:rsidRPr="00225069" w:rsidRDefault="00124AA3" w:rsidP="004B61D4">
      <w:pPr>
        <w:pStyle w:val="af5"/>
        <w:rPr>
          <w:smallCaps w:val="0"/>
        </w:rPr>
      </w:pPr>
    </w:p>
    <w:p w14:paraId="333AB44A" w14:textId="77777777" w:rsidR="004B61D4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Введение</w:t>
      </w:r>
    </w:p>
    <w:p w14:paraId="6E2352D9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bCs w:val="0"/>
          <w:i w:val="0"/>
          <w:iCs w:val="0"/>
          <w:smallCaps w:val="0"/>
        </w:rPr>
        <w:t>1.</w:t>
      </w:r>
      <w:r w:rsidRPr="009766E3">
        <w:rPr>
          <w:b w:val="0"/>
          <w:i w:val="0"/>
          <w:smallCaps w:val="0"/>
        </w:rPr>
        <w:t xml:space="preserve"> Исследование сравнительных особенностей веб-сайтов</w:t>
      </w:r>
    </w:p>
    <w:p w14:paraId="5C2E321C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1.1 Оценка необходимости разработки проекта</w:t>
      </w:r>
    </w:p>
    <w:p w14:paraId="73454FEF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1.2 Задачи, стоящие перед проектом</w:t>
      </w:r>
    </w:p>
    <w:p w14:paraId="45187604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1.3 Сравнительные характеристики схожих продуктов</w:t>
      </w:r>
    </w:p>
    <w:p w14:paraId="56744A66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1.4 Выводы</w:t>
      </w:r>
    </w:p>
    <w:p w14:paraId="465707D1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 Техническое задание</w:t>
      </w:r>
    </w:p>
    <w:p w14:paraId="13D3B1D3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1 Основания для разработки</w:t>
      </w:r>
    </w:p>
    <w:p w14:paraId="3B599769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2 Цели разработки</w:t>
      </w:r>
    </w:p>
    <w:p w14:paraId="771273FA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 Требования к программному продукту</w:t>
      </w:r>
    </w:p>
    <w:p w14:paraId="19F8400C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1 Функциональные характеристики</w:t>
      </w:r>
    </w:p>
    <w:p w14:paraId="63BDDA82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2 Надежность</w:t>
      </w:r>
    </w:p>
    <w:p w14:paraId="05749861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3 Защита информации от несанкционированного доступа</w:t>
      </w:r>
    </w:p>
    <w:p w14:paraId="65066AF9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4 Антивирусная защита</w:t>
      </w:r>
    </w:p>
    <w:p w14:paraId="4242B2F7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5 Эргономика и техническая эстетика</w:t>
      </w:r>
    </w:p>
    <w:p w14:paraId="13D885C6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3.6 Информационное наполнение</w:t>
      </w:r>
    </w:p>
    <w:p w14:paraId="7490C0D0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4 Условия выполнения проектных работ</w:t>
      </w:r>
    </w:p>
    <w:p w14:paraId="7041DB21" w14:textId="77777777" w:rsidR="00594A45" w:rsidRPr="009766E3" w:rsidRDefault="00594A45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2.5</w:t>
      </w:r>
      <w:r w:rsidR="009E203E" w:rsidRPr="009766E3">
        <w:rPr>
          <w:b w:val="0"/>
          <w:i w:val="0"/>
          <w:smallCaps w:val="0"/>
        </w:rPr>
        <w:t xml:space="preserve"> Процедура контроля и приемки работ</w:t>
      </w:r>
    </w:p>
    <w:p w14:paraId="29806CA9" w14:textId="77777777" w:rsidR="00594A45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 Раздел проекта</w:t>
      </w:r>
    </w:p>
    <w:p w14:paraId="3ED569FC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1 Технология гипертекста — язык HTML</w:t>
      </w:r>
    </w:p>
    <w:p w14:paraId="1C4FB32E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2 Проектирование структуры и архитектуры программного продукта</w:t>
      </w:r>
    </w:p>
    <w:p w14:paraId="38999BE4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2.1 Декомпозиция задачи</w:t>
      </w:r>
    </w:p>
    <w:p w14:paraId="77FE4BCC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2.2 Определение взаимосвязей между модулями и разделами</w:t>
      </w:r>
    </w:p>
    <w:p w14:paraId="71AEC65F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3 Инструменты для создания веб-страниц</w:t>
      </w:r>
    </w:p>
    <w:p w14:paraId="58FD0EB1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4 Проектирование пользовательского интерфейса</w:t>
      </w:r>
    </w:p>
    <w:p w14:paraId="7F297097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3.5 Разработка визуального дизайна</w:t>
      </w:r>
    </w:p>
    <w:p w14:paraId="73D15E51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 Специальный раздел</w:t>
      </w:r>
    </w:p>
    <w:p w14:paraId="421C473B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1 Технический раздел</w:t>
      </w:r>
    </w:p>
    <w:p w14:paraId="51E57B5F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lastRenderedPageBreak/>
        <w:t>4.1.1 Характеристика проекта</w:t>
      </w:r>
    </w:p>
    <w:p w14:paraId="6BBADCA7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1.2 Оценка необходимых вычислительных ресурсов</w:t>
      </w:r>
    </w:p>
    <w:p w14:paraId="7AAFD725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1.3 Гостевая книга для веб-сайта</w:t>
      </w:r>
    </w:p>
    <w:p w14:paraId="46DD969C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1.4 Счетчик посещаемости</w:t>
      </w:r>
    </w:p>
    <w:p w14:paraId="3DE7B55D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2 Рабочая версия проекта</w:t>
      </w:r>
    </w:p>
    <w:p w14:paraId="7D2590B1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4.3 Оптимизация и продвижение веб-сайта</w:t>
      </w:r>
    </w:p>
    <w:p w14:paraId="252CC353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5. Организационно-экономический раздел</w:t>
      </w:r>
    </w:p>
    <w:p w14:paraId="414E05B8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5.1 Затраты на разработку и размещение сайта в Интернете</w:t>
      </w:r>
    </w:p>
    <w:p w14:paraId="693E3105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5.2 Выводы</w:t>
      </w:r>
    </w:p>
    <w:p w14:paraId="11EB6A1B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 Безопасность жизнедеятельности</w:t>
      </w:r>
    </w:p>
    <w:p w14:paraId="0F5246C2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1 Описание условий труда программиста</w:t>
      </w:r>
    </w:p>
    <w:p w14:paraId="627135C0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 Требования к производственным помещениям</w:t>
      </w:r>
    </w:p>
    <w:p w14:paraId="2C27E636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1 Цветовое оформление и коэффициенты отражения</w:t>
      </w:r>
    </w:p>
    <w:p w14:paraId="11B768D5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2 Освещение</w:t>
      </w:r>
    </w:p>
    <w:p w14:paraId="443D643B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3 Параметры микроклимата</w:t>
      </w:r>
    </w:p>
    <w:p w14:paraId="023B15C3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4 Уровень шума и вибрации</w:t>
      </w:r>
    </w:p>
    <w:p w14:paraId="2FBE83A7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5 Электромагнитные и ионизирующие излучения</w:t>
      </w:r>
    </w:p>
    <w:p w14:paraId="3ACD5EC9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2.6 Эргономические требования к рабочему месту</w:t>
      </w:r>
    </w:p>
    <w:p w14:paraId="73BA0993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3 Пожарная безопасность</w:t>
      </w:r>
    </w:p>
    <w:p w14:paraId="430E5453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4 Расчет уровня освещенности</w:t>
      </w:r>
    </w:p>
    <w:p w14:paraId="17C5BAD0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6.5 Оценка уровня шума</w:t>
      </w:r>
    </w:p>
    <w:p w14:paraId="179C7C0E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Выводы</w:t>
      </w:r>
    </w:p>
    <w:p w14:paraId="694FEB4B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Заключение</w:t>
      </w:r>
    </w:p>
    <w:p w14:paraId="3A027DA7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Список тспользуемых источников</w:t>
      </w:r>
    </w:p>
    <w:p w14:paraId="0C9B4E9B" w14:textId="77777777" w:rsidR="009E203E" w:rsidRPr="009766E3" w:rsidRDefault="009E203E" w:rsidP="00594A45">
      <w:pPr>
        <w:pStyle w:val="af5"/>
        <w:jc w:val="left"/>
        <w:rPr>
          <w:b w:val="0"/>
          <w:i w:val="0"/>
          <w:smallCaps w:val="0"/>
        </w:rPr>
      </w:pPr>
      <w:r w:rsidRPr="009766E3">
        <w:rPr>
          <w:b w:val="0"/>
          <w:i w:val="0"/>
          <w:smallCaps w:val="0"/>
        </w:rPr>
        <w:t>Приложения</w:t>
      </w:r>
    </w:p>
    <w:p w14:paraId="3D23491B" w14:textId="77777777" w:rsidR="00440EBF" w:rsidRDefault="00B8268C" w:rsidP="00F207F0">
      <w:pPr>
        <w:pStyle w:val="1"/>
      </w:pPr>
      <w:r w:rsidRPr="004B61D4">
        <w:br w:type="page"/>
      </w:r>
      <w:bookmarkStart w:id="0" w:name="_Toc297804291"/>
    </w:p>
    <w:p w14:paraId="0DB85E83" w14:textId="77777777" w:rsidR="00B8268C" w:rsidRPr="002E643C" w:rsidRDefault="00B8268C" w:rsidP="00F207F0">
      <w:pPr>
        <w:pStyle w:val="1"/>
        <w:rPr>
          <w:highlight w:val="yellow"/>
        </w:rPr>
      </w:pPr>
      <w:r w:rsidRPr="0005244E">
        <w:lastRenderedPageBreak/>
        <w:t>Введение</w:t>
      </w:r>
      <w:bookmarkEnd w:id="0"/>
    </w:p>
    <w:p w14:paraId="750E88ED" w14:textId="77777777" w:rsidR="00B8268C" w:rsidRPr="002E643C" w:rsidRDefault="00B8268C" w:rsidP="00F207F0">
      <w:pPr>
        <w:rPr>
          <w:lang w:eastAsia="en-US"/>
        </w:rPr>
      </w:pPr>
    </w:p>
    <w:p w14:paraId="49A7D4EC" w14:textId="77777777" w:rsidR="00B8268C" w:rsidRPr="002E643C" w:rsidRDefault="00B8268C" w:rsidP="00F207F0">
      <w:r w:rsidRPr="002E643C">
        <w:t>Тем</w:t>
      </w:r>
      <w:r w:rsidR="002E643C">
        <w:t>ой дипломного проекта является «</w:t>
      </w:r>
      <w:r w:rsidR="002E643C" w:rsidRPr="002E643C">
        <w:t xml:space="preserve">Разработка веб-сайта по предоставлению услуг по дизайнерскому остеклению для компании </w:t>
      </w:r>
      <w:proofErr w:type="spellStart"/>
      <w:r w:rsidR="002E643C" w:rsidRPr="002E643C">
        <w:t>GlassArt</w:t>
      </w:r>
      <w:proofErr w:type="spellEnd"/>
      <w:r w:rsidR="002E643C">
        <w:t>»</w:t>
      </w:r>
      <w:r w:rsidRPr="002E643C">
        <w:t>.</w:t>
      </w:r>
    </w:p>
    <w:p w14:paraId="46A04012" w14:textId="77777777" w:rsidR="00B8268C" w:rsidRDefault="002E643C" w:rsidP="00F207F0">
      <w:r w:rsidRPr="002E643C">
        <w:t>Причины выбора этой темы заключаются в следующем</w:t>
      </w:r>
      <w:r w:rsidR="0005244E">
        <w:t>:</w:t>
      </w:r>
    </w:p>
    <w:p w14:paraId="0CC6C051" w14:textId="77777777" w:rsidR="0005244E" w:rsidRDefault="0005244E" w:rsidP="00F207F0">
      <w:r>
        <w:t>1.</w:t>
      </w:r>
      <w:r>
        <w:tab/>
        <w:t>Углубленное понимание предметной области.</w:t>
      </w:r>
    </w:p>
    <w:p w14:paraId="3FCCABBB" w14:textId="77777777" w:rsidR="0005244E" w:rsidRDefault="0005244E" w:rsidP="00F207F0">
      <w:r>
        <w:t>2.</w:t>
      </w:r>
      <w:r>
        <w:tab/>
        <w:t>Опыт работы инженером в производственном отделе завода оконных систем.</w:t>
      </w:r>
    </w:p>
    <w:p w14:paraId="29E509A4" w14:textId="77777777" w:rsidR="0005244E" w:rsidRDefault="0005244E" w:rsidP="00F207F0">
      <w:r>
        <w:t>3.</w:t>
      </w:r>
      <w:r>
        <w:tab/>
        <w:t>Возможность продемонстрировать усвоение знаний по ключевым учебным дисциплинам и навыков в программировании.</w:t>
      </w:r>
    </w:p>
    <w:p w14:paraId="52AF90D9" w14:textId="77777777" w:rsidR="002E643C" w:rsidRPr="0005244E" w:rsidRDefault="0005244E" w:rsidP="00F207F0">
      <w:pPr>
        <w:rPr>
          <w:highlight w:val="yellow"/>
        </w:rPr>
      </w:pPr>
      <w:r>
        <w:t>Разработка функционального программного продукта, который будет иметь практическое применение.</w:t>
      </w:r>
    </w:p>
    <w:p w14:paraId="3454BE7B" w14:textId="77777777" w:rsidR="00D66258" w:rsidRDefault="00B8268C" w:rsidP="00F207F0">
      <w:r w:rsidRPr="00EC42EE">
        <w:t xml:space="preserve">Целью дипломного проекта является разработка программного продукта для </w:t>
      </w:r>
      <w:r w:rsidR="00714A9E" w:rsidRPr="00EC42EE">
        <w:t>производственной компании</w:t>
      </w:r>
      <w:r w:rsidRPr="00EC42EE">
        <w:t xml:space="preserve"> </w:t>
      </w:r>
      <w:r w:rsidR="00714A9E" w:rsidRPr="00EC42EE">
        <w:t>по дизайнерскому остеклению</w:t>
      </w:r>
      <w:r w:rsidRPr="00EC42EE">
        <w:t xml:space="preserve"> "</w:t>
      </w:r>
      <w:proofErr w:type="spellStart"/>
      <w:r w:rsidR="00714A9E" w:rsidRPr="00EC42EE">
        <w:rPr>
          <w:lang w:val="en-US"/>
        </w:rPr>
        <w:t>GlassArt</w:t>
      </w:r>
      <w:proofErr w:type="spellEnd"/>
      <w:r w:rsidRPr="00EC42EE">
        <w:t xml:space="preserve">". </w:t>
      </w:r>
      <w:r w:rsidR="008D0382" w:rsidRPr="008D0382">
        <w:t>Цель дипломного проекта заключается в создании программного продукта для компании "</w:t>
      </w:r>
      <w:proofErr w:type="spellStart"/>
      <w:r w:rsidR="008D0382" w:rsidRPr="008D0382">
        <w:t>GlassArt</w:t>
      </w:r>
      <w:proofErr w:type="spellEnd"/>
      <w:r w:rsidR="008D0382" w:rsidRPr="008D0382">
        <w:t>", специализирующейся на дизайнерском остеклении. Данный программный продукт (далее ПП) представляет собой веб-сайт, который нацелен на эффективное продвижение продукции компании в интернете, улучшение имиджа и узнаваемости бренда, а также на увеличение объёмов продаж. Разработка данного проекта обусловлена необходимостью расширения функциональных возможностей как для пользователей, так и для администраторов, а также поддержания сайта компании на современном уровне.</w:t>
      </w:r>
    </w:p>
    <w:p w14:paraId="321C52DF" w14:textId="77777777" w:rsidR="00B8268C" w:rsidRPr="00BC6FB9" w:rsidRDefault="00D66258" w:rsidP="00F207F0">
      <w:pPr>
        <w:rPr>
          <w:highlight w:val="yellow"/>
        </w:rPr>
      </w:pPr>
      <w:r w:rsidRPr="00D66258">
        <w:t>Основной задачей дипломного проекта является разработка сайта для производственной компании, который будет удобным в использовании и информативным. Сайт не должен содержать избыточной или ненужной информации, а его структура должна обеспечивать легкий доступ к интересующим посетителя данным, при этом ненавязчиво привлекая его внимание.</w:t>
      </w:r>
    </w:p>
    <w:p w14:paraId="03A3F4DB" w14:textId="77777777" w:rsidR="00B8268C" w:rsidRPr="0005244E" w:rsidRDefault="00B8268C" w:rsidP="00F207F0">
      <w:pPr>
        <w:pStyle w:val="1"/>
      </w:pPr>
      <w:r w:rsidRPr="00BC6FB9">
        <w:rPr>
          <w:highlight w:val="yellow"/>
        </w:rPr>
        <w:br w:type="page"/>
      </w:r>
      <w:bookmarkStart w:id="1" w:name="_Toc297804292"/>
      <w:r w:rsidRPr="0005244E">
        <w:lastRenderedPageBreak/>
        <w:t xml:space="preserve">1. </w:t>
      </w:r>
      <w:bookmarkEnd w:id="1"/>
      <w:r w:rsidR="0005119D" w:rsidRPr="0005244E">
        <w:t>Исследование сравнительных особенностей веб-сайтов</w:t>
      </w:r>
    </w:p>
    <w:p w14:paraId="43F51FBE" w14:textId="77777777" w:rsidR="00B8268C" w:rsidRPr="0005244E" w:rsidRDefault="00B8268C" w:rsidP="00F207F0">
      <w:pPr>
        <w:pStyle w:val="1"/>
      </w:pPr>
    </w:p>
    <w:p w14:paraId="2DCF9FFB" w14:textId="77777777" w:rsidR="00B8268C" w:rsidRPr="0005244E" w:rsidRDefault="00B8268C" w:rsidP="00F207F0">
      <w:pPr>
        <w:pStyle w:val="1"/>
      </w:pPr>
      <w:bookmarkStart w:id="2" w:name="_Toc297804293"/>
      <w:r w:rsidRPr="0005244E">
        <w:t xml:space="preserve">1.1 </w:t>
      </w:r>
      <w:bookmarkEnd w:id="2"/>
      <w:r w:rsidR="0005119D" w:rsidRPr="0005244E">
        <w:t>Оценка необходимости разработки проекта</w:t>
      </w:r>
    </w:p>
    <w:p w14:paraId="11391F80" w14:textId="77777777" w:rsidR="00B8268C" w:rsidRPr="00BC6FB9" w:rsidRDefault="00B8268C" w:rsidP="00F207F0">
      <w:pPr>
        <w:rPr>
          <w:highlight w:val="yellow"/>
        </w:rPr>
      </w:pPr>
    </w:p>
    <w:p w14:paraId="577A37A2" w14:textId="77777777" w:rsidR="0005119D" w:rsidRDefault="0005119D" w:rsidP="00F207F0">
      <w:r>
        <w:t>На этапе разработки любого веб-ресурса осуществляется тщательный анализ целей его создания, а также прогнозируются возможные действия пользователей на сайте. Ресурс должен быть полезен как для посетителей, так и для его создателей, предоставляя актуальную, интересную и необходимую информацию, а также способствуя достижению поставленных задач.</w:t>
      </w:r>
    </w:p>
    <w:p w14:paraId="06B51C4B" w14:textId="77777777" w:rsidR="0005119D" w:rsidRDefault="0005119D" w:rsidP="00F207F0">
      <w:r>
        <w:t>Основная цель создания сайта для компании, занимающейся остеклением окон, дверей и лестниц, заключается в увеличении объема продаж. Важно заинтересовать потенциального покупателя и привлечь его внимание, чтобы он выбрал именно эту компанию для приобретения нужной продукции.</w:t>
      </w:r>
    </w:p>
    <w:p w14:paraId="6D0B25F0" w14:textId="77777777" w:rsidR="00B50642" w:rsidRDefault="00B50642" w:rsidP="00F207F0">
      <w:r>
        <w:t>Посетитель сайта подобного рода обычно стремится выбрать наилучший вариант, учитывая такие факторы, как:</w:t>
      </w:r>
    </w:p>
    <w:p w14:paraId="5FBB46F8" w14:textId="77777777" w:rsidR="00B50642" w:rsidRDefault="00B50642" w:rsidP="00F207F0">
      <w:r>
        <w:t>•</w:t>
      </w:r>
      <w:r>
        <w:tab/>
        <w:t>соотношение цена-качество</w:t>
      </w:r>
    </w:p>
    <w:p w14:paraId="2E9E8FC1" w14:textId="77777777" w:rsidR="00B50642" w:rsidRDefault="00B50642" w:rsidP="00F207F0">
      <w:r>
        <w:t>•</w:t>
      </w:r>
      <w:r>
        <w:tab/>
        <w:t>гарантии</w:t>
      </w:r>
    </w:p>
    <w:p w14:paraId="13FDBC07" w14:textId="77777777" w:rsidR="00B50642" w:rsidRDefault="00B50642" w:rsidP="00F207F0">
      <w:r>
        <w:t>•</w:t>
      </w:r>
      <w:r>
        <w:tab/>
        <w:t>доставка</w:t>
      </w:r>
    </w:p>
    <w:p w14:paraId="08231504" w14:textId="77777777" w:rsidR="00B50642" w:rsidRDefault="00B50642" w:rsidP="00F207F0">
      <w:r>
        <w:t>•</w:t>
      </w:r>
      <w:r>
        <w:tab/>
        <w:t>и другие аспекты.</w:t>
      </w:r>
    </w:p>
    <w:p w14:paraId="44E9DDF8" w14:textId="77777777" w:rsidR="00B8268C" w:rsidRPr="00BC6FB9" w:rsidRDefault="00B50642" w:rsidP="00F207F0">
      <w:pPr>
        <w:rPr>
          <w:highlight w:val="yellow"/>
        </w:rPr>
      </w:pPr>
      <w:r>
        <w:t>Во время своего пребывания на сайте у пользователя могут возникнуть дополнительные "второстепенные цели": ознакомиться с информацией о различных смежных предложениях, прочитать отзывы других клиентов, узнать о действующих скидках и акциях. После того как посетитель сделает свой выбор, ему понадобятся данные о способах оплаты, условиях доставки и сроках выполнения заказа. Поэтому при разработке веб-ресурса важно учитывать не только основные "стратегические" цели, но и все возможные "второстепенные" цели, которые могут возникнуть на разных этапах.</w:t>
      </w:r>
    </w:p>
    <w:p w14:paraId="5AF550AE" w14:textId="77777777" w:rsidR="00B8268C" w:rsidRPr="0005244E" w:rsidRDefault="00B8268C" w:rsidP="00F207F0">
      <w:pPr>
        <w:pStyle w:val="1"/>
        <w:rPr>
          <w:highlight w:val="yellow"/>
        </w:rPr>
      </w:pPr>
      <w:r w:rsidRPr="00BC6FB9">
        <w:rPr>
          <w:highlight w:val="yellow"/>
        </w:rPr>
        <w:br w:type="page"/>
      </w:r>
      <w:bookmarkStart w:id="3" w:name="_Toc297804294"/>
      <w:r w:rsidRPr="0005244E">
        <w:lastRenderedPageBreak/>
        <w:t xml:space="preserve">1.2 </w:t>
      </w:r>
      <w:bookmarkEnd w:id="3"/>
      <w:r w:rsidR="00564184" w:rsidRPr="0005244E">
        <w:t>Задачи, стоящие перед проектом</w:t>
      </w:r>
    </w:p>
    <w:p w14:paraId="1024F808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754C160E" w14:textId="77777777" w:rsidR="0018734B" w:rsidRDefault="0018734B" w:rsidP="00F207F0">
      <w:r>
        <w:t>•</w:t>
      </w:r>
      <w:r>
        <w:tab/>
        <w:t>Продвижение компании в интернете</w:t>
      </w:r>
    </w:p>
    <w:p w14:paraId="02F71E69" w14:textId="77777777" w:rsidR="0018734B" w:rsidRDefault="0018734B" w:rsidP="00F207F0">
      <w:r>
        <w:t>•</w:t>
      </w:r>
      <w:r>
        <w:tab/>
        <w:t>Реклама продукции и услуг</w:t>
      </w:r>
    </w:p>
    <w:p w14:paraId="5D56576B" w14:textId="77777777" w:rsidR="0018734B" w:rsidRDefault="0018734B" w:rsidP="00F207F0">
      <w:r>
        <w:t>•</w:t>
      </w:r>
      <w:r>
        <w:tab/>
        <w:t>Информационная поддержка проекта</w:t>
      </w:r>
    </w:p>
    <w:p w14:paraId="54648355" w14:textId="77777777" w:rsidR="0018734B" w:rsidRDefault="0018734B" w:rsidP="00F207F0">
      <w:r>
        <w:t xml:space="preserve">Исходя из поставленных задач, можно сформулировать общую концепцию создания веб-ресурса, а именно его тип: </w:t>
      </w:r>
    </w:p>
    <w:p w14:paraId="2F0F2E18" w14:textId="77777777" w:rsidR="00B8268C" w:rsidRPr="00BC6FB9" w:rsidRDefault="0018734B" w:rsidP="00F207F0">
      <w:pPr>
        <w:rPr>
          <w:highlight w:val="yellow"/>
        </w:rPr>
      </w:pPr>
      <w:r>
        <w:t>Промо-сайт — это интернет-проект, предназначенный для привлечения внимания к определенному продукту или услуге. Его главная цель — донести информацию о новой акции, услуге или товаре до максимально широкой аудитории, подчеркнуть преимущества продукта и обеспечить его запоминаемость.</w:t>
      </w:r>
    </w:p>
    <w:p w14:paraId="74681CDE" w14:textId="77777777" w:rsidR="00B8268C" w:rsidRPr="00BC6FB9" w:rsidRDefault="00B8268C" w:rsidP="00F207F0">
      <w:pPr>
        <w:pStyle w:val="1"/>
        <w:rPr>
          <w:highlight w:val="yellow"/>
        </w:rPr>
      </w:pPr>
    </w:p>
    <w:p w14:paraId="59285BCB" w14:textId="77777777" w:rsidR="00B8268C" w:rsidRPr="00BC6FB9" w:rsidRDefault="00B8268C" w:rsidP="00F207F0">
      <w:pPr>
        <w:pStyle w:val="1"/>
        <w:rPr>
          <w:highlight w:val="yellow"/>
        </w:rPr>
      </w:pPr>
      <w:bookmarkStart w:id="4" w:name="_Toc297804295"/>
      <w:r w:rsidRPr="00B26112">
        <w:t xml:space="preserve">1.3 </w:t>
      </w:r>
      <w:bookmarkEnd w:id="4"/>
      <w:r w:rsidR="00B26112" w:rsidRPr="00B26112">
        <w:t>Сравнительные характеристики схожих продуктов</w:t>
      </w:r>
    </w:p>
    <w:p w14:paraId="7C56715B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1B479E81" w14:textId="77777777" w:rsidR="00FD1B98" w:rsidRDefault="00FD1B98" w:rsidP="00F207F0">
      <w:r w:rsidRPr="00FD1B98">
        <w:t>Существуют определенные рекомендации, созданные экспертами, для повышения удобства использования сайта. Если интерфейс сайта неясен и неудобен, маловероятно, что пользователь продолжит взаимодействие с таким продуктом.</w:t>
      </w:r>
    </w:p>
    <w:p w14:paraId="25988AD0" w14:textId="77777777" w:rsidR="00D75260" w:rsidRDefault="00D75260" w:rsidP="00F207F0">
      <w:r>
        <w:t>Основные факторы, которые следует учитывать при оценке качества дизайна сайта и составлении технического задания:</w:t>
      </w:r>
    </w:p>
    <w:p w14:paraId="68122022" w14:textId="77777777" w:rsidR="00D75260" w:rsidRDefault="00D75260" w:rsidP="00F207F0">
      <w:r>
        <w:t>1. Технические:</w:t>
      </w:r>
    </w:p>
    <w:p w14:paraId="1A6798A3" w14:textId="77777777" w:rsidR="00D75260" w:rsidRDefault="00D75260" w:rsidP="00F207F0">
      <w:r>
        <w:t>-</w:t>
      </w:r>
      <w:r>
        <w:tab/>
        <w:t>скорость передачи данных (качество интернет-соединения);</w:t>
      </w:r>
    </w:p>
    <w:p w14:paraId="1357685B" w14:textId="77777777" w:rsidR="00D75260" w:rsidRDefault="00D75260" w:rsidP="00F207F0">
      <w:r>
        <w:t>-</w:t>
      </w:r>
      <w:r>
        <w:tab/>
        <w:t>характеристики монитора (размер экрана, разрешение, количество цветов и т.д.), а также его качество;</w:t>
      </w:r>
    </w:p>
    <w:p w14:paraId="1B4B14F2" w14:textId="77777777" w:rsidR="00D75260" w:rsidRDefault="00D75260" w:rsidP="00F207F0">
      <w:r>
        <w:t>-</w:t>
      </w:r>
      <w:r>
        <w:tab/>
        <w:t>настройки просмотра, включая возможность отключения графики при посещении сайта;</w:t>
      </w:r>
    </w:p>
    <w:p w14:paraId="2A6F4FFF" w14:textId="77777777" w:rsidR="00D75260" w:rsidRDefault="00D75260" w:rsidP="00F207F0">
      <w:r>
        <w:t>-</w:t>
      </w:r>
      <w:r>
        <w:tab/>
        <w:t>версия используемого браузера;</w:t>
      </w:r>
    </w:p>
    <w:p w14:paraId="0B5CB970" w14:textId="77777777" w:rsidR="00D75260" w:rsidRDefault="00D75260" w:rsidP="00F207F0">
      <w:r>
        <w:t>-</w:t>
      </w:r>
      <w:r>
        <w:tab/>
        <w:t>параметры системы безопасности на компьютере пользователя (например, если он подключен к локальной сети организации);</w:t>
      </w:r>
    </w:p>
    <w:p w14:paraId="7F42C251" w14:textId="77777777" w:rsidR="00D75260" w:rsidRDefault="00D75260" w:rsidP="00F207F0">
      <w:r>
        <w:lastRenderedPageBreak/>
        <w:t>-</w:t>
      </w:r>
      <w:r>
        <w:tab/>
        <w:t>настройки браузера (размер и тип шрифта и т.д.);</w:t>
      </w:r>
    </w:p>
    <w:p w14:paraId="3F25AC50" w14:textId="77777777" w:rsidR="00D75260" w:rsidRDefault="00D75260" w:rsidP="00F207F0">
      <w:r>
        <w:t>-</w:t>
      </w:r>
      <w:r>
        <w:tab/>
        <w:t>версия операционной системы на компьютере пользователя;</w:t>
      </w:r>
    </w:p>
    <w:p w14:paraId="235061E4" w14:textId="77777777" w:rsidR="00D75260" w:rsidRDefault="00D75260" w:rsidP="00F207F0">
      <w:r>
        <w:t>-</w:t>
      </w:r>
      <w:r>
        <w:tab/>
        <w:t>географическое положение компьютера (город, страна, континент);</w:t>
      </w:r>
    </w:p>
    <w:p w14:paraId="5DC81FB9" w14:textId="77777777" w:rsidR="00D75260" w:rsidRDefault="00D75260" w:rsidP="00F207F0">
      <w:r>
        <w:t>-</w:t>
      </w:r>
      <w:r>
        <w:tab/>
        <w:t>особенности работы мыши (метод перемещения курсора, наличие колесика и т.д.</w:t>
      </w:r>
    </w:p>
    <w:p w14:paraId="6175E960" w14:textId="77777777" w:rsidR="00D75260" w:rsidRDefault="00D75260" w:rsidP="00F207F0">
      <w:r>
        <w:t>2. Социальные:</w:t>
      </w:r>
    </w:p>
    <w:p w14:paraId="0386FAAB" w14:textId="77777777" w:rsidR="00D75260" w:rsidRDefault="00D75260" w:rsidP="00F207F0">
      <w:r>
        <w:t>-</w:t>
      </w:r>
      <w:r>
        <w:tab/>
        <w:t>уровень образования посетителя (начальное, среднее, высшее);</w:t>
      </w:r>
    </w:p>
    <w:p w14:paraId="6C4B3016" w14:textId="77777777" w:rsidR="00D75260" w:rsidRDefault="00D75260" w:rsidP="00F207F0">
      <w:r>
        <w:t>-</w:t>
      </w:r>
      <w:r>
        <w:tab/>
        <w:t>должность посетителя (руководитель, менеджер, специалист по снабжению, бухгалтер, посредник и т.д.);</w:t>
      </w:r>
    </w:p>
    <w:p w14:paraId="1B809E27" w14:textId="77777777" w:rsidR="00D75260" w:rsidRDefault="00D75260" w:rsidP="00F207F0">
      <w:r>
        <w:t>-</w:t>
      </w:r>
      <w:r>
        <w:tab/>
        <w:t>финансовое положение посетителя;</w:t>
      </w:r>
    </w:p>
    <w:p w14:paraId="303FEFD9" w14:textId="77777777" w:rsidR="00D75260" w:rsidRDefault="00D75260" w:rsidP="00F207F0">
      <w:r>
        <w:t>-</w:t>
      </w:r>
      <w:r>
        <w:tab/>
        <w:t>религиозная принадлежность посетителя.</w:t>
      </w:r>
    </w:p>
    <w:p w14:paraId="1FE11BB8" w14:textId="77777777" w:rsidR="00D75260" w:rsidRDefault="00D75260" w:rsidP="00F207F0">
      <w:r>
        <w:t>3. Психологические:</w:t>
      </w:r>
    </w:p>
    <w:p w14:paraId="19F12B0D" w14:textId="77777777" w:rsidR="00D75260" w:rsidRDefault="00D75260" w:rsidP="00F207F0">
      <w:r>
        <w:t>-</w:t>
      </w:r>
      <w:r>
        <w:tab/>
        <w:t>Мотивация (цели, уровень заинтересованности, ожидания):</w:t>
      </w:r>
    </w:p>
    <w:p w14:paraId="540D56F5" w14:textId="77777777" w:rsidR="00D75260" w:rsidRDefault="00D75260" w:rsidP="00F207F0">
      <w:r>
        <w:t>-</w:t>
      </w:r>
      <w:r>
        <w:tab/>
        <w:t>Насколько значима для пользователя информация, размещенная на сайте (уровень его интереса).</w:t>
      </w:r>
    </w:p>
    <w:p w14:paraId="1ECDC88D" w14:textId="77777777" w:rsidR="00D75260" w:rsidRDefault="00D75260" w:rsidP="00F207F0">
      <w:r>
        <w:t>-</w:t>
      </w:r>
      <w:r>
        <w:tab/>
        <w:t>Цели, которые ставит перед собой пользователь сайта.</w:t>
      </w:r>
    </w:p>
    <w:p w14:paraId="57939101" w14:textId="77777777" w:rsidR="00D75260" w:rsidRDefault="00D75260" w:rsidP="00F207F0">
      <w:r>
        <w:t>-</w:t>
      </w:r>
      <w:r>
        <w:tab/>
        <w:t>Чего ожидает пользователь от сайта.</w:t>
      </w:r>
    </w:p>
    <w:p w14:paraId="532EADA7" w14:textId="77777777" w:rsidR="00D75260" w:rsidRDefault="00D75260" w:rsidP="00F207F0">
      <w:r>
        <w:t>-</w:t>
      </w:r>
      <w:r>
        <w:tab/>
        <w:t>Личностные характеристики (характер, темперамент, предрасположенности);</w:t>
      </w:r>
    </w:p>
    <w:p w14:paraId="40C8B4C9" w14:textId="77777777" w:rsidR="00D75260" w:rsidRDefault="00D75260" w:rsidP="00F207F0">
      <w:r>
        <w:t>-</w:t>
      </w:r>
      <w:r>
        <w:tab/>
        <w:t>Психологическое состояние (мрачное, угрюмое, игривое, приподнятое и т.д.);</w:t>
      </w:r>
    </w:p>
    <w:p w14:paraId="6ECC6A0B" w14:textId="77777777" w:rsidR="00D75260" w:rsidRDefault="00D75260" w:rsidP="00F207F0">
      <w:r>
        <w:t>-</w:t>
      </w:r>
      <w:r>
        <w:tab/>
        <w:t>Общее самочувствие пользователя;</w:t>
      </w:r>
    </w:p>
    <w:p w14:paraId="330D1ED5" w14:textId="77777777" w:rsidR="00D75260" w:rsidRDefault="00D75260" w:rsidP="00F207F0">
      <w:r>
        <w:t>-</w:t>
      </w:r>
      <w:r>
        <w:tab/>
        <w:t>Степень усталости пользователя (усталый, энергичный, сонный и т.д.);</w:t>
      </w:r>
    </w:p>
    <w:p w14:paraId="1964AE84" w14:textId="77777777" w:rsidR="00D75260" w:rsidRDefault="00D75260" w:rsidP="00F207F0">
      <w:r>
        <w:t>-</w:t>
      </w:r>
      <w:r>
        <w:tab/>
        <w:t>Соответствует ли информация на сайте тому ключевому слову, по которому сайт был найден.</w:t>
      </w:r>
    </w:p>
    <w:p w14:paraId="4687CF53" w14:textId="77777777" w:rsidR="00D75260" w:rsidRDefault="00D75260" w:rsidP="00F207F0">
      <w:r>
        <w:t>4. Физиологические:</w:t>
      </w:r>
    </w:p>
    <w:p w14:paraId="63298708" w14:textId="77777777" w:rsidR="00D75260" w:rsidRDefault="00955F1B" w:rsidP="00F207F0">
      <w:r>
        <w:t>-</w:t>
      </w:r>
      <w:r>
        <w:tab/>
        <w:t>З</w:t>
      </w:r>
      <w:r w:rsidR="00D75260">
        <w:t>рение клиента (использует ли очки);</w:t>
      </w:r>
    </w:p>
    <w:p w14:paraId="4B2E1C9E" w14:textId="77777777" w:rsidR="00D75260" w:rsidRDefault="00955F1B" w:rsidP="00F207F0">
      <w:r>
        <w:t>-</w:t>
      </w:r>
      <w:r>
        <w:tab/>
        <w:t>Д</w:t>
      </w:r>
      <w:r w:rsidR="00D75260">
        <w:t>альтонизм (цветовая слепота);</w:t>
      </w:r>
    </w:p>
    <w:p w14:paraId="430CA3A7" w14:textId="77777777" w:rsidR="00D75260" w:rsidRDefault="00955F1B" w:rsidP="00F207F0">
      <w:r>
        <w:t>-</w:t>
      </w:r>
      <w:r>
        <w:tab/>
        <w:t>В</w:t>
      </w:r>
      <w:r w:rsidR="00D75260">
        <w:t>озраст клиента;</w:t>
      </w:r>
    </w:p>
    <w:p w14:paraId="56EF17BB" w14:textId="77777777" w:rsidR="00D75260" w:rsidRDefault="00955F1B" w:rsidP="00F207F0">
      <w:r>
        <w:lastRenderedPageBreak/>
        <w:t>-</w:t>
      </w:r>
      <w:r>
        <w:tab/>
        <w:t>П</w:t>
      </w:r>
      <w:r w:rsidR="00D75260">
        <w:t>ол клиента (мужской или женский);</w:t>
      </w:r>
    </w:p>
    <w:p w14:paraId="2D6E4783" w14:textId="77777777" w:rsidR="00D75260" w:rsidRDefault="00D75260" w:rsidP="00F207F0">
      <w:r>
        <w:t>5. Дополнительные условия:</w:t>
      </w:r>
    </w:p>
    <w:p w14:paraId="7ABA399D" w14:textId="77777777" w:rsidR="00D75260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О</w:t>
      </w:r>
      <w:r w:rsidR="00D75260">
        <w:t xml:space="preserve">пыт пользователя и его знания о Интернете;  </w:t>
      </w:r>
    </w:p>
    <w:p w14:paraId="554131BF" w14:textId="77777777" w:rsidR="00D75260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В</w:t>
      </w:r>
      <w:r w:rsidR="00D75260">
        <w:t xml:space="preserve">ремя суток (утро, день, обед, вечер, ночь);  </w:t>
      </w:r>
    </w:p>
    <w:p w14:paraId="411E5403" w14:textId="77777777" w:rsidR="00D75260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Д</w:t>
      </w:r>
      <w:r w:rsidR="00D75260">
        <w:t xml:space="preserve">ень недели, выходной или праздничный день;  </w:t>
      </w:r>
    </w:p>
    <w:p w14:paraId="4389D8F2" w14:textId="77777777" w:rsidR="00D75260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Ч</w:t>
      </w:r>
      <w:r w:rsidR="00D75260">
        <w:t xml:space="preserve">астота посещения сайта (первый раз, второй раз, постоянный посетитель) и количество ранее просмотренных сайтов;  </w:t>
      </w:r>
    </w:p>
    <w:p w14:paraId="1A549E4C" w14:textId="77777777" w:rsidR="00D75260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К</w:t>
      </w:r>
      <w:r w:rsidR="00D75260">
        <w:t>то оплачивает доступ в Интернет - сам пользователь или компания;</w:t>
      </w:r>
    </w:p>
    <w:p w14:paraId="3B49900B" w14:textId="77777777" w:rsidR="00E9463A" w:rsidRDefault="00955F1B" w:rsidP="006A3597">
      <w:pPr>
        <w:pStyle w:val="aff2"/>
        <w:numPr>
          <w:ilvl w:val="0"/>
          <w:numId w:val="10"/>
        </w:numPr>
        <w:ind w:left="0" w:firstLine="709"/>
      </w:pPr>
      <w:r>
        <w:t>И</w:t>
      </w:r>
      <w:r w:rsidR="00D75260">
        <w:t>ндивидуальный или групповой просмотр (просматривает ли сайт один человек или несколько).</w:t>
      </w:r>
    </w:p>
    <w:p w14:paraId="1027C5F3" w14:textId="77777777" w:rsidR="00B07041" w:rsidRDefault="00DF18FB" w:rsidP="00F207F0">
      <w:r w:rsidRPr="00DF18FB">
        <w:t>Анализ путей, по которым пользователи попадают на сайт, показывает, что основным источником трафика являются поисковые системы. После индексации сайта в этих системах, посетители могут сразу перейти не на главную страницу, а на внутренние разделы. Практика демонстрирует, что на крупных сайтах (с более чем 100 отдельными HTML-страницами) доля посетителей, попадающих на главную страницу, составляет 10% и менее. Остальные 90% пользователей начинают свой просмотр с внутренних страниц. Поэтому каждая страница сайта должна обладать удобной и интуитивно понятной навигацией. Важно, чтобы посетитель мог сразу определить, в каком разделе и на какой странице он находится.</w:t>
      </w:r>
    </w:p>
    <w:p w14:paraId="60E1A77C" w14:textId="77777777" w:rsidR="00B8268C" w:rsidRDefault="00B8268C" w:rsidP="00F207F0">
      <w:r w:rsidRPr="00B07041">
        <w:t>Результаты:</w:t>
      </w:r>
    </w:p>
    <w:p w14:paraId="4BE32054" w14:textId="77777777" w:rsidR="006875E0" w:rsidRDefault="00955F1B" w:rsidP="00F207F0">
      <w:r>
        <w:t>-</w:t>
      </w:r>
      <w:r>
        <w:tab/>
        <w:t>П</w:t>
      </w:r>
      <w:r w:rsidR="006875E0">
        <w:t>о содержанию продукты практически не отличаются друг от друга: стандартный набор предлагаемых товаров (окна, лестницы, откосы), контактные данные и т.д.;</w:t>
      </w:r>
    </w:p>
    <w:p w14:paraId="635C2003" w14:textId="77777777" w:rsidR="006875E0" w:rsidRDefault="00955F1B" w:rsidP="00F207F0">
      <w:r>
        <w:t>-</w:t>
      </w:r>
      <w:r>
        <w:tab/>
        <w:t>Н</w:t>
      </w:r>
      <w:r w:rsidR="006875E0">
        <w:t>екоторые из них выполнены немного лучше других с точки зрения удобства использования — интуитивно понятная навигация по сайту, максимальное количество информации при минимальных перемещениях;</w:t>
      </w:r>
    </w:p>
    <w:p w14:paraId="604509B3" w14:textId="77777777" w:rsidR="00B07041" w:rsidRPr="006875E0" w:rsidRDefault="006875E0" w:rsidP="00F207F0">
      <w:r>
        <w:t>-</w:t>
      </w:r>
      <w:r>
        <w:tab/>
      </w:r>
      <w:r w:rsidR="00955F1B">
        <w:t>Н</w:t>
      </w:r>
      <w:r>
        <w:t xml:space="preserve">а большинстве сайтов используются всего три типа расположения навигационных ссылок: вертикальное, горизонтальное и комбинированное. Применение других форматов (например, кругового и т.п.) всегда приводит к </w:t>
      </w:r>
      <w:r>
        <w:lastRenderedPageBreak/>
        <w:t>неудобствам для пользователей, что негативно сказывается на посещаемости сайта.</w:t>
      </w:r>
    </w:p>
    <w:p w14:paraId="53920679" w14:textId="77777777" w:rsidR="00F42FEC" w:rsidRPr="00F42FEC" w:rsidRDefault="00F42FEC" w:rsidP="00F207F0">
      <w:pPr>
        <w:rPr>
          <w:lang w:eastAsia="en-US"/>
        </w:rPr>
      </w:pPr>
    </w:p>
    <w:p w14:paraId="240F1FC2" w14:textId="77777777" w:rsidR="00B8268C" w:rsidRPr="00B07041" w:rsidRDefault="00B8268C" w:rsidP="00F207F0">
      <w:pPr>
        <w:pStyle w:val="1"/>
      </w:pPr>
      <w:bookmarkStart w:id="5" w:name="_Toc297804296"/>
      <w:r w:rsidRPr="00B07041">
        <w:t>1.4 Выводы</w:t>
      </w:r>
      <w:bookmarkEnd w:id="5"/>
    </w:p>
    <w:p w14:paraId="73421A1C" w14:textId="77777777" w:rsidR="00B8268C" w:rsidRDefault="00B8268C" w:rsidP="00F207F0">
      <w:pPr>
        <w:rPr>
          <w:highlight w:val="yellow"/>
        </w:rPr>
      </w:pPr>
    </w:p>
    <w:p w14:paraId="49F08CB2" w14:textId="77777777" w:rsidR="005D610B" w:rsidRPr="00DB2C36" w:rsidRDefault="00F42FEC" w:rsidP="00F207F0">
      <w:pPr>
        <w:rPr>
          <w:highlight w:val="yellow"/>
        </w:rPr>
      </w:pPr>
      <w:r w:rsidRPr="00F42FEC">
        <w:t>Таким образом, сайт должен быть удобным в использовании и информативным, не перегруженным лишней или ненужной информацией. Он должен представлять информацию таким образом, чтобы посетитель мог легко найти интересующие его данные, а также ненавязчиво привлечь его внимание к другим аспектам.</w:t>
      </w:r>
      <w:bookmarkStart w:id="6" w:name="k15"/>
      <w:bookmarkEnd w:id="6"/>
    </w:p>
    <w:p w14:paraId="2C52717E" w14:textId="77777777" w:rsidR="00B8268C" w:rsidRPr="00DB2C36" w:rsidRDefault="00B8268C" w:rsidP="00F207F0">
      <w:r w:rsidRPr="00BC6FB9">
        <w:rPr>
          <w:highlight w:val="yellow"/>
        </w:rPr>
        <w:br w:type="page"/>
      </w:r>
    </w:p>
    <w:p w14:paraId="71D8A6AB" w14:textId="77777777" w:rsidR="00B8268C" w:rsidRDefault="00DB2C36" w:rsidP="00F207F0">
      <w:pPr>
        <w:pStyle w:val="1"/>
      </w:pPr>
      <w:r>
        <w:lastRenderedPageBreak/>
        <w:t>2. Техническое задание</w:t>
      </w:r>
    </w:p>
    <w:p w14:paraId="1F7EDB4B" w14:textId="77777777" w:rsidR="00DB2C36" w:rsidRPr="00DB2C36" w:rsidRDefault="00DB2C36" w:rsidP="00F207F0">
      <w:pPr>
        <w:rPr>
          <w:lang w:eastAsia="en-US"/>
        </w:rPr>
      </w:pPr>
    </w:p>
    <w:p w14:paraId="60AF98BF" w14:textId="77777777" w:rsidR="00B8268C" w:rsidRPr="00A743D8" w:rsidRDefault="00B8268C" w:rsidP="00F207F0">
      <w:pPr>
        <w:pStyle w:val="1"/>
      </w:pPr>
      <w:bookmarkStart w:id="7" w:name="_Toc297804298"/>
      <w:r w:rsidRPr="00A743D8">
        <w:t>2.1 Основания для разработки</w:t>
      </w:r>
      <w:bookmarkEnd w:id="7"/>
    </w:p>
    <w:p w14:paraId="4B83C2AF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18D0919D" w14:textId="77777777" w:rsidR="00A743D8" w:rsidRDefault="00A743D8" w:rsidP="00F207F0">
      <w:r w:rsidRPr="00A743D8">
        <w:t xml:space="preserve">Необходимо создать программный продукт (ПП) под названием «Разработка веб-сайта для предоставления услуг дизайнерского остекления компании </w:t>
      </w:r>
      <w:proofErr w:type="spellStart"/>
      <w:r w:rsidRPr="00A743D8">
        <w:t>GlassArt</w:t>
      </w:r>
      <w:proofErr w:type="spellEnd"/>
      <w:r w:rsidRPr="00A743D8">
        <w:t>». Этот продукт будет направлен на эффективное продвижение продукции компании в интернете, улучшение имиджа и узнаваемости бренда, а также на увеличение объема продаж. Разработка обусловлена потребностью в расширении функциональных возможностей как для пользователей, так и для администраторов, а также в поддержании сайта компании на современном уровне.</w:t>
      </w:r>
    </w:p>
    <w:p w14:paraId="146EE5F1" w14:textId="77777777" w:rsidR="00FE3390" w:rsidRDefault="00FE3390" w:rsidP="00F207F0">
      <w:r>
        <w:t>Данный ПП будет полезен для людей, заинтересованных в продукции, предлагаемой компанией, включая:</w:t>
      </w:r>
    </w:p>
    <w:p w14:paraId="7D7800F9" w14:textId="77777777" w:rsidR="00FE3390" w:rsidRPr="00FE3390" w:rsidRDefault="00FE3390" w:rsidP="00F207F0">
      <w:r>
        <w:t xml:space="preserve">- </w:t>
      </w:r>
      <w:r w:rsidR="00955F1B">
        <w:t>О</w:t>
      </w:r>
      <w:r w:rsidRPr="00FE3390">
        <w:t>стекление окон;</w:t>
      </w:r>
    </w:p>
    <w:p w14:paraId="7FCA5A06" w14:textId="77777777" w:rsidR="00FE3390" w:rsidRPr="00FE3390" w:rsidRDefault="00FE3390" w:rsidP="00F207F0">
      <w:r>
        <w:t xml:space="preserve">- </w:t>
      </w:r>
      <w:r w:rsidR="00955F1B">
        <w:t>О</w:t>
      </w:r>
      <w:r w:rsidRPr="00FE3390">
        <w:t>стекление дверей;</w:t>
      </w:r>
    </w:p>
    <w:p w14:paraId="10EC84E7" w14:textId="77777777" w:rsidR="00FE3390" w:rsidRPr="00FE3390" w:rsidRDefault="00FE3390" w:rsidP="00F207F0">
      <w:r>
        <w:t xml:space="preserve">- </w:t>
      </w:r>
      <w:r w:rsidR="00955F1B">
        <w:t>О</w:t>
      </w:r>
      <w:r w:rsidRPr="00FE3390">
        <w:t>стекление лестниц;</w:t>
      </w:r>
    </w:p>
    <w:p w14:paraId="5CB35AF9" w14:textId="77777777" w:rsidR="00B8268C" w:rsidRPr="00FE3390" w:rsidRDefault="00FE3390" w:rsidP="00F207F0">
      <w:pPr>
        <w:rPr>
          <w:highlight w:val="yellow"/>
        </w:rPr>
      </w:pPr>
      <w:r>
        <w:t xml:space="preserve">- </w:t>
      </w:r>
      <w:r w:rsidR="00955F1B">
        <w:t>И</w:t>
      </w:r>
      <w:r w:rsidRPr="00FE3390">
        <w:t>зготовление панно и зеркал и другие услуги.</w:t>
      </w:r>
    </w:p>
    <w:p w14:paraId="67B5E01E" w14:textId="77777777" w:rsidR="00155BF5" w:rsidRPr="00B36829" w:rsidRDefault="00155BF5" w:rsidP="00F207F0">
      <w:pPr>
        <w:rPr>
          <w:highlight w:val="yellow"/>
        </w:rPr>
      </w:pPr>
    </w:p>
    <w:p w14:paraId="4763BAAF" w14:textId="77777777" w:rsidR="00B11DBA" w:rsidRPr="00F207F0" w:rsidRDefault="00E97E15" w:rsidP="00F207F0">
      <w:pPr>
        <w:rPr>
          <w:b/>
        </w:rPr>
      </w:pPr>
      <w:r w:rsidRPr="00F207F0">
        <w:rPr>
          <w:b/>
        </w:rPr>
        <w:t>2.2 Цели разработки</w:t>
      </w:r>
    </w:p>
    <w:p w14:paraId="57FDB8F8" w14:textId="77777777" w:rsidR="00E97E15" w:rsidRPr="00155BF5" w:rsidRDefault="00E97E15" w:rsidP="00F207F0">
      <w:pPr>
        <w:pStyle w:val="aff2"/>
      </w:pPr>
    </w:p>
    <w:p w14:paraId="3BADE36D" w14:textId="77777777" w:rsidR="0003399E" w:rsidRPr="00B11DBA" w:rsidRDefault="00B11DBA" w:rsidP="00F207F0">
      <w:pPr>
        <w:rPr>
          <w:highlight w:val="yellow"/>
          <w:lang w:eastAsia="en-US"/>
        </w:rPr>
      </w:pPr>
      <w:r w:rsidRPr="00155BF5">
        <w:t>Обеспечение пользователя исчерпывающей информацией о компании и её товарах.</w:t>
      </w:r>
    </w:p>
    <w:p w14:paraId="18FAA491" w14:textId="77777777" w:rsidR="00B8268C" w:rsidRPr="00DF74CF" w:rsidRDefault="00B8268C" w:rsidP="00F207F0">
      <w:pPr>
        <w:pStyle w:val="1"/>
      </w:pPr>
      <w:r w:rsidRPr="00BC6FB9">
        <w:rPr>
          <w:highlight w:val="yellow"/>
        </w:rPr>
        <w:br w:type="page"/>
      </w:r>
      <w:bookmarkStart w:id="8" w:name="_Toc297804300"/>
      <w:r w:rsidRPr="00DF74CF">
        <w:lastRenderedPageBreak/>
        <w:t>2.3 Требования к программному продукту</w:t>
      </w:r>
      <w:bookmarkEnd w:id="8"/>
    </w:p>
    <w:p w14:paraId="62880B97" w14:textId="77777777" w:rsidR="00B8268C" w:rsidRDefault="00B8268C" w:rsidP="00F207F0">
      <w:pPr>
        <w:pStyle w:val="1"/>
      </w:pPr>
    </w:p>
    <w:p w14:paraId="1831938C" w14:textId="77777777" w:rsidR="00B8268C" w:rsidRDefault="00B8268C" w:rsidP="00F207F0">
      <w:pPr>
        <w:pStyle w:val="1"/>
        <w:rPr>
          <w:highlight w:val="yellow"/>
        </w:rPr>
      </w:pPr>
      <w:bookmarkStart w:id="9" w:name="_Toc297804301"/>
      <w:r w:rsidRPr="0003399E">
        <w:t xml:space="preserve">2.3.1 </w:t>
      </w:r>
      <w:r w:rsidR="0003399E" w:rsidRPr="0003399E">
        <w:t>Функциональные характеристики</w:t>
      </w:r>
      <w:bookmarkEnd w:id="9"/>
    </w:p>
    <w:p w14:paraId="40F626B8" w14:textId="77777777" w:rsidR="00C033F2" w:rsidRDefault="00C033F2" w:rsidP="00F207F0">
      <w:r>
        <w:t>ПП должен выполнять следующие функции:</w:t>
      </w:r>
    </w:p>
    <w:p w14:paraId="3E3837E9" w14:textId="77777777" w:rsidR="00C033F2" w:rsidRDefault="00C033F2" w:rsidP="00F207F0">
      <w:r>
        <w:t>1. Предоставлять информацию о компании:</w:t>
      </w:r>
    </w:p>
    <w:p w14:paraId="0DC5C209" w14:textId="77777777" w:rsidR="00C033F2" w:rsidRDefault="00C033F2" w:rsidP="00F207F0">
      <w:r>
        <w:t>•</w:t>
      </w:r>
      <w:r>
        <w:tab/>
        <w:t>Общие сведения о компании;</w:t>
      </w:r>
    </w:p>
    <w:p w14:paraId="76B18552" w14:textId="77777777" w:rsidR="00C033F2" w:rsidRDefault="00C033F2" w:rsidP="00F207F0">
      <w:r>
        <w:t>•</w:t>
      </w:r>
      <w:r>
        <w:tab/>
        <w:t>Опыт работы, награды и достижения;</w:t>
      </w:r>
    </w:p>
    <w:p w14:paraId="13548185" w14:textId="77777777" w:rsidR="00C033F2" w:rsidRDefault="00C033F2" w:rsidP="00F207F0">
      <w:r>
        <w:t>•</w:t>
      </w:r>
      <w:r>
        <w:tab/>
        <w:t>Данные о сотрудничестве;</w:t>
      </w:r>
    </w:p>
    <w:p w14:paraId="2BF97FFE" w14:textId="77777777" w:rsidR="00C033F2" w:rsidRDefault="00C033F2" w:rsidP="00F207F0">
      <w:r>
        <w:t>•</w:t>
      </w:r>
      <w:r>
        <w:tab/>
        <w:t>Партнёры компании.</w:t>
      </w:r>
    </w:p>
    <w:p w14:paraId="1DB0015A" w14:textId="77777777" w:rsidR="00C033F2" w:rsidRDefault="00C033F2" w:rsidP="00F207F0">
      <w:r>
        <w:t>2. Обеспечить пользователя каталогом товаров:</w:t>
      </w:r>
    </w:p>
    <w:p w14:paraId="04309784" w14:textId="77777777" w:rsidR="00C033F2" w:rsidRDefault="00C033F2" w:rsidP="00F207F0">
      <w:r>
        <w:t>•</w:t>
      </w:r>
      <w:r>
        <w:tab/>
        <w:t>Каталог товаров, организованный по категориям и имеющий древовидную структуру.</w:t>
      </w:r>
    </w:p>
    <w:p w14:paraId="573150CF" w14:textId="77777777" w:rsidR="00C033F2" w:rsidRDefault="00C033F2" w:rsidP="00F207F0">
      <w:r>
        <w:t>3. Содержать форум для возможности задать интересующие вопросы.</w:t>
      </w:r>
    </w:p>
    <w:p w14:paraId="19F5F556" w14:textId="77777777" w:rsidR="00C033F2" w:rsidRDefault="00C033F2" w:rsidP="00F207F0">
      <w:r>
        <w:t>4. Предоставить полную контактную информацию о компании.</w:t>
      </w:r>
    </w:p>
    <w:p w14:paraId="0BD19972" w14:textId="77777777" w:rsidR="00C033F2" w:rsidRDefault="00C033F2" w:rsidP="00F207F0">
      <w:r>
        <w:t>•</w:t>
      </w:r>
      <w:r>
        <w:tab/>
        <w:t>Контактные адреса и номера телефонов;</w:t>
      </w:r>
    </w:p>
    <w:p w14:paraId="02F85C8C" w14:textId="77777777" w:rsidR="00C033F2" w:rsidRDefault="00C033F2" w:rsidP="00F207F0">
      <w:r>
        <w:t>•</w:t>
      </w:r>
      <w:r>
        <w:tab/>
        <w:t>Данные о графике работы;</w:t>
      </w:r>
    </w:p>
    <w:p w14:paraId="0D0307D5" w14:textId="77777777" w:rsidR="00C033F2" w:rsidRDefault="00C033F2" w:rsidP="00F207F0">
      <w:r>
        <w:t>5. Содержать данные о вакансиях в компании:</w:t>
      </w:r>
    </w:p>
    <w:p w14:paraId="485026DC" w14:textId="77777777" w:rsidR="00C033F2" w:rsidRDefault="00C033F2" w:rsidP="00F207F0">
      <w:r>
        <w:t>•</w:t>
      </w:r>
      <w:r>
        <w:tab/>
        <w:t>Перечень текущих вакансий;</w:t>
      </w:r>
    </w:p>
    <w:p w14:paraId="45EFA466" w14:textId="77777777" w:rsidR="00C033F2" w:rsidRDefault="00C033F2" w:rsidP="00F207F0">
      <w:r>
        <w:t>Детальное описание каждой из вакансий.</w:t>
      </w:r>
    </w:p>
    <w:p w14:paraId="1582A97C" w14:textId="77777777" w:rsidR="00C033F2" w:rsidRPr="00BC6FB9" w:rsidRDefault="00C033F2" w:rsidP="00F207F0">
      <w:pPr>
        <w:rPr>
          <w:highlight w:val="yellow"/>
        </w:rPr>
      </w:pPr>
    </w:p>
    <w:p w14:paraId="50ACB803" w14:textId="77777777" w:rsidR="00B8268C" w:rsidRPr="003802F3" w:rsidRDefault="00B8268C" w:rsidP="00F207F0">
      <w:pPr>
        <w:pStyle w:val="1"/>
      </w:pPr>
      <w:bookmarkStart w:id="10" w:name="_Toc297804302"/>
      <w:r w:rsidRPr="003802F3">
        <w:t xml:space="preserve">2.3.2 </w:t>
      </w:r>
      <w:bookmarkEnd w:id="10"/>
      <w:r w:rsidR="003802F3" w:rsidRPr="003802F3">
        <w:t>Надежность</w:t>
      </w:r>
    </w:p>
    <w:p w14:paraId="0D1C2D40" w14:textId="77777777" w:rsidR="003802F3" w:rsidRDefault="003802F3" w:rsidP="00F207F0">
      <w:r w:rsidRPr="003802F3">
        <w:t>Одним из ключевых аспектов качества системы является ее надежность. Под надежностью подразумевается способность системы или ее отдельных элементов соответствовать заранее установленным требованиям в течение определенного времени при соблюдении заданных режимов и условий эксплуатации. Система должна обеспечивать восстановление информации в случае программно-аппаратных сбоев (например, отключения электропитания, отказов носителей информации, вирусных атак и т.д.), а также сохранять работоспособность при выходе из строя отдельных компонентов.</w:t>
      </w:r>
    </w:p>
    <w:p w14:paraId="0D00A1C8" w14:textId="77777777" w:rsidR="00895482" w:rsidRDefault="00895482" w:rsidP="00F207F0">
      <w:r>
        <w:lastRenderedPageBreak/>
        <w:t>В системе необходимо предусмотреть обработку следующих аварийных ситуаций:</w:t>
      </w:r>
    </w:p>
    <w:p w14:paraId="6C4B2B9A" w14:textId="77777777" w:rsidR="00895482" w:rsidRDefault="00895482" w:rsidP="00F207F0">
      <w:r>
        <w:t>1) Неисправность общего или специализированного программного обеспечения комплекса автоматизации (отдельного автоматизированного рабочего места или сервера).</w:t>
      </w:r>
    </w:p>
    <w:p w14:paraId="1AD4AAC2" w14:textId="77777777" w:rsidR="00895482" w:rsidRDefault="00895482" w:rsidP="00F207F0">
      <w:r>
        <w:t>После сбоя серверной операционной системы или системы управления базами данных в процессе выполнения пользовательских задач должно быть обеспечено восстановление данных в базе данных до состояния, соответствующего последней успешно завершенной транзакции перед сбоем.</w:t>
      </w:r>
    </w:p>
    <w:p w14:paraId="6BA79909" w14:textId="77777777" w:rsidR="00895482" w:rsidRDefault="00895482" w:rsidP="00F207F0">
      <w:r>
        <w:t xml:space="preserve">Время восстановления работоспособности после сбоев и отказов не должно превышать трех часов. При этом в указанный период не включается время, затраченное на развертывание и настройку специального программного обеспечения на серверах, а также время, необходимое для решения проблем с техническим обеспечением и установкой операционной системы. </w:t>
      </w:r>
    </w:p>
    <w:p w14:paraId="17A6CFD4" w14:textId="77777777" w:rsidR="00895482" w:rsidRDefault="00895482" w:rsidP="00F207F0">
      <w:r>
        <w:t>2)</w:t>
      </w:r>
      <w:r>
        <w:tab/>
        <w:t xml:space="preserve"> Выход из строя отдельных компонентов технических средств комплекса автоматизации.</w:t>
      </w:r>
    </w:p>
    <w:p w14:paraId="757FBEAC" w14:textId="77777777" w:rsidR="00895482" w:rsidRDefault="00895482" w:rsidP="00F207F0">
      <w:r w:rsidRPr="00895482">
        <w:t>Неисправность одного из автоматизированных рабочих мест или сбой в канале связи локальной вычислительной сети между автоматизированным рабочим местом и сервером не должны приводить к остановке работы комплекса средств автоматизации.</w:t>
      </w:r>
    </w:p>
    <w:p w14:paraId="40C2B157" w14:textId="77777777" w:rsidR="00B8268C" w:rsidRPr="00895482" w:rsidRDefault="00895482" w:rsidP="00F207F0">
      <w:r w:rsidRPr="00895482">
        <w:t>3) Сбои или неисправности активного накопителя на жестком магнитном диске.</w:t>
      </w:r>
    </w:p>
    <w:p w14:paraId="081A1CF8" w14:textId="77777777" w:rsidR="00895482" w:rsidRDefault="00895482" w:rsidP="00F207F0">
      <w:bookmarkStart w:id="11" w:name="_Toc57446271"/>
      <w:bookmarkStart w:id="12" w:name="_Toc57811286"/>
      <w:bookmarkStart w:id="13" w:name="_Toc73533325"/>
      <w:r w:rsidRPr="00895482">
        <w:t>Система автоматизации должна обеспечивать возможность "горячей" замены</w:t>
      </w:r>
      <w:r>
        <w:t xml:space="preserve"> неисправного или вышедшего из строя активного накопителя на жестком магнитном диске без приостановки работы системы и потери данных. </w:t>
      </w:r>
    </w:p>
    <w:p w14:paraId="6CD5F8B5" w14:textId="77777777" w:rsidR="00FE69DB" w:rsidRDefault="00895482" w:rsidP="00F207F0">
      <w:r>
        <w:t>Также в системе автоматизации должна быть предусмотрена возможность восстановления данных с внешнего накопителя после восстановления активного накопителя.</w:t>
      </w:r>
    </w:p>
    <w:bookmarkEnd w:id="11"/>
    <w:bookmarkEnd w:id="12"/>
    <w:bookmarkEnd w:id="13"/>
    <w:p w14:paraId="67B334CF" w14:textId="77777777" w:rsidR="00FE69DB" w:rsidRDefault="00FE69DB" w:rsidP="00F207F0">
      <w:r>
        <w:t xml:space="preserve">4) Импульсные помехи, сбои или отключение электропитания.  </w:t>
      </w:r>
    </w:p>
    <w:p w14:paraId="60FDC92E" w14:textId="77777777" w:rsidR="00B8268C" w:rsidRPr="00BC6FB9" w:rsidRDefault="00FE69DB" w:rsidP="00F207F0">
      <w:pPr>
        <w:rPr>
          <w:highlight w:val="yellow"/>
        </w:rPr>
      </w:pPr>
      <w:r>
        <w:lastRenderedPageBreak/>
        <w:t>Импульсные помехи, сбои или отключение электропитания не должны вызывать неисправности в технических средствах комплекса автоматизации и/или нарушать целостность данных. Отключение электропитания на срок до 15 минут не должно приводить к остановке работы комплекса автоматизации. Необходимо предусмотреть средства для уведомления пользователей о прекращении электропитания.</w:t>
      </w:r>
    </w:p>
    <w:p w14:paraId="031BDDB4" w14:textId="77777777" w:rsidR="00B8268C" w:rsidRPr="00BC6FB9" w:rsidRDefault="00B8268C" w:rsidP="00F207F0">
      <w:pPr>
        <w:rPr>
          <w:highlight w:val="yellow"/>
        </w:rPr>
      </w:pPr>
      <w:bookmarkStart w:id="14" w:name="_Toc57446285"/>
      <w:bookmarkStart w:id="15" w:name="_Toc57811300"/>
      <w:bookmarkStart w:id="16" w:name="_Toc73533335"/>
      <w:bookmarkStart w:id="17" w:name="_Toc87350625"/>
    </w:p>
    <w:p w14:paraId="5F14FCC2" w14:textId="77777777" w:rsidR="00B8268C" w:rsidRPr="00CF59C7" w:rsidRDefault="00B8268C" w:rsidP="00F207F0">
      <w:pPr>
        <w:pStyle w:val="1"/>
      </w:pPr>
      <w:bookmarkStart w:id="18" w:name="_Toc297804303"/>
      <w:r w:rsidRPr="00CF59C7">
        <w:t xml:space="preserve">2.3.3 </w:t>
      </w:r>
      <w:bookmarkEnd w:id="14"/>
      <w:bookmarkEnd w:id="15"/>
      <w:bookmarkEnd w:id="16"/>
      <w:bookmarkEnd w:id="17"/>
      <w:bookmarkEnd w:id="18"/>
      <w:r w:rsidR="00CF59C7" w:rsidRPr="00CF59C7">
        <w:t>Защита информации от несанкционированного доступа</w:t>
      </w:r>
    </w:p>
    <w:p w14:paraId="43318B6D" w14:textId="77777777" w:rsidR="00D54C03" w:rsidRDefault="00D54C03" w:rsidP="00F207F0">
      <w:r>
        <w:t>Меры по защите информации от несанкционированного доступа должны включать в себя:</w:t>
      </w:r>
    </w:p>
    <w:p w14:paraId="5EBEA31F" w14:textId="77777777" w:rsidR="00D54C03" w:rsidRDefault="002B0195" w:rsidP="00F207F0">
      <w:r>
        <w:t>•</w:t>
      </w:r>
      <w:r>
        <w:tab/>
        <w:t>З</w:t>
      </w:r>
      <w:r w:rsidR="00D54C03">
        <w:t>ащиту ресурсов системы от несанкционированного доступа из внешних телекоммуникационных сетей, таких как Интернет;</w:t>
      </w:r>
    </w:p>
    <w:p w14:paraId="5284C3E3" w14:textId="77777777" w:rsidR="00D54C03" w:rsidRDefault="002B0195" w:rsidP="00F207F0">
      <w:r>
        <w:t>•</w:t>
      </w:r>
      <w:r>
        <w:tab/>
        <w:t>Р</w:t>
      </w:r>
      <w:r w:rsidR="00D54C03">
        <w:t>егистрацию системных событий и попыток несанкционированного доступа к защищаемым ресурсам с использованием как стандартных, так и дополнительных средств.</w:t>
      </w:r>
    </w:p>
    <w:p w14:paraId="4A5BBD52" w14:textId="77777777" w:rsidR="00D54C03" w:rsidRDefault="00D54C03" w:rsidP="00F207F0">
      <w:r>
        <w:t>Средства защиты информации от несанкционированного доступа должны включать в себя:</w:t>
      </w:r>
    </w:p>
    <w:p w14:paraId="3C7AD52C" w14:textId="77777777" w:rsidR="00D54C03" w:rsidRDefault="002B0195" w:rsidP="00F207F0">
      <w:r>
        <w:t>•</w:t>
      </w:r>
      <w:r>
        <w:tab/>
        <w:t>В</w:t>
      </w:r>
      <w:r w:rsidR="00D54C03">
        <w:t>строенные механизмы защиты от несанкционированного доступа в сетевых операционных системах;</w:t>
      </w:r>
    </w:p>
    <w:p w14:paraId="4F50BF6B" w14:textId="77777777" w:rsidR="00D54C03" w:rsidRDefault="00D54C03" w:rsidP="00F207F0">
      <w:r>
        <w:t>•</w:t>
      </w:r>
      <w:r>
        <w:tab/>
      </w:r>
      <w:r w:rsidR="002B0195">
        <w:t>В</w:t>
      </w:r>
      <w:r>
        <w:t>строенные средства защиты в системах управления базами данных;</w:t>
      </w:r>
    </w:p>
    <w:p w14:paraId="67CC3BD1" w14:textId="77777777" w:rsidR="00D54C03" w:rsidRDefault="002B0195" w:rsidP="00F207F0">
      <w:r>
        <w:t>•</w:t>
      </w:r>
      <w:r>
        <w:tab/>
        <w:t>В</w:t>
      </w:r>
      <w:r w:rsidR="00D54C03">
        <w:t>строенные средства защиты в используемых приложениях;</w:t>
      </w:r>
    </w:p>
    <w:p w14:paraId="211FB9DD" w14:textId="77777777" w:rsidR="00D54C03" w:rsidRDefault="002B0195" w:rsidP="00F207F0">
      <w:r>
        <w:t>•</w:t>
      </w:r>
      <w:r>
        <w:tab/>
        <w:t>А</w:t>
      </w:r>
      <w:r w:rsidR="00D54C03">
        <w:t>ппаратно-программные комплексы для защиты автоматизированных рабочих мест авторизованных пользователей (администраторов) от несанкционированного доступа;</w:t>
      </w:r>
    </w:p>
    <w:p w14:paraId="592A0D34" w14:textId="77777777" w:rsidR="00D54C03" w:rsidRDefault="002B0195" w:rsidP="00F207F0">
      <w:r>
        <w:t>•</w:t>
      </w:r>
      <w:r>
        <w:tab/>
        <w:t>С</w:t>
      </w:r>
      <w:r w:rsidR="00D54C03">
        <w:t>редства защиты серверов от несанкционированного доступа;</w:t>
      </w:r>
    </w:p>
    <w:p w14:paraId="3D496D64" w14:textId="77777777" w:rsidR="00D54C03" w:rsidRDefault="002B0195" w:rsidP="00F207F0">
      <w:r>
        <w:t>•</w:t>
      </w:r>
      <w:r>
        <w:tab/>
        <w:t>С</w:t>
      </w:r>
      <w:r w:rsidR="00D54C03">
        <w:t>редства защиты межсетевых экранов, маршрутизаторов и другого коммуникационного оборудования от несанкционированного доступа;</w:t>
      </w:r>
    </w:p>
    <w:p w14:paraId="44F66594" w14:textId="77777777" w:rsidR="00D54C03" w:rsidRDefault="002B0195" w:rsidP="00F207F0">
      <w:pPr>
        <w:pStyle w:val="aff2"/>
        <w:numPr>
          <w:ilvl w:val="0"/>
          <w:numId w:val="9"/>
        </w:numPr>
      </w:pPr>
      <w:r>
        <w:t>С</w:t>
      </w:r>
      <w:r w:rsidR="00D54C03">
        <w:t xml:space="preserve">истемы контроля, управления и идентификации, которые должны обеспечивать процедуры идентификации пользователей, </w:t>
      </w:r>
      <w:r w:rsidR="00D54C03">
        <w:lastRenderedPageBreak/>
        <w:t>мониторинга подключения и управления их доступом к ресурсам системы;</w:t>
      </w:r>
    </w:p>
    <w:p w14:paraId="3BA3A6D9" w14:textId="77777777" w:rsidR="00B8268C" w:rsidRPr="00CD4465" w:rsidRDefault="002B0195" w:rsidP="00F207F0">
      <w:pPr>
        <w:pStyle w:val="aff2"/>
        <w:numPr>
          <w:ilvl w:val="0"/>
          <w:numId w:val="9"/>
        </w:numPr>
      </w:pPr>
      <w:r>
        <w:t>С</w:t>
      </w:r>
      <w:r w:rsidR="00D54C03">
        <w:t>редства экранирования, которые должны обеспечивать безопасное подключение к открытым сетям (например, Интернет).</w:t>
      </w:r>
    </w:p>
    <w:p w14:paraId="1044A2A2" w14:textId="77777777" w:rsidR="00B8268C" w:rsidRPr="00BC6FB9" w:rsidRDefault="00B8268C" w:rsidP="00F207F0">
      <w:pPr>
        <w:rPr>
          <w:highlight w:val="yellow"/>
        </w:rPr>
      </w:pPr>
    </w:p>
    <w:p w14:paraId="341FE57D" w14:textId="77777777" w:rsidR="00B8268C" w:rsidRPr="00BC6FB9" w:rsidRDefault="00B8268C" w:rsidP="00F207F0">
      <w:pPr>
        <w:pStyle w:val="1"/>
        <w:rPr>
          <w:highlight w:val="yellow"/>
        </w:rPr>
      </w:pPr>
      <w:bookmarkStart w:id="19" w:name="_Toc297804304"/>
      <w:r w:rsidRPr="009F7E69">
        <w:t xml:space="preserve">2.3.4 </w:t>
      </w:r>
      <w:bookmarkEnd w:id="19"/>
      <w:r w:rsidR="009F7E69" w:rsidRPr="009F7E69">
        <w:t>Антивирусная защита</w:t>
      </w:r>
    </w:p>
    <w:p w14:paraId="46B3AE92" w14:textId="77777777" w:rsidR="00B8268C" w:rsidRDefault="009F7E69" w:rsidP="00F207F0">
      <w:r w:rsidRPr="009F7E69">
        <w:t>Антивирусные средства должны гарантировать эффективный контроль над возможными источниками внедрения компьютерных вирусов в систему</w:t>
      </w:r>
      <w:r w:rsidR="00B8268C" w:rsidRPr="009F7E69">
        <w:t>:</w:t>
      </w:r>
    </w:p>
    <w:p w14:paraId="763CFFC9" w14:textId="77777777" w:rsidR="00852BE3" w:rsidRDefault="00852BE3" w:rsidP="00F207F0">
      <w:r>
        <w:t>•</w:t>
      </w:r>
      <w:r>
        <w:tab/>
        <w:t>Сервер и рабочие станции пользователей (редакторов, администраторов) должны быть защищены антивирусным ПО;</w:t>
      </w:r>
    </w:p>
    <w:p w14:paraId="1D2DBFAD" w14:textId="77777777" w:rsidR="00B8268C" w:rsidRDefault="00852BE3" w:rsidP="00F207F0">
      <w:r>
        <w:t>•</w:t>
      </w:r>
      <w:r>
        <w:tab/>
        <w:t>Установка антивирусного программного обеспечения и автоматическое обновление баз вирусных сигнатур на сервере должны осуществляться централизованно.</w:t>
      </w:r>
      <w:bookmarkStart w:id="20" w:name="_Toc57359213"/>
      <w:bookmarkStart w:id="21" w:name="_Toc57446274"/>
      <w:bookmarkStart w:id="22" w:name="_Toc57811289"/>
      <w:bookmarkStart w:id="23" w:name="_Toc73533242"/>
      <w:bookmarkStart w:id="24" w:name="_Toc73533327"/>
      <w:bookmarkStart w:id="25" w:name="_Toc87350617"/>
    </w:p>
    <w:p w14:paraId="7F1F1AD9" w14:textId="77777777" w:rsidR="002D3390" w:rsidRPr="00852BE3" w:rsidRDefault="002D3390" w:rsidP="00F207F0"/>
    <w:p w14:paraId="6755F037" w14:textId="77777777" w:rsidR="00B8268C" w:rsidRPr="001A3B3B" w:rsidRDefault="00B8268C" w:rsidP="00F207F0">
      <w:pPr>
        <w:pStyle w:val="1"/>
      </w:pPr>
      <w:bookmarkStart w:id="26" w:name="_Toc297804305"/>
      <w:r w:rsidRPr="001A3B3B">
        <w:t xml:space="preserve">2.3.5 </w:t>
      </w:r>
      <w:bookmarkEnd w:id="20"/>
      <w:bookmarkEnd w:id="21"/>
      <w:bookmarkEnd w:id="22"/>
      <w:bookmarkEnd w:id="23"/>
      <w:bookmarkEnd w:id="24"/>
      <w:bookmarkEnd w:id="25"/>
      <w:bookmarkEnd w:id="26"/>
      <w:r w:rsidR="001A3B3B" w:rsidRPr="001A3B3B">
        <w:t>Эргономика и техническая эстетика</w:t>
      </w:r>
    </w:p>
    <w:p w14:paraId="66ED51B5" w14:textId="77777777" w:rsidR="00B8268C" w:rsidRPr="00FF0D12" w:rsidRDefault="001A3B3B" w:rsidP="00F207F0">
      <w:r w:rsidRPr="001A3B3B">
        <w:t xml:space="preserve">Дизайн системы должен соответствовать следующим требованиям в </w:t>
      </w:r>
      <w:r w:rsidRPr="00FF0D12">
        <w:t>области эргономики и технической эстетики</w:t>
      </w:r>
      <w:r w:rsidR="00B8268C" w:rsidRPr="00FF0D12">
        <w:t>:</w:t>
      </w:r>
    </w:p>
    <w:p w14:paraId="396483E4" w14:textId="77777777" w:rsidR="00852BE3" w:rsidRDefault="00852BE3" w:rsidP="00F207F0">
      <w:r>
        <w:t>•</w:t>
      </w:r>
      <w:r>
        <w:tab/>
        <w:t>Корректно отображаться в зависимости от типа подключения пользователя (например, пользователи, работающие через модем, и пользователи с высокоскоростным доступом), а также их личных предпочтений;</w:t>
      </w:r>
    </w:p>
    <w:p w14:paraId="60249453" w14:textId="77777777" w:rsidR="00852BE3" w:rsidRDefault="00852BE3" w:rsidP="00F207F0">
      <w:r>
        <w:t>•</w:t>
      </w:r>
      <w:r>
        <w:tab/>
        <w:t>Иметь оптимизированный объем графических элементов для обеспечения максимальной скорости загрузки страниц сайта;</w:t>
      </w:r>
    </w:p>
    <w:p w14:paraId="765B0D77" w14:textId="77777777" w:rsidR="00852BE3" w:rsidRDefault="00852BE3" w:rsidP="00F207F0">
      <w:r>
        <w:t>•</w:t>
      </w:r>
      <w:r>
        <w:tab/>
        <w:t>Обеспечивать простую и понятную идентификацию раздела портала, в котором находится пользователь;</w:t>
      </w:r>
    </w:p>
    <w:p w14:paraId="1E207BDA" w14:textId="77777777" w:rsidR="00852BE3" w:rsidRDefault="00852BE3" w:rsidP="00F207F0">
      <w:r>
        <w:t>•</w:t>
      </w:r>
      <w:r>
        <w:tab/>
        <w:t>Предоставлять интуитивно понятную навигацию, позволяющую пользователю тратить минимальное время и усилия на перемещение по страницам сайта;</w:t>
      </w:r>
    </w:p>
    <w:p w14:paraId="5F3C2A24" w14:textId="77777777" w:rsidR="00852BE3" w:rsidRDefault="00852BE3" w:rsidP="00F207F0">
      <w:r>
        <w:t>•</w:t>
      </w:r>
      <w:r>
        <w:tab/>
        <w:t>Включать развитую систему поиска информации как через контекстный поиск, так и через древовидные списки документов;</w:t>
      </w:r>
    </w:p>
    <w:p w14:paraId="2229A004" w14:textId="77777777" w:rsidR="00852BE3" w:rsidRDefault="00852BE3" w:rsidP="00F207F0">
      <w:r>
        <w:lastRenderedPageBreak/>
        <w:t>•</w:t>
      </w:r>
      <w:r>
        <w:tab/>
        <w:t>Корректно отображаться на всех возможных разрешениях и с любым количеством одновременно отображаемых цветов на мониторе, при этом минимальное разрешение браузера должно составлять 800x600 пикселей.</w:t>
      </w:r>
    </w:p>
    <w:p w14:paraId="31EC7360" w14:textId="77777777" w:rsidR="00852BE3" w:rsidRDefault="00852BE3" w:rsidP="00F207F0">
      <w:r>
        <w:t>•</w:t>
      </w:r>
      <w:r>
        <w:tab/>
        <w:t>Сохранять единообразие отображения при использовании веб-браузеров Microsoft Internet Explorer версии 5.0 и выше, Mozilla Firefox 2.0 и выше, Opera 5.0 и выше;</w:t>
      </w:r>
    </w:p>
    <w:p w14:paraId="5712ED02" w14:textId="77777777" w:rsidR="00852BE3" w:rsidRDefault="00852BE3" w:rsidP="00F207F0">
      <w:r>
        <w:t>•</w:t>
      </w:r>
      <w:r>
        <w:tab/>
        <w:t>Иметь систему контекстных подсказок на страницах, где пользователи могут столкнуться с трудностями;</w:t>
      </w:r>
    </w:p>
    <w:p w14:paraId="0C1B5C57" w14:textId="77777777" w:rsidR="00852BE3" w:rsidRDefault="00852BE3" w:rsidP="00F207F0">
      <w:r>
        <w:t>•</w:t>
      </w:r>
      <w:r>
        <w:tab/>
        <w:t>Гарантировать приемлемое качество печати страниц портала на принтере;</w:t>
      </w:r>
    </w:p>
    <w:p w14:paraId="10B23DB1" w14:textId="77777777" w:rsidR="00852BE3" w:rsidRDefault="00852BE3" w:rsidP="00F207F0">
      <w:r>
        <w:t>•</w:t>
      </w:r>
      <w:r>
        <w:tab/>
        <w:t>Обеспечивать полную обратную связь с пользователем через веб-браузер без необходимости использования почтовых клиентов или других программ;</w:t>
      </w:r>
    </w:p>
    <w:p w14:paraId="20F558BD" w14:textId="77777777" w:rsidR="00852BE3" w:rsidRDefault="00852BE3" w:rsidP="00F207F0">
      <w:r>
        <w:t>•</w:t>
      </w:r>
      <w:r>
        <w:tab/>
        <w:t>Корректно отображать информацию на компьютерах без предустановленных флэш-модулей и с отключенной поддержкой скриптов и других технологий;</w:t>
      </w:r>
    </w:p>
    <w:p w14:paraId="7F5A0F4A" w14:textId="77777777" w:rsidR="00852BE3" w:rsidRDefault="00852BE3" w:rsidP="00F207F0">
      <w:r>
        <w:t>•</w:t>
      </w:r>
      <w:r>
        <w:tab/>
        <w:t xml:space="preserve">Предусматривать возможность поддержки многоязычного контента;  </w:t>
      </w:r>
    </w:p>
    <w:p w14:paraId="3D0998C6" w14:textId="77777777" w:rsidR="00B8268C" w:rsidRDefault="00852BE3" w:rsidP="00F207F0">
      <w:r>
        <w:t>Содержать полный набор метаданных для эффективного индексирования поисковыми системами и правильного автоматического выбора кодировки.</w:t>
      </w:r>
    </w:p>
    <w:p w14:paraId="3436A664" w14:textId="77777777" w:rsidR="00852BE3" w:rsidRPr="00FF0D12" w:rsidRDefault="00852BE3" w:rsidP="00F207F0"/>
    <w:p w14:paraId="2F9A2897" w14:textId="77777777" w:rsidR="00B8268C" w:rsidRPr="00BC6FB9" w:rsidRDefault="00B8268C" w:rsidP="00F207F0">
      <w:pPr>
        <w:pStyle w:val="1"/>
        <w:rPr>
          <w:highlight w:val="yellow"/>
        </w:rPr>
      </w:pPr>
      <w:bookmarkStart w:id="27" w:name="_Toc297804306"/>
      <w:r w:rsidRPr="005B36BD">
        <w:t xml:space="preserve">2.3.6 </w:t>
      </w:r>
      <w:bookmarkEnd w:id="27"/>
      <w:r w:rsidR="005B36BD" w:rsidRPr="005B36BD">
        <w:t>Информационное наполнение</w:t>
      </w:r>
    </w:p>
    <w:p w14:paraId="4813EFAA" w14:textId="77777777" w:rsidR="00B8268C" w:rsidRPr="00BC6FB9" w:rsidRDefault="00A53D58" w:rsidP="00F207F0">
      <w:pPr>
        <w:rPr>
          <w:highlight w:val="yellow"/>
        </w:rPr>
      </w:pPr>
      <w:r w:rsidRPr="00A53D58">
        <w:t xml:space="preserve">Изменение содержимого разделов должно выполняться через администраторский веб-интерфейс (систему управления контентом), который не требует специальных навыков программирования. Интерфейс должен обеспечивать возможность редактирования иерархии страниц сайта, управления правами доступа к ним с учетом групп пользователей, а также редактирования информационного содержания страниц. Наполнение страниц должно осуществляться с использованием заранее подготовленных шаблонов. Также необходимо предусмотреть возможность изменения этих шаблонов, </w:t>
      </w:r>
      <w:r w:rsidRPr="00A53D58">
        <w:lastRenderedPageBreak/>
        <w:t>добавления ссылок и прикрепления файлов различных форматов, а также форматирования текста, графики, таблиц и мультимедийных материалов. Должна быть возможность экспорта данных из файлов MS Word и Excel, а также вставки HTML-кода. Кроме того, необходимо обеспечить возможность редактирования дизайна страниц через административный интерфейс</w:t>
      </w:r>
      <w:r>
        <w:t>.</w:t>
      </w:r>
    </w:p>
    <w:p w14:paraId="3FDE192F" w14:textId="77777777" w:rsidR="00B8268C" w:rsidRPr="00BC6FB9" w:rsidRDefault="00B8268C" w:rsidP="00F207F0">
      <w:pPr>
        <w:rPr>
          <w:highlight w:val="yellow"/>
        </w:rPr>
      </w:pPr>
      <w:bookmarkStart w:id="28" w:name="_Toc124487817"/>
      <w:bookmarkStart w:id="29" w:name="_Toc126082122"/>
      <w:bookmarkStart w:id="30" w:name="_Toc188277363"/>
      <w:bookmarkStart w:id="31" w:name="_Toc220133686"/>
    </w:p>
    <w:p w14:paraId="46790467" w14:textId="77777777" w:rsidR="00B8268C" w:rsidRPr="00BC6FB9" w:rsidRDefault="00B8268C" w:rsidP="00F207F0">
      <w:pPr>
        <w:pStyle w:val="1"/>
        <w:rPr>
          <w:highlight w:val="yellow"/>
        </w:rPr>
      </w:pPr>
      <w:bookmarkStart w:id="32" w:name="_Toc297804307"/>
      <w:r w:rsidRPr="00A53D58">
        <w:t xml:space="preserve">2.4 </w:t>
      </w:r>
      <w:bookmarkEnd w:id="28"/>
      <w:bookmarkEnd w:id="29"/>
      <w:bookmarkEnd w:id="30"/>
      <w:bookmarkEnd w:id="31"/>
      <w:bookmarkEnd w:id="32"/>
      <w:r w:rsidR="00A53D58" w:rsidRPr="00A53D58">
        <w:t>Условия выполнения проектных работ</w:t>
      </w:r>
    </w:p>
    <w:p w14:paraId="2BAAC593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516A704B" w14:textId="77777777" w:rsidR="00191838" w:rsidRDefault="00191838" w:rsidP="00F207F0">
      <w:r w:rsidRPr="00191838">
        <w:t xml:space="preserve">Заказчик должен предоставить исполнителю всю необходимую входную информацию на электронном носителе (USB Flash Drive) или через электронную почту с подтверждением получения. </w:t>
      </w:r>
    </w:p>
    <w:p w14:paraId="7B62C98E" w14:textId="77777777" w:rsidR="00B8268C" w:rsidRPr="00BC6FB9" w:rsidRDefault="00191838" w:rsidP="00F207F0">
      <w:pPr>
        <w:rPr>
          <w:highlight w:val="yellow"/>
        </w:rPr>
      </w:pPr>
      <w:r w:rsidRPr="00191838">
        <w:t>Исполнитель обязан представить готовый проект к согласованной обеими сторонами дате, указанной в договоре на разработку интернет-ресурса</w:t>
      </w:r>
      <w:r w:rsidR="00B8268C" w:rsidRPr="00191838">
        <w:t>.</w:t>
      </w:r>
    </w:p>
    <w:p w14:paraId="17DB4466" w14:textId="77777777" w:rsidR="00B8268C" w:rsidRPr="00BC6FB9" w:rsidRDefault="00B8268C" w:rsidP="00F207F0">
      <w:pPr>
        <w:pStyle w:val="1"/>
        <w:rPr>
          <w:highlight w:val="yellow"/>
        </w:rPr>
      </w:pPr>
      <w:bookmarkStart w:id="33" w:name="_Toc124487818"/>
      <w:bookmarkStart w:id="34" w:name="_Toc126082123"/>
      <w:bookmarkStart w:id="35" w:name="_Toc188277364"/>
      <w:bookmarkStart w:id="36" w:name="_Toc220133687"/>
      <w:r w:rsidRPr="00BC6FB9">
        <w:rPr>
          <w:highlight w:val="yellow"/>
        </w:rPr>
        <w:br w:type="page"/>
      </w:r>
      <w:bookmarkStart w:id="37" w:name="_Toc297804308"/>
      <w:r w:rsidRPr="003022A7">
        <w:lastRenderedPageBreak/>
        <w:t xml:space="preserve">2.5 </w:t>
      </w:r>
      <w:bookmarkEnd w:id="33"/>
      <w:bookmarkEnd w:id="34"/>
      <w:bookmarkEnd w:id="35"/>
      <w:bookmarkEnd w:id="36"/>
      <w:bookmarkEnd w:id="37"/>
      <w:r w:rsidR="003022A7" w:rsidRPr="003022A7">
        <w:t>Процедура контроля и приемки работ</w:t>
      </w:r>
    </w:p>
    <w:p w14:paraId="51DBC19D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769F8597" w14:textId="77777777" w:rsidR="00B8268C" w:rsidRDefault="00D73A2D" w:rsidP="00F207F0">
      <w:r w:rsidRPr="00D73A2D">
        <w:t>ПП принимается после завершения всех работ исполнителем. Он должен пройти следующие ключевые этапы испытаний</w:t>
      </w:r>
      <w:r w:rsidR="00B8268C" w:rsidRPr="00D73A2D">
        <w:t>:</w:t>
      </w:r>
    </w:p>
    <w:p w14:paraId="60D4DEB9" w14:textId="77777777" w:rsidR="003B0A91" w:rsidRDefault="003B0A91" w:rsidP="00F207F0">
      <w:r>
        <w:t>1.</w:t>
      </w:r>
      <w:r>
        <w:tab/>
        <w:t>Предварительные испытания;</w:t>
      </w:r>
    </w:p>
    <w:p w14:paraId="61715C8F" w14:textId="77777777" w:rsidR="003B0A91" w:rsidRDefault="003B0A91" w:rsidP="00F207F0">
      <w:r>
        <w:t>2.</w:t>
      </w:r>
      <w:r>
        <w:tab/>
        <w:t>Опытная эксплуатация;</w:t>
      </w:r>
    </w:p>
    <w:p w14:paraId="54F8D5BB" w14:textId="77777777" w:rsidR="003B0A91" w:rsidRPr="00D73A2D" w:rsidRDefault="003B0A91" w:rsidP="00F207F0">
      <w:r>
        <w:t>3.</w:t>
      </w:r>
      <w:r>
        <w:tab/>
        <w:t>Приемочные испытания.</w:t>
      </w:r>
    </w:p>
    <w:p w14:paraId="692C4378" w14:textId="77777777" w:rsidR="00B8268C" w:rsidRPr="00BC6FB9" w:rsidRDefault="00D73A2D" w:rsidP="00F207F0">
      <w:pPr>
        <w:rPr>
          <w:highlight w:val="yellow"/>
        </w:rPr>
      </w:pPr>
      <w:r w:rsidRPr="00D73A2D">
        <w:t>Испытание программного продукта должно проводиться через тестирование с целью обнаружения потенциальных ошибок и недостатков. Оцениваются функциональность программного обеспечения и его соответствие требованиям, изложенным в документе "Техническое задание". Предварительные испытания завершаются составлением акта приемки для опытной эксплуатации.</w:t>
      </w:r>
    </w:p>
    <w:p w14:paraId="622538F2" w14:textId="77777777" w:rsidR="00D73A2D" w:rsidRDefault="00D73A2D" w:rsidP="00F207F0">
      <w:r>
        <w:t>Опытная эксплуатация осуществляется для оценки технологичности внедренного процесса, проверки работы системы в целом, а также корректности выполнения поставленных задач и реализованных функций.</w:t>
      </w:r>
    </w:p>
    <w:p w14:paraId="49067A66" w14:textId="77777777" w:rsidR="00D73A2D" w:rsidRDefault="00D73A2D" w:rsidP="00F207F0">
      <w:r>
        <w:t>Данная эксплуатация должна проводиться с использованием полного объема реальных данных, которые могут быть загружены из существующей системы или введены вручную через разработанный интерфейс. В ходе опытной эксплуатации необходимо вести журнал, в котором будут фиксироваться результаты выполненных работ, замечания по функционированию программного обеспечения и предложения по его улучшению.</w:t>
      </w:r>
    </w:p>
    <w:p w14:paraId="189276C5" w14:textId="77777777" w:rsidR="00001510" w:rsidRDefault="00D73A2D" w:rsidP="00F207F0">
      <w:r w:rsidRPr="00D73A2D">
        <w:t>В ходе опытной эксплуатации разработчики вносят изменения в программное обеспечение на основе полученных замечаний и предложений, а также утверждают техническую документацию. Результаты опытной эксплуатации фикс</w:t>
      </w:r>
      <w:r w:rsidR="00001510">
        <w:t>ируются в акте о её завершении.</w:t>
      </w:r>
    </w:p>
    <w:p w14:paraId="45E323A1" w14:textId="77777777" w:rsidR="00D73A2D" w:rsidRDefault="00D73A2D" w:rsidP="00F207F0">
      <w:r w:rsidRPr="00D73A2D">
        <w:t xml:space="preserve">Решение о переводе системы в постоянную эксплуатацию принимает комиссия, назначаемая распоряжением о проведении приемочных испытаний. Комиссии предоставляется доработанное программное обеспечение (включая </w:t>
      </w:r>
      <w:r w:rsidRPr="00D73A2D">
        <w:lastRenderedPageBreak/>
        <w:t xml:space="preserve">программы и документацию), скорректированное по итогам опытной эксплуатации. Комиссия проверяет полноту выполненных доработок, а также комплектность и качество технической документации. На основании анализа выполненных работ и журнала опытной эксплуатации комиссия принимает решение о допуске системы к постоянной эксплуатации. </w:t>
      </w:r>
    </w:p>
    <w:p w14:paraId="35DABCF1" w14:textId="77777777" w:rsidR="00B8268C" w:rsidRPr="00BC6FB9" w:rsidRDefault="00D73A2D" w:rsidP="00F207F0">
      <w:pPr>
        <w:rPr>
          <w:highlight w:val="yellow"/>
        </w:rPr>
      </w:pPr>
      <w:r w:rsidRPr="00D73A2D">
        <w:t>На заключительном этапе стороны подписывают акт сдачи-приёмки работ по договору, и исполнитель передаёт заказчику всю необходимую электронную информацию и техническую документацию.</w:t>
      </w:r>
    </w:p>
    <w:p w14:paraId="238F4125" w14:textId="77777777" w:rsidR="00B8268C" w:rsidRPr="00BC6FB9" w:rsidRDefault="00B8268C" w:rsidP="00F207F0">
      <w:pPr>
        <w:pStyle w:val="1"/>
        <w:rPr>
          <w:highlight w:val="yellow"/>
        </w:rPr>
      </w:pPr>
      <w:bookmarkStart w:id="38" w:name="_Toc220133690"/>
      <w:r w:rsidRPr="00BC6FB9">
        <w:rPr>
          <w:highlight w:val="yellow"/>
        </w:rPr>
        <w:br w:type="page"/>
      </w:r>
      <w:bookmarkStart w:id="39" w:name="_Toc297804309"/>
      <w:r w:rsidRPr="00001510">
        <w:lastRenderedPageBreak/>
        <w:t xml:space="preserve">3. </w:t>
      </w:r>
      <w:bookmarkEnd w:id="39"/>
      <w:r w:rsidR="00001510" w:rsidRPr="00001510">
        <w:t>Раздел проекта</w:t>
      </w:r>
    </w:p>
    <w:p w14:paraId="49C2E8E1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556CE1AB" w14:textId="77777777" w:rsidR="00B8268C" w:rsidRPr="00BC6FB9" w:rsidRDefault="00B8268C" w:rsidP="00F207F0">
      <w:pPr>
        <w:pStyle w:val="1"/>
        <w:rPr>
          <w:highlight w:val="yellow"/>
        </w:rPr>
      </w:pPr>
      <w:bookmarkStart w:id="40" w:name="_Toc297804310"/>
      <w:r w:rsidRPr="00001510">
        <w:t xml:space="preserve">3.1 </w:t>
      </w:r>
      <w:bookmarkEnd w:id="40"/>
      <w:r w:rsidR="00001510" w:rsidRPr="00001510">
        <w:t>Технология гипертекста — язык HTML</w:t>
      </w:r>
    </w:p>
    <w:p w14:paraId="4D1A4678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040E5246" w14:textId="77777777" w:rsidR="005D00BE" w:rsidRDefault="005D00BE" w:rsidP="00F207F0">
      <w:r>
        <w:t>Язык разметки HTML является основным стандартом для создания электронных документов, размещаемых в Интернете. HTML не является языком программирования; его основная функция заключается в разметке текстовых документов, то есть в форматировании текста.</w:t>
      </w:r>
    </w:p>
    <w:p w14:paraId="3476F164" w14:textId="77777777" w:rsidR="005D00BE" w:rsidRDefault="005D00BE" w:rsidP="00F207F0">
      <w:r>
        <w:t>HTML-документ представляет собой текстовый файл с расширением .</w:t>
      </w:r>
      <w:proofErr w:type="spellStart"/>
      <w:r>
        <w:t>html</w:t>
      </w:r>
      <w:proofErr w:type="spellEnd"/>
      <w:r>
        <w:t>. Он содержит текстовую информацию, которая отображается в окне браузера, а также стандартные команды, называемые тегами.</w:t>
      </w:r>
    </w:p>
    <w:p w14:paraId="52175860" w14:textId="77777777" w:rsidR="005D00BE" w:rsidRDefault="005D00BE" w:rsidP="00F207F0">
      <w:r>
        <w:t>Некоторые теги предназначены для форматирования текста и указывают браузеру, как должен выглядеть тот или иной элемент, например, заголовок, подзаголовок или основной текст. Другие теги используются для вставки графики, аудио и видео. Однако возможности HTML довольно ограничены.</w:t>
      </w:r>
    </w:p>
    <w:p w14:paraId="64A64CEA" w14:textId="77777777" w:rsidR="00B8268C" w:rsidRPr="00057D0E" w:rsidRDefault="00057D0E" w:rsidP="00F207F0">
      <w:r w:rsidRPr="00057D0E">
        <w:t>Для обеспечения более гибких и разнообразных способов оформления элементов веб-страницы была создана технология CSS (</w:t>
      </w:r>
      <w:proofErr w:type="spellStart"/>
      <w:r w:rsidRPr="00057D0E">
        <w:t>Cascading</w:t>
      </w:r>
      <w:proofErr w:type="spellEnd"/>
      <w:r w:rsidRPr="00057D0E">
        <w:t xml:space="preserve"> Style </w:t>
      </w:r>
      <w:proofErr w:type="spellStart"/>
      <w:r w:rsidRPr="00057D0E">
        <w:t>Sheets</w:t>
      </w:r>
      <w:proofErr w:type="spellEnd"/>
      <w:r w:rsidRPr="00057D0E">
        <w:t xml:space="preserve"> — каскадные таблицы стилей). CSS расширяет возможности HTML в управлении отображением элементов веб-страниц на любых устройствах, которые могут использоваться посетителями для взаимодействия с информацией в сети WWW. Кроме того, эта технология значительно упрощает процесс редактирования как отдельных документов, так и всего ресурса в целом</w:t>
      </w:r>
      <w:r>
        <w:t>.</w:t>
      </w:r>
    </w:p>
    <w:p w14:paraId="5AE19861" w14:textId="77777777" w:rsidR="005D00BE" w:rsidRPr="005D00BE" w:rsidRDefault="005D00BE" w:rsidP="00F207F0">
      <w:pPr>
        <w:rPr>
          <w:highlight w:val="yellow"/>
        </w:rPr>
      </w:pPr>
    </w:p>
    <w:p w14:paraId="1B9FA63F" w14:textId="77777777" w:rsidR="00B8268C" w:rsidRPr="00BC6FB9" w:rsidRDefault="00B8268C" w:rsidP="00F207F0">
      <w:pPr>
        <w:pStyle w:val="1"/>
        <w:rPr>
          <w:highlight w:val="yellow"/>
        </w:rPr>
      </w:pPr>
      <w:bookmarkStart w:id="41" w:name="_Toc297804311"/>
      <w:r w:rsidRPr="00693C28">
        <w:t xml:space="preserve">3.2 </w:t>
      </w:r>
      <w:bookmarkStart w:id="42" w:name="_Toc220133691"/>
      <w:bookmarkEnd w:id="38"/>
      <w:bookmarkEnd w:id="41"/>
      <w:r w:rsidR="00693C28" w:rsidRPr="00693C28">
        <w:t>Проектирование структуры и архитектуры программного продукта</w:t>
      </w:r>
    </w:p>
    <w:p w14:paraId="56B96CAB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228AB54A" w14:textId="77777777" w:rsidR="00B8268C" w:rsidRPr="00693C28" w:rsidRDefault="00B8268C" w:rsidP="00F207F0">
      <w:pPr>
        <w:pStyle w:val="1"/>
      </w:pPr>
      <w:bookmarkStart w:id="43" w:name="_Toc297804312"/>
      <w:r w:rsidRPr="00693C28">
        <w:t>3.2.1 Декомпозиция задачи</w:t>
      </w:r>
      <w:bookmarkEnd w:id="42"/>
      <w:bookmarkEnd w:id="43"/>
    </w:p>
    <w:p w14:paraId="3E599134" w14:textId="77777777" w:rsidR="004E340D" w:rsidRDefault="004E340D" w:rsidP="00F207F0">
      <w:bookmarkStart w:id="44" w:name="_Toc220133692"/>
      <w:r>
        <w:t xml:space="preserve">Цель декомпозиции заключается в выявлении модулей и процедур низшего уровня, на основе которых можно создать функциональную систему, </w:t>
      </w:r>
      <w:r>
        <w:lastRenderedPageBreak/>
        <w:t>максимально использующую принцип сборки программ из готовых компонентов. Этот подход соответствует общей концепции современных технологий программирования.</w:t>
      </w:r>
    </w:p>
    <w:p w14:paraId="0D245002" w14:textId="77777777" w:rsidR="00B8268C" w:rsidRDefault="004E340D" w:rsidP="00F207F0">
      <w:r>
        <w:t>Структурирование программ осуществляется прежде всего для упрощения разработки, программирования, отладки и внесения изменений в программный продукт.</w:t>
      </w:r>
    </w:p>
    <w:p w14:paraId="451E2794" w14:textId="77777777" w:rsidR="004E340D" w:rsidRPr="00BC6FB9" w:rsidRDefault="004E340D" w:rsidP="00F207F0">
      <w:pPr>
        <w:rPr>
          <w:highlight w:val="yellow"/>
        </w:rPr>
      </w:pPr>
    </w:p>
    <w:p w14:paraId="30E14437" w14:textId="77777777" w:rsidR="00B8268C" w:rsidRPr="0041060E" w:rsidRDefault="00B8268C" w:rsidP="00F207F0">
      <w:pPr>
        <w:pStyle w:val="1"/>
      </w:pPr>
      <w:bookmarkStart w:id="45" w:name="_Toc297804313"/>
      <w:r w:rsidRPr="0041060E">
        <w:t>3.2.2 Определение взаимосвязей между модулями и разделами</w:t>
      </w:r>
      <w:bookmarkEnd w:id="44"/>
      <w:bookmarkEnd w:id="45"/>
    </w:p>
    <w:p w14:paraId="4D02B797" w14:textId="77777777" w:rsidR="00B8268C" w:rsidRPr="00BC6FB9" w:rsidRDefault="0041060E" w:rsidP="00F207F0">
      <w:pPr>
        <w:rPr>
          <w:highlight w:val="yellow"/>
        </w:rPr>
      </w:pPr>
      <w:r w:rsidRPr="0041060E">
        <w:t>Связь между модулями будет осуществляться через гиперссылки. Гиперссылки представляют собой соединения, которые направляют от одной веб-страницы к другой. Они создаются с использованием специального парного тега &lt;a&gt; и имеют следующий формат: &lt;A HREF=". /about.html</w:t>
      </w:r>
      <w:r w:rsidR="002D3390" w:rsidRPr="0041060E">
        <w:t>»&gt; Страница</w:t>
      </w:r>
      <w:r w:rsidRPr="0041060E">
        <w:t xml:space="preserve"> N125&lt;/A&gt;. Тег &lt;a&gt; включает атрибут </w:t>
      </w:r>
      <w:proofErr w:type="spellStart"/>
      <w:r w:rsidRPr="0041060E">
        <w:t>href</w:t>
      </w:r>
      <w:proofErr w:type="spellEnd"/>
      <w:r w:rsidRPr="0041060E">
        <w:t>, который указывает интернет-адрес страницы, на которую будет осуществлен переход при нажатии на гиперссылку. Этот атрибут обязательно должен присутствовать в каждом теге &lt;a&gt;, который определяет гиперссылку.</w:t>
      </w:r>
    </w:p>
    <w:p w14:paraId="7C49EBE0" w14:textId="77777777" w:rsidR="00B8268C" w:rsidRPr="00BC6FB9" w:rsidRDefault="00B8268C" w:rsidP="00F207F0">
      <w:pPr>
        <w:pStyle w:val="1"/>
        <w:rPr>
          <w:highlight w:val="yellow"/>
        </w:rPr>
      </w:pPr>
      <w:bookmarkStart w:id="46" w:name="_Toc220133693"/>
    </w:p>
    <w:p w14:paraId="3AEAF047" w14:textId="77777777" w:rsidR="00B8268C" w:rsidRPr="00BC6FB9" w:rsidRDefault="00380CD5" w:rsidP="00F207F0">
      <w:pPr>
        <w:pStyle w:val="1"/>
        <w:rPr>
          <w:highlight w:val="yellow"/>
        </w:rPr>
      </w:pPr>
      <w:bookmarkStart w:id="47" w:name="_Toc297804314"/>
      <w:r>
        <w:t>3.3</w:t>
      </w:r>
      <w:r w:rsidR="00B8268C" w:rsidRPr="0041060E">
        <w:t xml:space="preserve"> </w:t>
      </w:r>
      <w:bookmarkEnd w:id="47"/>
      <w:r w:rsidR="0041060E" w:rsidRPr="0041060E">
        <w:t>Инструменты для создания веб-страниц</w:t>
      </w:r>
    </w:p>
    <w:p w14:paraId="6210B007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353DED63" w14:textId="77777777" w:rsidR="003402A2" w:rsidRPr="003402A2" w:rsidRDefault="003402A2" w:rsidP="00F207F0">
      <w:r w:rsidRPr="003402A2">
        <w:rPr>
          <w:lang w:val="en-US"/>
        </w:rPr>
        <w:t>Web</w:t>
      </w:r>
      <w:r w:rsidRPr="003402A2">
        <w:t>-страницу можно создать с помощью простого текстового редактора, такого как Блокнот (</w:t>
      </w:r>
      <w:r w:rsidRPr="003402A2">
        <w:rPr>
          <w:lang w:val="en-US"/>
        </w:rPr>
        <w:t>Notepad</w:t>
      </w:r>
      <w:r w:rsidRPr="003402A2">
        <w:t xml:space="preserve">), используя язык разметки </w:t>
      </w:r>
      <w:r w:rsidRPr="003402A2">
        <w:rPr>
          <w:lang w:val="en-US"/>
        </w:rPr>
        <w:t>HTML</w:t>
      </w:r>
      <w:r w:rsidRPr="003402A2">
        <w:t xml:space="preserve">. Этот метод </w:t>
      </w:r>
      <w:r>
        <w:t>называется ручным кодированием.</w:t>
      </w:r>
    </w:p>
    <w:p w14:paraId="23C8B793" w14:textId="77777777" w:rsidR="003402A2" w:rsidRPr="003402A2" w:rsidRDefault="003402A2" w:rsidP="00F207F0">
      <w:r w:rsidRPr="003402A2">
        <w:t>Существует и другой способ — использование специализированных програм</w:t>
      </w:r>
      <w:r>
        <w:t>м, известных как веб-редакторы.</w:t>
      </w:r>
    </w:p>
    <w:p w14:paraId="66373640" w14:textId="77777777" w:rsidR="003402A2" w:rsidRPr="003402A2" w:rsidRDefault="003402A2" w:rsidP="00F207F0">
      <w:r w:rsidRPr="003402A2">
        <w:t>Веб-редакт</w:t>
      </w:r>
      <w:r>
        <w:t>оры делятся на несколько типов:</w:t>
      </w:r>
    </w:p>
    <w:p w14:paraId="6F2929C3" w14:textId="77777777" w:rsidR="003402A2" w:rsidRPr="003402A2" w:rsidRDefault="003402A2" w:rsidP="00F207F0">
      <w:r w:rsidRPr="003402A2">
        <w:t xml:space="preserve">1. </w:t>
      </w:r>
      <w:r w:rsidR="00CB646F" w:rsidRPr="003402A2">
        <w:t>Не визуальные</w:t>
      </w:r>
      <w:r w:rsidRPr="003402A2">
        <w:t xml:space="preserve"> редакторы — они работают непосредственно с кодом, обеспечивая быстрый ввод тегов, подсветку синтаксиса и проверку корректности ссылок.</w:t>
      </w:r>
    </w:p>
    <w:p w14:paraId="193408FD" w14:textId="77777777" w:rsidR="003402A2" w:rsidRDefault="003402A2" w:rsidP="00F207F0">
      <w:r w:rsidRPr="003402A2">
        <w:lastRenderedPageBreak/>
        <w:t>2. Визуальные редакторы — позволяют работать с графическим представлением элементов страницы, такими как текст, изображения и таблицы.</w:t>
      </w:r>
    </w:p>
    <w:p w14:paraId="7C49A228" w14:textId="77777777" w:rsidR="003402A2" w:rsidRDefault="003402A2" w:rsidP="00F207F0">
      <w:r>
        <w:t xml:space="preserve">Существуют программы, которые объединяют удобные функции HTML-редакторов с возможностью предварительного просмотра веб-страницы в визуальном редакторе. Такие редакторы называются гибридными. Одним из примеров такого редактора является программа </w:t>
      </w:r>
      <w:proofErr w:type="spellStart"/>
      <w:r>
        <w:t>Dreamweaver</w:t>
      </w:r>
      <w:proofErr w:type="spellEnd"/>
      <w:r>
        <w:t xml:space="preserve">. </w:t>
      </w:r>
    </w:p>
    <w:p w14:paraId="2FDEC6FA" w14:textId="77777777" w:rsidR="00B8268C" w:rsidRPr="00BC6FB9" w:rsidRDefault="003402A2" w:rsidP="00F207F0">
      <w:pPr>
        <w:rPr>
          <w:highlight w:val="yellow"/>
        </w:rPr>
      </w:pPr>
      <w:r>
        <w:t xml:space="preserve">Программное обеспечение Adobe </w:t>
      </w:r>
      <w:proofErr w:type="spellStart"/>
      <w:r>
        <w:t>Dreamweaver</w:t>
      </w:r>
      <w:proofErr w:type="spellEnd"/>
      <w:r>
        <w:t xml:space="preserve"> предоставляет дизайнерам и разработчикам возможность создавать веб-сайты профессионального уровня, соответствующие отраслевым стандартам. Оно поддерживает визуальный дизайн и редактирование кода, разработку страниц для систем управления контентом, а также обеспечивает точное тестирование совместимости с различными браузерами.</w:t>
      </w:r>
    </w:p>
    <w:p w14:paraId="108434C6" w14:textId="77777777" w:rsidR="00B8268C" w:rsidRPr="00BC6FB9" w:rsidRDefault="00B8268C" w:rsidP="00F207F0">
      <w:pPr>
        <w:pStyle w:val="1"/>
        <w:rPr>
          <w:highlight w:val="yellow"/>
        </w:rPr>
      </w:pPr>
    </w:p>
    <w:p w14:paraId="3AE93C23" w14:textId="77777777" w:rsidR="00B8268C" w:rsidRPr="00380CD5" w:rsidRDefault="00380CD5" w:rsidP="00F207F0">
      <w:pPr>
        <w:pStyle w:val="1"/>
      </w:pPr>
      <w:bookmarkStart w:id="48" w:name="_Toc297804315"/>
      <w:r w:rsidRPr="00380CD5">
        <w:t>3.4</w:t>
      </w:r>
      <w:r w:rsidR="00B8268C" w:rsidRPr="00380CD5">
        <w:t xml:space="preserve"> Проектирование пользовательского интерфейса</w:t>
      </w:r>
      <w:bookmarkStart w:id="49" w:name="_Toc220133695"/>
      <w:bookmarkEnd w:id="46"/>
      <w:bookmarkEnd w:id="48"/>
    </w:p>
    <w:p w14:paraId="20B4EB00" w14:textId="77777777" w:rsidR="00B8268C" w:rsidRPr="00BC6FB9" w:rsidRDefault="00B8268C" w:rsidP="00F207F0">
      <w:pPr>
        <w:rPr>
          <w:highlight w:val="yellow"/>
          <w:lang w:eastAsia="en-US"/>
        </w:rPr>
      </w:pPr>
    </w:p>
    <w:bookmarkEnd w:id="49"/>
    <w:p w14:paraId="57A82222" w14:textId="77777777" w:rsidR="00B8268C" w:rsidRPr="00BC6FB9" w:rsidRDefault="00380CD5" w:rsidP="00F207F0">
      <w:pPr>
        <w:rPr>
          <w:highlight w:val="yellow"/>
        </w:rPr>
      </w:pPr>
      <w:r w:rsidRPr="00380CD5">
        <w:t>Проектирование пользовательского интерфейса является ключевым этапом в создании интернет-приложений. Качество навигационной концепции влияет на множество критически важных аспектов, которые необходимо учесть. К числу основных можно отнести следующие:</w:t>
      </w:r>
    </w:p>
    <w:p w14:paraId="683268F6" w14:textId="77777777" w:rsidR="00B8268C" w:rsidRPr="00423F6B" w:rsidRDefault="00B8268C" w:rsidP="00F207F0">
      <w:pPr>
        <w:pStyle w:val="aff2"/>
        <w:numPr>
          <w:ilvl w:val="0"/>
          <w:numId w:val="1"/>
        </w:numPr>
      </w:pPr>
      <w:r w:rsidRPr="00423F6B">
        <w:t>Удобная и интуитивно понятная навигация по сайту</w:t>
      </w:r>
      <w:r w:rsidR="00423F6B" w:rsidRPr="00423F6B">
        <w:t>;</w:t>
      </w:r>
    </w:p>
    <w:p w14:paraId="70F193CF" w14:textId="77777777" w:rsidR="00B8268C" w:rsidRPr="00423F6B" w:rsidRDefault="00423F6B" w:rsidP="00F207F0">
      <w:pPr>
        <w:pStyle w:val="aff2"/>
        <w:numPr>
          <w:ilvl w:val="0"/>
          <w:numId w:val="1"/>
        </w:numPr>
      </w:pPr>
      <w:r w:rsidRPr="00423F6B">
        <w:t>Легкость в поиске нужной информации;</w:t>
      </w:r>
    </w:p>
    <w:p w14:paraId="7EC0625C" w14:textId="77777777" w:rsidR="00B8268C" w:rsidRPr="00423F6B" w:rsidRDefault="00423F6B" w:rsidP="00F207F0">
      <w:pPr>
        <w:pStyle w:val="aff2"/>
        <w:numPr>
          <w:ilvl w:val="0"/>
          <w:numId w:val="1"/>
        </w:numPr>
      </w:pPr>
      <w:r w:rsidRPr="00423F6B">
        <w:t>Выделение важных рабочих областей для пользователя;</w:t>
      </w:r>
    </w:p>
    <w:p w14:paraId="358A4E7F" w14:textId="77777777" w:rsidR="00B8268C" w:rsidRPr="00423F6B" w:rsidRDefault="00423F6B" w:rsidP="00F207F0">
      <w:pPr>
        <w:pStyle w:val="aff2"/>
        <w:numPr>
          <w:ilvl w:val="0"/>
          <w:numId w:val="1"/>
        </w:numPr>
      </w:pPr>
      <w:r w:rsidRPr="00423F6B">
        <w:t>Простота восприятия представленных данных</w:t>
      </w:r>
      <w:r w:rsidR="00380CD5" w:rsidRPr="00423F6B">
        <w:t>.</w:t>
      </w:r>
    </w:p>
    <w:p w14:paraId="15F22758" w14:textId="77777777" w:rsidR="00B8268C" w:rsidRPr="00BC6FB9" w:rsidRDefault="00B8268C" w:rsidP="00F207F0">
      <w:pPr>
        <w:pStyle w:val="1"/>
        <w:rPr>
          <w:highlight w:val="yellow"/>
        </w:rPr>
      </w:pPr>
    </w:p>
    <w:p w14:paraId="05DC2035" w14:textId="77777777" w:rsidR="00B8268C" w:rsidRPr="00BC6FB9" w:rsidRDefault="00423F6B" w:rsidP="00F207F0">
      <w:pPr>
        <w:pStyle w:val="1"/>
        <w:rPr>
          <w:highlight w:val="yellow"/>
        </w:rPr>
      </w:pPr>
      <w:bookmarkStart w:id="50" w:name="_Toc297804316"/>
      <w:r w:rsidRPr="00423F6B">
        <w:t>3.5</w:t>
      </w:r>
      <w:r w:rsidR="00B8268C" w:rsidRPr="00423F6B">
        <w:t xml:space="preserve"> </w:t>
      </w:r>
      <w:bookmarkEnd w:id="50"/>
      <w:r w:rsidRPr="00423F6B">
        <w:t>Разработка визуального дизайна</w:t>
      </w:r>
    </w:p>
    <w:p w14:paraId="68CC3E6F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7E841677" w14:textId="77777777" w:rsidR="00B8268C" w:rsidRPr="00BC6FB9" w:rsidRDefault="00307278" w:rsidP="00F207F0">
      <w:pPr>
        <w:rPr>
          <w:highlight w:val="yellow"/>
        </w:rPr>
      </w:pPr>
      <w:r w:rsidRPr="00307278">
        <w:t xml:space="preserve">Среди графических редакторов можно выделить мощные профессиональные программы, такие как Adobe Photoshop, Adobe </w:t>
      </w:r>
      <w:proofErr w:type="spellStart"/>
      <w:r w:rsidRPr="00307278">
        <w:t>Illustrator</w:t>
      </w:r>
      <w:proofErr w:type="spellEnd"/>
      <w:r w:rsidRPr="00307278">
        <w:t xml:space="preserve">, 3D Studio и </w:t>
      </w:r>
      <w:proofErr w:type="spellStart"/>
      <w:r w:rsidRPr="00307278">
        <w:t>CorelDraw</w:t>
      </w:r>
      <w:proofErr w:type="spellEnd"/>
      <w:r w:rsidRPr="00307278">
        <w:t xml:space="preserve">. Эти программы являются довольно объемными и </w:t>
      </w:r>
      <w:r w:rsidRPr="00307278">
        <w:lastRenderedPageBreak/>
        <w:t xml:space="preserve">предлагают множество вспомогательных инструментов и эффектов, что делает их графическими пакетами. Существуют также более простые и компактные редакторы, такие как </w:t>
      </w:r>
      <w:proofErr w:type="spellStart"/>
      <w:r w:rsidRPr="00307278">
        <w:t>Paintshop</w:t>
      </w:r>
      <w:proofErr w:type="spellEnd"/>
      <w:r w:rsidRPr="00307278">
        <w:t xml:space="preserve"> Pro, </w:t>
      </w:r>
      <w:proofErr w:type="spellStart"/>
      <w:r w:rsidRPr="00307278">
        <w:t>Photofinish</w:t>
      </w:r>
      <w:proofErr w:type="spellEnd"/>
      <w:r w:rsidRPr="00307278">
        <w:t xml:space="preserve"> и Paint, входящий в состав Windows. Графические редакторы делятся на два типа: растровые (например, Adobe Photoshop, </w:t>
      </w:r>
      <w:proofErr w:type="spellStart"/>
      <w:r w:rsidRPr="00307278">
        <w:t>Paintshop</w:t>
      </w:r>
      <w:proofErr w:type="spellEnd"/>
      <w:r w:rsidRPr="00307278">
        <w:t>, Paint, GIMP), которые создают изображения, основываясь на пикселях, каждому из которых присвоены цвет и яркость, и векторные, которые рисуют целые линии — дуги и отрезки, представляя сложные формы как комбинацию таких элементов.</w:t>
      </w:r>
    </w:p>
    <w:p w14:paraId="2C5ED3E2" w14:textId="77777777" w:rsidR="00C71E2D" w:rsidRDefault="00C71E2D" w:rsidP="00F207F0">
      <w:r>
        <w:t xml:space="preserve">GIMP (GNU Image </w:t>
      </w:r>
      <w:proofErr w:type="spellStart"/>
      <w:r>
        <w:t>Manipulation</w:t>
      </w:r>
      <w:proofErr w:type="spellEnd"/>
      <w:r>
        <w:t xml:space="preserve"> Program) — это растровый графический редактор, предназначенный для создания и редактирования растровой графики, с частичной поддержкой векторной графики. Проект был основан в 1995 году Спенсером </w:t>
      </w:r>
      <w:proofErr w:type="spellStart"/>
      <w:r>
        <w:t>Кимбеллом</w:t>
      </w:r>
      <w:proofErr w:type="spellEnd"/>
      <w:r>
        <w:t xml:space="preserve"> и Питером </w:t>
      </w:r>
      <w:proofErr w:type="spellStart"/>
      <w:r>
        <w:t>Маттисом</w:t>
      </w:r>
      <w:proofErr w:type="spellEnd"/>
      <w:r>
        <w:t xml:space="preserve"> в рамках дипломной работы и в настоящее время поддерживается группой добровольцев. </w:t>
      </w:r>
    </w:p>
    <w:p w14:paraId="4CF35A4B" w14:textId="77777777" w:rsidR="00B8268C" w:rsidRPr="00BC6FB9" w:rsidRDefault="00C71E2D" w:rsidP="00F207F0">
      <w:pPr>
        <w:rPr>
          <w:highlight w:val="yellow"/>
        </w:rPr>
      </w:pPr>
      <w:r>
        <w:t>С помощью GIMP можно выполнять различные задачи, такие как создание графики и логотипов, изменение размеров и обрезка фотографий, раскрашивание, комбинирование изображений с использованием слоёв, а также ретуширование и конвертация изображений в разные форматы.</w:t>
      </w:r>
    </w:p>
    <w:p w14:paraId="2EDBDD3E" w14:textId="77777777" w:rsidR="00B8268C" w:rsidRPr="00BC6FB9" w:rsidRDefault="00C71E2D" w:rsidP="00F207F0">
      <w:pPr>
        <w:rPr>
          <w:highlight w:val="yellow"/>
        </w:rPr>
      </w:pPr>
      <w:r w:rsidRPr="00C71E2D">
        <w:t xml:space="preserve">Графический редактор </w:t>
      </w:r>
      <w:proofErr w:type="spellStart"/>
      <w:r w:rsidRPr="00C71E2D">
        <w:t>CorelDRAW</w:t>
      </w:r>
      <w:proofErr w:type="spellEnd"/>
      <w:r w:rsidRPr="00C71E2D">
        <w:t xml:space="preserve"> предназначен для работы с векторной графикой и занимает лидирующие позиции среди аналогичных программ. Его популярность обусловлена широким набором инструментов для создания и редактирования графических изображений, интуитивно понятным интерфейсом и высоким качеством получаемых результатов. </w:t>
      </w:r>
      <w:proofErr w:type="spellStart"/>
      <w:r w:rsidRPr="00C71E2D">
        <w:t>CorelDRAW</w:t>
      </w:r>
      <w:proofErr w:type="spellEnd"/>
      <w:r w:rsidRPr="00C71E2D">
        <w:t xml:space="preserve"> особенно удобен для создания иллюстраций, состоящих из множества рисунков, фотографий и текстов. В пакет </w:t>
      </w:r>
      <w:proofErr w:type="spellStart"/>
      <w:r w:rsidRPr="00C71E2D">
        <w:t>CorelDRAW</w:t>
      </w:r>
      <w:proofErr w:type="spellEnd"/>
      <w:r w:rsidRPr="00C71E2D">
        <w:t xml:space="preserve"> также входит редактор растровой графики Corel Photo-Paint. Интерфейсы обеих программ схожи, а их функциональные возможности прекрасно дополняют друг друга. С помощью этих двух программ можно выполнить практически любую, даже самую сложную, графическую задачу.</w:t>
      </w:r>
    </w:p>
    <w:p w14:paraId="43C35FE0" w14:textId="77777777" w:rsidR="0082624E" w:rsidRDefault="0082624E" w:rsidP="00F207F0">
      <w:r w:rsidRPr="0082624E">
        <w:t xml:space="preserve">Одним из графических редакторов, предназначенных для создания растровых изображений, является Adobe Photoshop — программа, </w:t>
      </w:r>
      <w:r w:rsidRPr="0082624E">
        <w:lastRenderedPageBreak/>
        <w:t>разработанная компанией Adobe Systems. Этот продукт занимает лидирующие позиции на рынке коммерческих средств редактирования растровой графики и является наиболее известным предложением компании Adobe. Важным преимуществом Adobe Photoshop по сравнению с конкурентами является автоматизация множества рутинных задач, что позволяет создавать сложные изображения в кратчайшие сроки.</w:t>
      </w:r>
    </w:p>
    <w:p w14:paraId="3941F1BD" w14:textId="77777777" w:rsidR="00B8268C" w:rsidRPr="007B6E2F" w:rsidRDefault="00B8268C" w:rsidP="00F207F0">
      <w:pPr>
        <w:pStyle w:val="1"/>
      </w:pPr>
      <w:bookmarkStart w:id="51" w:name="_Toc220133697"/>
      <w:r w:rsidRPr="00BC6FB9">
        <w:rPr>
          <w:highlight w:val="yellow"/>
        </w:rPr>
        <w:br w:type="page"/>
      </w:r>
      <w:bookmarkStart w:id="52" w:name="_Toc297804317"/>
      <w:r w:rsidRPr="007B6E2F">
        <w:lastRenderedPageBreak/>
        <w:t>4. Специальный раздел</w:t>
      </w:r>
      <w:bookmarkStart w:id="53" w:name="_Toc220133698"/>
      <w:bookmarkEnd w:id="51"/>
      <w:bookmarkEnd w:id="52"/>
    </w:p>
    <w:p w14:paraId="31E39F93" w14:textId="77777777" w:rsidR="00B8268C" w:rsidRPr="007B6E2F" w:rsidRDefault="00B8268C" w:rsidP="00F207F0">
      <w:pPr>
        <w:rPr>
          <w:lang w:eastAsia="en-US"/>
        </w:rPr>
      </w:pPr>
    </w:p>
    <w:p w14:paraId="046DA1EC" w14:textId="77777777" w:rsidR="00B8268C" w:rsidRPr="007B6E2F" w:rsidRDefault="00B8268C" w:rsidP="00F207F0">
      <w:pPr>
        <w:pStyle w:val="1"/>
      </w:pPr>
      <w:bookmarkStart w:id="54" w:name="_Toc297804318"/>
      <w:r w:rsidRPr="007B6E2F">
        <w:t>4.1 Технический раздел</w:t>
      </w:r>
      <w:bookmarkEnd w:id="54"/>
    </w:p>
    <w:p w14:paraId="7CE99433" w14:textId="77777777" w:rsidR="00B8268C" w:rsidRPr="007B6E2F" w:rsidRDefault="00B8268C" w:rsidP="00F207F0">
      <w:bookmarkStart w:id="55" w:name="_Toc220133699"/>
      <w:bookmarkEnd w:id="53"/>
    </w:p>
    <w:p w14:paraId="27E774F2" w14:textId="77777777" w:rsidR="00B8268C" w:rsidRPr="007B6E2F" w:rsidRDefault="00B8268C" w:rsidP="00F207F0">
      <w:pPr>
        <w:pStyle w:val="1"/>
      </w:pPr>
      <w:bookmarkStart w:id="56" w:name="_Toc297804319"/>
      <w:r w:rsidRPr="007B6E2F">
        <w:t xml:space="preserve">4.1.1 </w:t>
      </w:r>
      <w:bookmarkEnd w:id="55"/>
      <w:bookmarkEnd w:id="56"/>
      <w:r w:rsidR="007B6E2F" w:rsidRPr="007B6E2F">
        <w:t>Характеристика проекта</w:t>
      </w:r>
    </w:p>
    <w:p w14:paraId="757E2AAC" w14:textId="77777777" w:rsidR="00B8268C" w:rsidRPr="00E97CBC" w:rsidRDefault="007B6E2F" w:rsidP="00F207F0">
      <w:r w:rsidRPr="007B6E2F">
        <w:t xml:space="preserve">Проект представляет собой систему управления базами данных и набор скриптов, которые позволяют выполнять выборку, анализ и вывод информации из базы данных, а также вводить необходимую информацию </w:t>
      </w:r>
      <w:r w:rsidRPr="00E97CBC">
        <w:t>клиентом (пользователем) для оформления заказа.</w:t>
      </w:r>
    </w:p>
    <w:p w14:paraId="0438029F" w14:textId="77777777" w:rsidR="00B8268C" w:rsidRDefault="00E97CBC" w:rsidP="00F207F0">
      <w:r w:rsidRPr="00E97CBC">
        <w:t>В общем, проект включает в себя</w:t>
      </w:r>
      <w:r w:rsidR="00B8268C" w:rsidRPr="00E97CBC">
        <w:t>:</w:t>
      </w:r>
    </w:p>
    <w:p w14:paraId="73C9443B" w14:textId="77777777" w:rsidR="00023A1B" w:rsidRPr="00E97CBC" w:rsidRDefault="00023A1B" w:rsidP="00F207F0">
      <w:pPr>
        <w:pStyle w:val="aff2"/>
        <w:numPr>
          <w:ilvl w:val="0"/>
          <w:numId w:val="2"/>
        </w:numPr>
      </w:pPr>
      <w:r w:rsidRPr="00E97CBC">
        <w:t>источники данных — базы данных, таблицы и запросы;</w:t>
      </w:r>
    </w:p>
    <w:p w14:paraId="0B4B8DAA" w14:textId="77777777" w:rsidR="00023A1B" w:rsidRPr="00E97CBC" w:rsidRDefault="00023A1B" w:rsidP="00F207F0">
      <w:pPr>
        <w:pStyle w:val="aff2"/>
        <w:numPr>
          <w:ilvl w:val="0"/>
          <w:numId w:val="2"/>
        </w:numPr>
      </w:pPr>
      <w:r w:rsidRPr="00E97CBC">
        <w:t>документы — формы и отчеты;</w:t>
      </w:r>
    </w:p>
    <w:p w14:paraId="6C865A8B" w14:textId="77777777" w:rsidR="00023A1B" w:rsidRPr="00E97CBC" w:rsidRDefault="00023A1B" w:rsidP="00F207F0">
      <w:pPr>
        <w:pStyle w:val="aff2"/>
        <w:numPr>
          <w:ilvl w:val="0"/>
          <w:numId w:val="2"/>
        </w:numPr>
      </w:pPr>
      <w:r w:rsidRPr="00E97CBC">
        <w:t>программы (скрипты);</w:t>
      </w:r>
    </w:p>
    <w:p w14:paraId="794C71A4" w14:textId="77777777" w:rsidR="00023A1B" w:rsidRDefault="00023A1B" w:rsidP="00F207F0">
      <w:pPr>
        <w:pStyle w:val="aff2"/>
        <w:numPr>
          <w:ilvl w:val="0"/>
          <w:numId w:val="2"/>
        </w:numPr>
      </w:pPr>
      <w:r w:rsidRPr="00E97CBC">
        <w:t>вспомогательные HTML-файлы.</w:t>
      </w:r>
    </w:p>
    <w:p w14:paraId="04B09732" w14:textId="77777777" w:rsidR="00E97CBC" w:rsidRPr="00E97CBC" w:rsidRDefault="00E97CBC" w:rsidP="00F207F0"/>
    <w:p w14:paraId="05A4FAF6" w14:textId="77777777" w:rsidR="00B8268C" w:rsidRPr="00BC6FB9" w:rsidRDefault="00B8268C" w:rsidP="00F207F0">
      <w:pPr>
        <w:pStyle w:val="1"/>
        <w:rPr>
          <w:highlight w:val="yellow"/>
        </w:rPr>
      </w:pPr>
      <w:bookmarkStart w:id="57" w:name="_Toc125780376"/>
      <w:bookmarkStart w:id="58" w:name="_Toc126062187"/>
      <w:bookmarkStart w:id="59" w:name="_Toc220133700"/>
      <w:bookmarkStart w:id="60" w:name="_Toc297804320"/>
      <w:r w:rsidRPr="00D73CFD">
        <w:t xml:space="preserve">4.1.2 </w:t>
      </w:r>
      <w:bookmarkEnd w:id="57"/>
      <w:bookmarkEnd w:id="58"/>
      <w:bookmarkEnd w:id="59"/>
      <w:bookmarkEnd w:id="60"/>
      <w:r w:rsidR="00D73CFD" w:rsidRPr="00D73CFD">
        <w:t>Оценка необходимых вычислительных ресурсов</w:t>
      </w:r>
    </w:p>
    <w:p w14:paraId="253C5FC6" w14:textId="77777777" w:rsidR="00D73CFD" w:rsidRDefault="00D73CFD" w:rsidP="00F207F0">
      <w:r w:rsidRPr="00D73CFD">
        <w:t>Минимальные системные требования:</w:t>
      </w:r>
    </w:p>
    <w:p w14:paraId="1832EF72" w14:textId="77777777" w:rsidR="00023A1B" w:rsidRDefault="00023A1B" w:rsidP="00F207F0">
      <w:r>
        <w:t>1. Для сервера:</w:t>
      </w:r>
    </w:p>
    <w:p w14:paraId="7518AAF3" w14:textId="77777777" w:rsidR="00023A1B" w:rsidRDefault="00023A1B" w:rsidP="00F207F0">
      <w:r>
        <w:t>•</w:t>
      </w:r>
      <w:r>
        <w:tab/>
        <w:t>Процессор: Intel Pentium/Celeron, AMD K6, K7/</w:t>
      </w:r>
      <w:proofErr w:type="spellStart"/>
      <w:r>
        <w:t>Duron</w:t>
      </w:r>
      <w:proofErr w:type="spellEnd"/>
      <w:r>
        <w:t xml:space="preserve">/Athlon и совместимые с x86, с тактовой частотой от 500 </w:t>
      </w:r>
      <w:proofErr w:type="spellStart"/>
      <w:r>
        <w:t>MHz</w:t>
      </w:r>
      <w:proofErr w:type="spellEnd"/>
      <w:r>
        <w:t>;</w:t>
      </w:r>
    </w:p>
    <w:p w14:paraId="4E631181" w14:textId="77777777" w:rsidR="00023A1B" w:rsidRDefault="00023A1B" w:rsidP="00F207F0">
      <w:r>
        <w:t>•</w:t>
      </w:r>
      <w:r>
        <w:tab/>
        <w:t xml:space="preserve">Оперативная память: минимум 512 </w:t>
      </w:r>
      <w:proofErr w:type="spellStart"/>
      <w:r>
        <w:t>Mb</w:t>
      </w:r>
      <w:proofErr w:type="spellEnd"/>
      <w:r>
        <w:t>;</w:t>
      </w:r>
    </w:p>
    <w:p w14:paraId="49A36AFD" w14:textId="77777777" w:rsidR="00023A1B" w:rsidRDefault="00023A1B" w:rsidP="00F207F0">
      <w:r>
        <w:t>•</w:t>
      </w:r>
      <w:r>
        <w:tab/>
        <w:t>Видеокарта и монитор: любые, совместимые с необходимой операционной системой; возможна работа без монитора и видеокарты (управление осуществляется удалённо);</w:t>
      </w:r>
    </w:p>
    <w:p w14:paraId="1D4C3FAF" w14:textId="77777777" w:rsidR="00023A1B" w:rsidRDefault="00023A1B" w:rsidP="00F207F0">
      <w:r>
        <w:t>•</w:t>
      </w:r>
      <w:r>
        <w:tab/>
        <w:t>Клавиатура и мышь: любые, совместимые с необходимой операционной системой; возможна работа без клавиатуры и мыши (управление осуществляется удалённо);</w:t>
      </w:r>
    </w:p>
    <w:p w14:paraId="1133D2E7" w14:textId="77777777" w:rsidR="00023A1B" w:rsidRDefault="00023A1B" w:rsidP="00F207F0">
      <w:r>
        <w:t>•</w:t>
      </w:r>
      <w:r>
        <w:tab/>
        <w:t xml:space="preserve">Жёсткий диск: минимум 200 </w:t>
      </w:r>
      <w:proofErr w:type="spellStart"/>
      <w:r>
        <w:t>Gb</w:t>
      </w:r>
      <w:proofErr w:type="spellEnd"/>
      <w:r>
        <w:t>;</w:t>
      </w:r>
    </w:p>
    <w:p w14:paraId="0C2E8F7C" w14:textId="77777777" w:rsidR="00023A1B" w:rsidRDefault="00023A1B" w:rsidP="00F207F0">
      <w:r>
        <w:t>•</w:t>
      </w:r>
      <w:r>
        <w:tab/>
        <w:t xml:space="preserve">Пропускная способность канала: от 2 </w:t>
      </w:r>
      <w:proofErr w:type="spellStart"/>
      <w:r>
        <w:t>Mbit</w:t>
      </w:r>
      <w:proofErr w:type="spellEnd"/>
      <w:r>
        <w:t>;</w:t>
      </w:r>
    </w:p>
    <w:p w14:paraId="714337EC" w14:textId="77777777" w:rsidR="00023A1B" w:rsidRDefault="00023A1B" w:rsidP="00F207F0">
      <w:r>
        <w:lastRenderedPageBreak/>
        <w:t>•</w:t>
      </w:r>
      <w:r>
        <w:tab/>
        <w:t>Операционная система: семейства UNIX (в редких случаях Windows на базе NT);</w:t>
      </w:r>
    </w:p>
    <w:p w14:paraId="3AC55B8F" w14:textId="77777777" w:rsidR="00023A1B" w:rsidRDefault="00023A1B" w:rsidP="00F207F0">
      <w:pPr>
        <w:pStyle w:val="aff2"/>
        <w:numPr>
          <w:ilvl w:val="0"/>
          <w:numId w:val="6"/>
        </w:numPr>
      </w:pPr>
      <w:r>
        <w:t>Поддержка протоколов: TCP/IP (FTP, HTTP, POP3);</w:t>
      </w:r>
    </w:p>
    <w:p w14:paraId="40565C7C" w14:textId="77777777" w:rsidR="00B8268C" w:rsidRPr="00D73CFD" w:rsidRDefault="00023A1B" w:rsidP="00F207F0">
      <w:pPr>
        <w:pStyle w:val="aff2"/>
        <w:numPr>
          <w:ilvl w:val="0"/>
          <w:numId w:val="6"/>
        </w:numPr>
      </w:pPr>
      <w:r>
        <w:t>Веб-сервер: Apache и PHP.</w:t>
      </w:r>
    </w:p>
    <w:p w14:paraId="4C26CB3A" w14:textId="77777777" w:rsidR="00D73CFD" w:rsidRDefault="00D73CFD" w:rsidP="00F207F0">
      <w:r>
        <w:t>2. Для клиента:</w:t>
      </w:r>
    </w:p>
    <w:p w14:paraId="074F432B" w14:textId="77777777" w:rsidR="00411A06" w:rsidRDefault="00411A06" w:rsidP="00F207F0">
      <w:r>
        <w:t>•</w:t>
      </w:r>
      <w:r>
        <w:tab/>
        <w:t>Процессор: Intel Pentium/Celeron, AMD K6,</w:t>
      </w:r>
      <w:r w:rsidR="00474A0C">
        <w:t xml:space="preserve"> </w:t>
      </w:r>
      <w:r>
        <w:t>K7/</w:t>
      </w:r>
      <w:proofErr w:type="spellStart"/>
      <w:r>
        <w:t>Duron</w:t>
      </w:r>
      <w:proofErr w:type="spellEnd"/>
      <w:r>
        <w:t xml:space="preserve">/Athlon и x86-совместимые с тактовой частотой от 300 </w:t>
      </w:r>
      <w:proofErr w:type="spellStart"/>
      <w:r>
        <w:t>MHz</w:t>
      </w:r>
      <w:proofErr w:type="spellEnd"/>
      <w:r>
        <w:t>;</w:t>
      </w:r>
    </w:p>
    <w:p w14:paraId="06D08CF6" w14:textId="77777777" w:rsidR="00411A06" w:rsidRDefault="00411A06" w:rsidP="00F207F0">
      <w:r>
        <w:t>•</w:t>
      </w:r>
      <w:r>
        <w:tab/>
        <w:t xml:space="preserve">Память: от 128 </w:t>
      </w:r>
      <w:proofErr w:type="spellStart"/>
      <w:r>
        <w:t>Mb</w:t>
      </w:r>
      <w:proofErr w:type="spellEnd"/>
      <w:r>
        <w:t>;</w:t>
      </w:r>
    </w:p>
    <w:p w14:paraId="09BC5FA9" w14:textId="77777777" w:rsidR="00411A06" w:rsidRDefault="00411A06" w:rsidP="00F207F0">
      <w:r>
        <w:t>•</w:t>
      </w:r>
      <w:r>
        <w:tab/>
        <w:t xml:space="preserve">Видеоадаптер: от 8 </w:t>
      </w:r>
      <w:proofErr w:type="spellStart"/>
      <w:r>
        <w:t>Mb</w:t>
      </w:r>
      <w:proofErr w:type="spellEnd"/>
      <w:r>
        <w:t>;</w:t>
      </w:r>
    </w:p>
    <w:p w14:paraId="1AAE82E8" w14:textId="77777777" w:rsidR="00411A06" w:rsidRDefault="00411A06" w:rsidP="00F207F0">
      <w:r>
        <w:t>•</w:t>
      </w:r>
      <w:r>
        <w:tab/>
        <w:t>Монитор: 1024x768 и выше;</w:t>
      </w:r>
    </w:p>
    <w:p w14:paraId="33E0ADB6" w14:textId="77777777" w:rsidR="00411A06" w:rsidRDefault="00411A06" w:rsidP="00F207F0">
      <w:r>
        <w:t>•</w:t>
      </w:r>
      <w:r>
        <w:tab/>
        <w:t>Клавиатура и мышь: любые, поддерживаемые требуемой ОС;</w:t>
      </w:r>
    </w:p>
    <w:p w14:paraId="4D74F822" w14:textId="77777777" w:rsidR="00411A06" w:rsidRDefault="00411A06" w:rsidP="00F207F0">
      <w:r>
        <w:t>•</w:t>
      </w:r>
      <w:r>
        <w:tab/>
        <w:t xml:space="preserve">Жёсткий диск: от 20 </w:t>
      </w:r>
      <w:proofErr w:type="spellStart"/>
      <w:r>
        <w:t>Gb</w:t>
      </w:r>
      <w:proofErr w:type="spellEnd"/>
      <w:r>
        <w:t>;</w:t>
      </w:r>
    </w:p>
    <w:p w14:paraId="1B60021A" w14:textId="77777777" w:rsidR="00411A06" w:rsidRDefault="00411A06" w:rsidP="00F207F0">
      <w:r>
        <w:t>•</w:t>
      </w:r>
      <w:r>
        <w:tab/>
        <w:t>Пропускная способность канала: от 33,6 кбит/с;</w:t>
      </w:r>
    </w:p>
    <w:p w14:paraId="4D3D5970" w14:textId="77777777" w:rsidR="00411A06" w:rsidRDefault="00411A06" w:rsidP="00F207F0">
      <w:r>
        <w:t>•</w:t>
      </w:r>
      <w:r>
        <w:tab/>
        <w:t>ОС: любая, поддерживаемая работу со стеком протоколов TCP/IP;</w:t>
      </w:r>
    </w:p>
    <w:p w14:paraId="459D0E28" w14:textId="77777777" w:rsidR="00D73CFD" w:rsidRDefault="00411A06" w:rsidP="00F207F0">
      <w:r>
        <w:t>Поддержка протоколов: TCP/IP (FTP, HTTP, POP3).</w:t>
      </w:r>
    </w:p>
    <w:p w14:paraId="3534E0A9" w14:textId="77777777" w:rsidR="00B8268C" w:rsidRPr="00466803" w:rsidRDefault="00B8268C" w:rsidP="00F207F0">
      <w:r w:rsidRPr="00466803">
        <w:t>Необходимое ПО:</w:t>
      </w:r>
    </w:p>
    <w:p w14:paraId="489B7BDA" w14:textId="77777777" w:rsidR="00466803" w:rsidRDefault="00466803" w:rsidP="00F207F0">
      <w:pPr>
        <w:pStyle w:val="aff2"/>
        <w:numPr>
          <w:ilvl w:val="0"/>
          <w:numId w:val="7"/>
        </w:numPr>
      </w:pPr>
      <w:r w:rsidRPr="00466803">
        <w:t>Для клиента:</w:t>
      </w:r>
    </w:p>
    <w:p w14:paraId="0FEB267A" w14:textId="77777777" w:rsidR="00411A06" w:rsidRPr="00466803" w:rsidRDefault="00411A06" w:rsidP="00F207F0">
      <w:r w:rsidRPr="00411A06">
        <w:t>•</w:t>
      </w:r>
      <w:r w:rsidRPr="00411A06">
        <w:tab/>
        <w:t>сёрфинг в сети: браузер (поддерживаемый JavaScript);</w:t>
      </w:r>
    </w:p>
    <w:p w14:paraId="4B2FC659" w14:textId="77777777" w:rsidR="00466803" w:rsidRDefault="00466803" w:rsidP="00F207F0">
      <w:pPr>
        <w:pStyle w:val="aff2"/>
        <w:numPr>
          <w:ilvl w:val="0"/>
          <w:numId w:val="7"/>
        </w:numPr>
      </w:pPr>
      <w:r w:rsidRPr="00466803">
        <w:t>Для администратора Интернет-магазина:</w:t>
      </w:r>
    </w:p>
    <w:p w14:paraId="02D92EBC" w14:textId="77777777" w:rsidR="00411A06" w:rsidRDefault="00411A06" w:rsidP="00F207F0">
      <w:r>
        <w:t>•</w:t>
      </w:r>
      <w:r>
        <w:tab/>
        <w:t>сёрфинг в сети: браузер (поддерживаемый JavaScript);</w:t>
      </w:r>
    </w:p>
    <w:p w14:paraId="60E29313" w14:textId="77777777" w:rsidR="00411A06" w:rsidRDefault="00411A06" w:rsidP="00F207F0">
      <w:r>
        <w:t>•</w:t>
      </w:r>
      <w:r>
        <w:tab/>
        <w:t>просмотр/редактирование документов: текстовый редактор (любой), браузер (любой);</w:t>
      </w:r>
    </w:p>
    <w:p w14:paraId="6F312342" w14:textId="77777777" w:rsidR="00411A06" w:rsidRDefault="00411A06" w:rsidP="00F207F0">
      <w:r>
        <w:t>•</w:t>
      </w:r>
      <w:r>
        <w:tab/>
        <w:t xml:space="preserve">отправка электронных писем: </w:t>
      </w:r>
      <w:proofErr w:type="spellStart"/>
      <w:r>
        <w:t>e-mail</w:t>
      </w:r>
      <w:proofErr w:type="spellEnd"/>
      <w:r>
        <w:t xml:space="preserve"> клиент (любой);</w:t>
      </w:r>
    </w:p>
    <w:p w14:paraId="4B228646" w14:textId="77777777" w:rsidR="00411A06" w:rsidRPr="00466803" w:rsidRDefault="00411A06" w:rsidP="00F207F0">
      <w:r>
        <w:t xml:space="preserve">доступ к серверу через FTP протокол: </w:t>
      </w:r>
      <w:proofErr w:type="spellStart"/>
      <w:r>
        <w:t>ftp</w:t>
      </w:r>
      <w:proofErr w:type="spellEnd"/>
      <w:r>
        <w:t>-клиент (любой).</w:t>
      </w:r>
    </w:p>
    <w:p w14:paraId="06860978" w14:textId="77777777" w:rsidR="00B8268C" w:rsidRPr="00466803" w:rsidRDefault="00B8268C" w:rsidP="00F207F0">
      <w:pPr>
        <w:pStyle w:val="aff2"/>
      </w:pPr>
    </w:p>
    <w:p w14:paraId="5F25F27F" w14:textId="77777777" w:rsidR="00B8268C" w:rsidRPr="00BC6FB9" w:rsidRDefault="00B8268C" w:rsidP="00F207F0">
      <w:pPr>
        <w:pStyle w:val="1"/>
        <w:rPr>
          <w:highlight w:val="yellow"/>
        </w:rPr>
      </w:pPr>
      <w:bookmarkStart w:id="61" w:name="_Toc125780380"/>
      <w:bookmarkStart w:id="62" w:name="_Toc126062191"/>
      <w:bookmarkStart w:id="63" w:name="_Toc220133703"/>
      <w:r w:rsidRPr="00BC6FB9">
        <w:rPr>
          <w:highlight w:val="yellow"/>
        </w:rPr>
        <w:br w:type="page"/>
      </w:r>
      <w:bookmarkStart w:id="64" w:name="_Toc297804321"/>
      <w:r w:rsidRPr="00466803">
        <w:lastRenderedPageBreak/>
        <w:t xml:space="preserve">4.1.3 </w:t>
      </w:r>
      <w:bookmarkEnd w:id="64"/>
      <w:r w:rsidR="00466803" w:rsidRPr="00466803">
        <w:t>Гостевая книга для веб-сайта</w:t>
      </w:r>
    </w:p>
    <w:bookmarkEnd w:id="61"/>
    <w:bookmarkEnd w:id="62"/>
    <w:bookmarkEnd w:id="63"/>
    <w:p w14:paraId="4DD4CAED" w14:textId="77777777" w:rsidR="00466803" w:rsidRDefault="00466803" w:rsidP="00F207F0">
      <w:r w:rsidRPr="00466803">
        <w:t>Большинство серверов в сети предоставляют возможность использовать бесплатную гостевую книгу. Установить её очень легко и удобно, и для этого не нужно получать разрешение на запуск программ на сервере. Всё, что требуется, — это добавить несколько строк в HTML-код вашей страницы.</w:t>
      </w:r>
    </w:p>
    <w:p w14:paraId="7779C94D" w14:textId="77777777" w:rsidR="00466803" w:rsidRDefault="00466803" w:rsidP="00F207F0">
      <w:r>
        <w:t>Обзор гостевых книг:</w:t>
      </w:r>
    </w:p>
    <w:p w14:paraId="162C7BB2" w14:textId="77777777" w:rsidR="00CB7028" w:rsidRDefault="00CB7028" w:rsidP="00F207F0">
      <w:r>
        <w:t xml:space="preserve">WR Lite </w:t>
      </w:r>
      <w:proofErr w:type="spellStart"/>
      <w:r>
        <w:t>Guest</w:t>
      </w:r>
      <w:proofErr w:type="spellEnd"/>
      <w:r>
        <w:t xml:space="preserve"> — это гостевая книга, разработанная на PHP, использующая текстовые файлы в качестве базы данных. Она предлагает минимальный набор функций, сосредоточенный на самых необходимых возможностях с низкой нагрузкой на систему. </w:t>
      </w:r>
    </w:p>
    <w:p w14:paraId="439224B8" w14:textId="77777777" w:rsidR="00CB7028" w:rsidRDefault="00CB7028" w:rsidP="00F207F0">
      <w:r>
        <w:t>Данная гостевая книга включает в себя все стандартные функции, характерные для подобных скриптов:</w:t>
      </w:r>
    </w:p>
    <w:p w14:paraId="58978481" w14:textId="77777777" w:rsidR="00CB7028" w:rsidRDefault="00CB7028" w:rsidP="00F207F0">
      <w:r>
        <w:t>•</w:t>
      </w:r>
      <w:r>
        <w:tab/>
        <w:t>Защита от спама;</w:t>
      </w:r>
    </w:p>
    <w:p w14:paraId="47C324A6" w14:textId="77777777" w:rsidR="00CB7028" w:rsidRDefault="00CB7028" w:rsidP="00F207F0">
      <w:r>
        <w:t>•</w:t>
      </w:r>
      <w:r>
        <w:tab/>
        <w:t>Возможность вставки смайлов;</w:t>
      </w:r>
    </w:p>
    <w:p w14:paraId="2461E1B4" w14:textId="77777777" w:rsidR="00CB7028" w:rsidRDefault="00CB7028" w:rsidP="00F207F0">
      <w:r>
        <w:t>•</w:t>
      </w:r>
      <w:r>
        <w:tab/>
        <w:t xml:space="preserve">Система </w:t>
      </w:r>
      <w:proofErr w:type="spellStart"/>
      <w:r>
        <w:t>антифлуда</w:t>
      </w:r>
      <w:proofErr w:type="spellEnd"/>
      <w:r>
        <w:t>;</w:t>
      </w:r>
    </w:p>
    <w:p w14:paraId="5A1C715C" w14:textId="77777777" w:rsidR="00CB7028" w:rsidRDefault="00CB7028" w:rsidP="00F207F0">
      <w:r>
        <w:t>•</w:t>
      </w:r>
      <w:r>
        <w:tab/>
        <w:t>Удаление и редактирование сообщений администратором;</w:t>
      </w:r>
    </w:p>
    <w:p w14:paraId="1035AE64" w14:textId="77777777" w:rsidR="00CB7028" w:rsidRDefault="00CB7028" w:rsidP="00F207F0">
      <w:r>
        <w:t>•</w:t>
      </w:r>
      <w:r>
        <w:tab/>
        <w:t xml:space="preserve">Отправка уведомлений на </w:t>
      </w:r>
      <w:proofErr w:type="spellStart"/>
      <w:r>
        <w:t>e-mail</w:t>
      </w:r>
      <w:proofErr w:type="spellEnd"/>
      <w:r>
        <w:t xml:space="preserve"> администратору;</w:t>
      </w:r>
    </w:p>
    <w:p w14:paraId="766FEF3E" w14:textId="77777777" w:rsidR="00CB7028" w:rsidRDefault="00CB7028" w:rsidP="00F207F0">
      <w:r>
        <w:t>•</w:t>
      </w:r>
      <w:r>
        <w:tab/>
        <w:t>И многое другое.</w:t>
      </w:r>
    </w:p>
    <w:p w14:paraId="3F3A1137" w14:textId="77777777" w:rsidR="00CB7028" w:rsidRDefault="00CB7028" w:rsidP="00F207F0">
      <w:r>
        <w:t xml:space="preserve">WR Lite </w:t>
      </w:r>
      <w:proofErr w:type="spellStart"/>
      <w:r>
        <w:t>Guest</w:t>
      </w:r>
      <w:proofErr w:type="spellEnd"/>
      <w:r>
        <w:t xml:space="preserve"> — это прекрасный вариант для небольших сайтов, установка и интеграция дизайна занимают всего несколько минут. </w:t>
      </w:r>
    </w:p>
    <w:p w14:paraId="31B32FD7" w14:textId="77777777" w:rsidR="00CB7028" w:rsidRDefault="00CB7028" w:rsidP="00F207F0">
      <w:proofErr w:type="spellStart"/>
      <w:r>
        <w:t>BlackBook</w:t>
      </w:r>
      <w:proofErr w:type="spellEnd"/>
      <w:r>
        <w:t xml:space="preserve"> — это бесплатный скрипт полноценной гостевой книги, который использует текстовые файлы для хранения данных вместо базы данных MySQL.</w:t>
      </w:r>
    </w:p>
    <w:p w14:paraId="423F222C" w14:textId="77777777" w:rsidR="00CB7028" w:rsidRDefault="00CB7028" w:rsidP="00F207F0">
      <w:proofErr w:type="spellStart"/>
      <w:r>
        <w:t>BlackBook</w:t>
      </w:r>
      <w:proofErr w:type="spellEnd"/>
      <w:r>
        <w:t xml:space="preserve"> не имеет значительных отличий от аналогичных скриптов, однако стоит выделить несколько особенностей, таких как:</w:t>
      </w:r>
    </w:p>
    <w:p w14:paraId="0B0ECE60" w14:textId="77777777" w:rsidR="00CB7028" w:rsidRDefault="00CB7028" w:rsidP="00F207F0">
      <w:r>
        <w:t>•</w:t>
      </w:r>
      <w:r>
        <w:tab/>
        <w:t>Легкость установки, настройки и управления;</w:t>
      </w:r>
    </w:p>
    <w:p w14:paraId="520FEAED" w14:textId="77777777" w:rsidR="00CB7028" w:rsidRDefault="00CB7028" w:rsidP="00F207F0">
      <w:r>
        <w:t>•</w:t>
      </w:r>
      <w:r>
        <w:tab/>
        <w:t>Возможность загрузки изображений пользователями;</w:t>
      </w:r>
    </w:p>
    <w:p w14:paraId="47B46CD3" w14:textId="77777777" w:rsidR="00CB7028" w:rsidRDefault="00CB7028" w:rsidP="00F207F0">
      <w:r>
        <w:t>•</w:t>
      </w:r>
      <w:r>
        <w:tab/>
        <w:t>Поддержка смайлов;</w:t>
      </w:r>
    </w:p>
    <w:p w14:paraId="6FBFB59D" w14:textId="77777777" w:rsidR="00CB7028" w:rsidRDefault="00CB7028" w:rsidP="00F207F0">
      <w:r>
        <w:t>•</w:t>
      </w:r>
      <w:r>
        <w:tab/>
        <w:t>Удобная форма регистрации с множеством полей;</w:t>
      </w:r>
    </w:p>
    <w:p w14:paraId="28A73582" w14:textId="77777777" w:rsidR="00CB7028" w:rsidRDefault="00CB7028" w:rsidP="00F207F0">
      <w:r>
        <w:t>•</w:t>
      </w:r>
      <w:r>
        <w:tab/>
        <w:t>Многоязычная поддержка;</w:t>
      </w:r>
    </w:p>
    <w:p w14:paraId="31BC7E3D" w14:textId="77777777" w:rsidR="00CB7028" w:rsidRDefault="00CB7028" w:rsidP="00F207F0">
      <w:proofErr w:type="spellStart"/>
      <w:r>
        <w:lastRenderedPageBreak/>
        <w:t>BlackBook</w:t>
      </w:r>
      <w:proofErr w:type="spellEnd"/>
      <w:r>
        <w:t xml:space="preserve"> является отличным решением для самых требовательных вебмастеров.</w:t>
      </w:r>
    </w:p>
    <w:p w14:paraId="2743C4FA" w14:textId="77777777" w:rsidR="00CB7028" w:rsidRDefault="00CB7028" w:rsidP="00F207F0">
      <w:r>
        <w:t xml:space="preserve">Домашняя страница скрипта гостевой книги </w:t>
      </w:r>
      <w:proofErr w:type="spellStart"/>
      <w:r>
        <w:t>MBook</w:t>
      </w:r>
      <w:proofErr w:type="spellEnd"/>
      <w:r>
        <w:t xml:space="preserve"> </w:t>
      </w:r>
      <w:proofErr w:type="spellStart"/>
      <w:r>
        <w:t>mbook</w:t>
      </w:r>
      <w:proofErr w:type="spellEnd"/>
      <w:r>
        <w:t>. mod-site.net</w:t>
      </w:r>
    </w:p>
    <w:p w14:paraId="6DE863FD" w14:textId="77777777" w:rsidR="00CB7028" w:rsidRDefault="00CB7028" w:rsidP="00F207F0">
      <w:r>
        <w:t xml:space="preserve">Однопользовательский скрипт гостевой книги имеет практически те же функциональные возможности, что и гостевые книги нашего сервиса. Отличие состоит Основные технические характеристики однопользовательского скрипта гостевой книги </w:t>
      </w:r>
      <w:proofErr w:type="spellStart"/>
      <w:r>
        <w:t>MBook</w:t>
      </w:r>
      <w:proofErr w:type="spellEnd"/>
      <w:r>
        <w:t>:</w:t>
      </w:r>
    </w:p>
    <w:p w14:paraId="0750D175" w14:textId="77777777" w:rsidR="00CB7028" w:rsidRDefault="00CB7028" w:rsidP="00F207F0">
      <w:r>
        <w:t>•</w:t>
      </w:r>
      <w:r>
        <w:tab/>
        <w:t>Язык: Perl</w:t>
      </w:r>
    </w:p>
    <w:p w14:paraId="42802263" w14:textId="77777777" w:rsidR="00CB7028" w:rsidRDefault="00CB7028" w:rsidP="00F207F0">
      <w:r>
        <w:t>•</w:t>
      </w:r>
      <w:r>
        <w:tab/>
        <w:t xml:space="preserve">СУБД: </w:t>
      </w:r>
      <w:proofErr w:type="spellStart"/>
      <w:r>
        <w:t>MySql</w:t>
      </w:r>
      <w:proofErr w:type="spellEnd"/>
    </w:p>
    <w:p w14:paraId="48B4023C" w14:textId="77777777" w:rsidR="00CB7028" w:rsidRDefault="00CB7028" w:rsidP="00F207F0">
      <w:r>
        <w:t>•</w:t>
      </w:r>
      <w:r>
        <w:tab/>
        <w:t>Размер дистрибутива: ~1МБ в сжатом виде, ~2МБ в разжатом виде</w:t>
      </w:r>
    </w:p>
    <w:p w14:paraId="3CC6A292" w14:textId="77777777" w:rsidR="00CB7028" w:rsidRDefault="00CB7028" w:rsidP="00F207F0">
      <w:r>
        <w:t xml:space="preserve">Возможности гостевых книг </w:t>
      </w:r>
      <w:proofErr w:type="spellStart"/>
      <w:r>
        <w:t>MBook</w:t>
      </w:r>
      <w:proofErr w:type="spellEnd"/>
      <w:r>
        <w:t xml:space="preserve"> v3.2:</w:t>
      </w:r>
    </w:p>
    <w:p w14:paraId="2B578EA9" w14:textId="77777777" w:rsidR="00CB7028" w:rsidRDefault="00CB7028" w:rsidP="00F207F0">
      <w:r>
        <w:t>•</w:t>
      </w:r>
      <w:r>
        <w:tab/>
        <w:t>Отсутствие баннеров (мы гарантируем, что они не появятся в наших гостевых книгах).</w:t>
      </w:r>
    </w:p>
    <w:p w14:paraId="5908B825" w14:textId="77777777" w:rsidR="00CB7028" w:rsidRDefault="00CB7028" w:rsidP="00F207F0">
      <w:r>
        <w:t>•</w:t>
      </w:r>
      <w:r>
        <w:tab/>
        <w:t>Более 20 кодов для форматирования текста</w:t>
      </w:r>
    </w:p>
    <w:p w14:paraId="3E8D399C" w14:textId="77777777" w:rsidR="00CB7028" w:rsidRDefault="00CB7028" w:rsidP="00F207F0">
      <w:r>
        <w:t>•</w:t>
      </w:r>
      <w:r>
        <w:tab/>
        <w:t>Режим форума: посетители гостевой книги могут комментировать сообщения.</w:t>
      </w:r>
    </w:p>
    <w:p w14:paraId="4AE7EB2A" w14:textId="77777777" w:rsidR="00CB7028" w:rsidRDefault="00CB7028" w:rsidP="00F207F0">
      <w:r>
        <w:t>•</w:t>
      </w:r>
      <w:r>
        <w:tab/>
        <w:t>Возможность предварительного просмотра сообщения перед добавлением в гостевую книгу.</w:t>
      </w:r>
    </w:p>
    <w:p w14:paraId="3E358DC3" w14:textId="77777777" w:rsidR="00CB7028" w:rsidRDefault="00CB7028" w:rsidP="00F207F0">
      <w:r>
        <w:t>•</w:t>
      </w:r>
      <w:r>
        <w:tab/>
        <w:t>Поиск по гостевой книге.</w:t>
      </w:r>
    </w:p>
    <w:p w14:paraId="278C5413" w14:textId="77777777" w:rsidR="00CB7028" w:rsidRDefault="00CB7028" w:rsidP="00F207F0">
      <w:r>
        <w:t>•</w:t>
      </w:r>
      <w:r>
        <w:tab/>
        <w:t>Страница с правилами гостевой книги.</w:t>
      </w:r>
    </w:p>
    <w:p w14:paraId="4D821566" w14:textId="77777777" w:rsidR="00CB7028" w:rsidRDefault="00CB7028" w:rsidP="00F207F0">
      <w:r>
        <w:t>•</w:t>
      </w:r>
      <w:r>
        <w:tab/>
      </w:r>
      <w:proofErr w:type="spellStart"/>
      <w:r>
        <w:t>Межбраузерная</w:t>
      </w:r>
      <w:proofErr w:type="spellEnd"/>
      <w:r>
        <w:t xml:space="preserve"> совместимость: гостевые книги протестированы в браузерах Internet Explorer 6, Netscape 7.0, Opera 7.11, Mozilla 1.0.</w:t>
      </w:r>
    </w:p>
    <w:p w14:paraId="127BC240" w14:textId="77777777" w:rsidR="00CB7028" w:rsidRDefault="00CB7028" w:rsidP="00F207F0">
      <w:r>
        <w:t>•</w:t>
      </w:r>
      <w:r>
        <w:tab/>
        <w:t>Уведомления о новых сообщениях и комментариях для владельца книги и для посетителей.</w:t>
      </w:r>
    </w:p>
    <w:p w14:paraId="30D7BCB6" w14:textId="77777777" w:rsidR="00CB7028" w:rsidRDefault="00CB7028" w:rsidP="00F207F0">
      <w:r>
        <w:t>•</w:t>
      </w:r>
      <w:r>
        <w:tab/>
        <w:t>Возможность удалять, редактировать сообщения и отвечать на них прямо из письма-уведомления.</w:t>
      </w:r>
    </w:p>
    <w:p w14:paraId="5F6F5314" w14:textId="77777777" w:rsidR="00CB7028" w:rsidRDefault="00CB7028" w:rsidP="00F207F0">
      <w:r>
        <w:t>•</w:t>
      </w:r>
      <w:r>
        <w:tab/>
        <w:t>Возможность создавать несколько гостевых книг на одном аккаунте. При этом одни книги могут использовать дизайн или сообщения других книг (можно создавать книги с одинаковым дизайном или одинаковым содержанием).</w:t>
      </w:r>
    </w:p>
    <w:p w14:paraId="4CD3129D" w14:textId="77777777" w:rsidR="00CB7028" w:rsidRDefault="00CB7028" w:rsidP="00F207F0">
      <w:r>
        <w:lastRenderedPageBreak/>
        <w:t>•</w:t>
      </w:r>
      <w:r>
        <w:tab/>
        <w:t>Гибкая система защиты от хулиганов: отслеживание одинаковых сообщений, установка максимального количества сообщений для одного посетителя в день, установка минимального времени между двумя сообщениями, разрезание длинных слов для исключения "раздвигания" книги, запрет отдельных IP-адресов и групп IP-адресов, возможность запрета просмотра гостевой книги для отдельных личностей, возможность запрета оставлять сообщения с анонимных прокси-серверов и др.</w:t>
      </w:r>
    </w:p>
    <w:p w14:paraId="587DDD89" w14:textId="77777777" w:rsidR="00CB7028" w:rsidRDefault="00CB7028" w:rsidP="00F207F0">
      <w:r>
        <w:t>•</w:t>
      </w:r>
      <w:r>
        <w:tab/>
        <w:t xml:space="preserve">Защита </w:t>
      </w:r>
      <w:proofErr w:type="spellStart"/>
      <w:r>
        <w:t>email</w:t>
      </w:r>
      <w:proofErr w:type="spellEnd"/>
      <w:r>
        <w:t xml:space="preserve">-адресов от </w:t>
      </w:r>
      <w:proofErr w:type="spellStart"/>
      <w:r>
        <w:t>спаммеров</w:t>
      </w:r>
      <w:proofErr w:type="spellEnd"/>
      <w:r>
        <w:t xml:space="preserve"> с помощью JavaScript.</w:t>
      </w:r>
    </w:p>
    <w:p w14:paraId="6FA8BC10" w14:textId="77777777" w:rsidR="00CB7028" w:rsidRDefault="00CB7028" w:rsidP="00F207F0">
      <w:r>
        <w:t>•</w:t>
      </w:r>
      <w:r>
        <w:tab/>
        <w:t>Возможность отправить из гостевой книги личное сообщение владельцу книги (такое сообщение не будет опубликовано).</w:t>
      </w:r>
    </w:p>
    <w:p w14:paraId="3743B636" w14:textId="77777777" w:rsidR="00CB7028" w:rsidRDefault="00CB7028" w:rsidP="00F207F0">
      <w:r>
        <w:t>•</w:t>
      </w:r>
      <w:r>
        <w:tab/>
        <w:t>Расширенная статистика посещаемости, включая статистику по каждому посетителю гостевой книги.</w:t>
      </w:r>
    </w:p>
    <w:p w14:paraId="3BB20DF5" w14:textId="77777777" w:rsidR="00CB7028" w:rsidRDefault="00CB7028" w:rsidP="00F207F0">
      <w:r>
        <w:t>•</w:t>
      </w:r>
      <w:r>
        <w:tab/>
        <w:t>Возможность изменения порядка вывода сообщений и комментариев на экран</w:t>
      </w:r>
    </w:p>
    <w:p w14:paraId="38CE4FC3" w14:textId="77777777" w:rsidR="00B8268C" w:rsidRPr="00D96E81" w:rsidRDefault="00CB7028" w:rsidP="00F207F0">
      <w:r>
        <w:t xml:space="preserve">Сохранение содержимого полей оставленного сообщения. В следующий раз, когда посетитель захочет оставить сообщение в Вашей гостевой книге, необходимые поля (имя, </w:t>
      </w:r>
      <w:proofErr w:type="spellStart"/>
      <w:r>
        <w:t>email</w:t>
      </w:r>
      <w:proofErr w:type="spellEnd"/>
      <w:r>
        <w:t xml:space="preserve">, город, </w:t>
      </w:r>
      <w:proofErr w:type="spellStart"/>
      <w:r>
        <w:t>icq</w:t>
      </w:r>
      <w:proofErr w:type="spellEnd"/>
      <w:r>
        <w:t xml:space="preserve">) будут заполняться </w:t>
      </w:r>
      <w:proofErr w:type="spellStart"/>
      <w:proofErr w:type="gramStart"/>
      <w:r>
        <w:t>автоматически.в</w:t>
      </w:r>
      <w:proofErr w:type="spellEnd"/>
      <w:proofErr w:type="gramEnd"/>
      <w:r>
        <w:t xml:space="preserve"> том, что однопользовательский скрипт гостевой книги позволяет создать только одну гостевую книгу для одного домена.</w:t>
      </w:r>
    </w:p>
    <w:p w14:paraId="5DD6CAEC" w14:textId="77777777" w:rsidR="00B8268C" w:rsidRPr="00BC6FB9" w:rsidRDefault="00B8268C" w:rsidP="00F207F0">
      <w:pPr>
        <w:rPr>
          <w:highlight w:val="yellow"/>
        </w:rPr>
      </w:pPr>
    </w:p>
    <w:p w14:paraId="1433ACD5" w14:textId="77777777" w:rsidR="00B8268C" w:rsidRPr="00BC6FB9" w:rsidRDefault="00B8268C" w:rsidP="00F207F0">
      <w:pPr>
        <w:pStyle w:val="1"/>
        <w:rPr>
          <w:highlight w:val="yellow"/>
        </w:rPr>
      </w:pPr>
      <w:bookmarkStart w:id="65" w:name="_Toc297804322"/>
      <w:r w:rsidRPr="00D96E81">
        <w:t xml:space="preserve">4.1.4 </w:t>
      </w:r>
      <w:bookmarkEnd w:id="65"/>
      <w:r w:rsidR="00D96E81" w:rsidRPr="00D96E81">
        <w:t>Счетчик посещаемости</w:t>
      </w:r>
    </w:p>
    <w:p w14:paraId="1D7A2CD7" w14:textId="77777777" w:rsidR="006535D5" w:rsidRDefault="006535D5" w:rsidP="00F207F0">
      <w:r>
        <w:t>Как показывает опыт, в продвижении сайтов хороший счетчик является самым необходимым и полезным инструментом для оценки ваших действий в ходе рекламной кампании. Несмотря на существование неких общих правил и принципов, подробно описывающих последовательность проведения рекламной кампании, реакция аудитории на то или иное действие всегда индивидуальна и может дать совершенно непредсказуемый результат. По этой причине необходимо постоянно отслеживать поток посетителей и просчитывать эффект от проводимых акций.</w:t>
      </w:r>
    </w:p>
    <w:p w14:paraId="7316F630" w14:textId="77777777" w:rsidR="006535D5" w:rsidRDefault="006535D5" w:rsidP="00F207F0">
      <w:r>
        <w:t>В интернете можно найти счетчики на любой вкус:</w:t>
      </w:r>
    </w:p>
    <w:p w14:paraId="52EF9795" w14:textId="77777777" w:rsidR="00FA70DF" w:rsidRDefault="00615F67" w:rsidP="00F207F0">
      <w:r>
        <w:lastRenderedPageBreak/>
        <w:t xml:space="preserve">1) </w:t>
      </w:r>
      <w:r w:rsidR="00FA70DF" w:rsidRPr="00FA70DF">
        <w:t>Rambler - известный российский сервер. Предоставляемая информация: общее количество посещений, среднее количество посещений в день, в час, сводные отчеты по хостам посетителей, количество возвратов на вашу страницу в течение часа, рейтинг в разных группах страниц за разные периоды.</w:t>
      </w:r>
    </w:p>
    <w:p w14:paraId="4C970A9E" w14:textId="77777777" w:rsidR="00FA70DF" w:rsidRDefault="00615F67" w:rsidP="00F207F0">
      <w:r>
        <w:t xml:space="preserve">2) </w:t>
      </w:r>
      <w:proofErr w:type="spellStart"/>
      <w:r w:rsidR="00FA70DF">
        <w:t>SpyLOG</w:t>
      </w:r>
      <w:proofErr w:type="spellEnd"/>
      <w:r w:rsidR="00FA70DF">
        <w:t xml:space="preserve"> </w:t>
      </w:r>
      <w:proofErr w:type="gramStart"/>
      <w:r w:rsidR="00FA70DF">
        <w:t>- это</w:t>
      </w:r>
      <w:proofErr w:type="gramEnd"/>
      <w:r w:rsidR="00FA70DF">
        <w:t xml:space="preserve"> уникальный счетчик, позволяющий проводить разнообразные и сложные опросы пользователей сайта. На данный момент он предлагает более 600 различных статистических данных, сгруппированных в более чем 50 динамических форм. Помимо того, что он позволяет отслеживать, откуда приходят посетители, через какой браузер и с каким разрешением экрана они просматривают страницы, он также может отслеживать их путь по сайту,</w:t>
      </w:r>
      <w:r>
        <w:t xml:space="preserve"> </w:t>
      </w:r>
      <w:r w:rsidR="00FA70DF">
        <w:t>время, проведенное на сайте, ключевые слова, которые ищут в поисковых системах, и многое другое.</w:t>
      </w:r>
    </w:p>
    <w:p w14:paraId="597F20EB" w14:textId="77777777" w:rsidR="00FA70DF" w:rsidRDefault="00FA70DF" w:rsidP="00F207F0">
      <w:r>
        <w:t>Легкий счетчик - можно подсчитать до 200 страниц, а результаты отображаются в простой и удобной форме. Вы можете получать ежедневные, еженедельные и ежемесячные отчеты по электронной почте. Начальное значение счетчика можно установить самостоятельно. Есть дополнительный счетчик, показывающий количество посещений после сброса, который можно сбрасывать вручную или автоматически ежедневно, еженедельно или ежемесячно.</w:t>
      </w:r>
    </w:p>
    <w:p w14:paraId="7D1EC92F" w14:textId="77777777" w:rsidR="00FA70DF" w:rsidRDefault="00615F67" w:rsidP="00F207F0">
      <w:r>
        <w:t xml:space="preserve">3) </w:t>
      </w:r>
      <w:proofErr w:type="spellStart"/>
      <w:r w:rsidR="00FA70DF">
        <w:t>JCount</w:t>
      </w:r>
      <w:proofErr w:type="spellEnd"/>
      <w:r w:rsidR="00FA70DF">
        <w:t xml:space="preserve"> </w:t>
      </w:r>
      <w:proofErr w:type="gramStart"/>
      <w:r w:rsidR="00FA70DF">
        <w:t>- это</w:t>
      </w:r>
      <w:proofErr w:type="gramEnd"/>
      <w:r w:rsidR="00FA70DF">
        <w:t xml:space="preserve"> счетчик на базе Java. Поскольку он предоставляется рекламодателем бесплатно, размер счетчика совпадает со стандартным размером рекламного баннера. Через регулярные промежутки времени отображается рекламная информация и данные вашего счетчика. Регистрация очень проста. После регистрации вы можете получить код счетчика на странице рекламодателя или получить его по электронной почте. Если вы измените адрес своей страницы в тексте кода счетчика, вам не придется ничего менять.</w:t>
      </w:r>
    </w:p>
    <w:p w14:paraId="21190CE8" w14:textId="77777777" w:rsidR="00B8268C" w:rsidRDefault="00FA70DF" w:rsidP="00F207F0">
      <w:r>
        <w:t>Чтобы разместить счетчик на своем сайте, нужно зарегистрироваться и указать адрес своего сайта.</w:t>
      </w:r>
    </w:p>
    <w:p w14:paraId="5910EB6F" w14:textId="77777777" w:rsidR="00F11F88" w:rsidRPr="00BC6FB9" w:rsidRDefault="00F11F88" w:rsidP="00F207F0">
      <w:pPr>
        <w:rPr>
          <w:highlight w:val="yellow"/>
        </w:rPr>
      </w:pPr>
    </w:p>
    <w:p w14:paraId="7924E247" w14:textId="77777777" w:rsidR="00B8268C" w:rsidRPr="00F11F88" w:rsidRDefault="00B8268C" w:rsidP="00F207F0">
      <w:pPr>
        <w:pStyle w:val="1"/>
      </w:pPr>
      <w:bookmarkStart w:id="66" w:name="_Toc297804323"/>
      <w:r w:rsidRPr="00F11F88">
        <w:t xml:space="preserve">4.2 </w:t>
      </w:r>
      <w:bookmarkStart w:id="67" w:name="_Toc220133706"/>
      <w:bookmarkEnd w:id="66"/>
      <w:r w:rsidR="00F11F88" w:rsidRPr="00F11F88">
        <w:t>Рабочая версия проекта</w:t>
      </w:r>
    </w:p>
    <w:p w14:paraId="1709BFA6" w14:textId="77777777" w:rsidR="00B8268C" w:rsidRPr="00BC6FB9" w:rsidRDefault="00B8268C" w:rsidP="00F207F0">
      <w:pPr>
        <w:rPr>
          <w:highlight w:val="yellow"/>
        </w:rPr>
      </w:pPr>
    </w:p>
    <w:p w14:paraId="6C09EE89" w14:textId="77777777" w:rsidR="00B8268C" w:rsidRPr="00F11F88" w:rsidRDefault="00B8268C" w:rsidP="00F207F0">
      <w:r w:rsidRPr="00F11F88">
        <w:t>Модуль "Главная"</w:t>
      </w:r>
      <w:bookmarkStart w:id="68" w:name="_Toc220133707"/>
      <w:bookmarkEnd w:id="67"/>
      <w:r w:rsidR="005B19E4" w:rsidRPr="00F11F88">
        <w:t>.</w:t>
      </w:r>
    </w:p>
    <w:p w14:paraId="5410F68E" w14:textId="77777777" w:rsidR="00B8268C" w:rsidRPr="005B19E4" w:rsidRDefault="00B8268C" w:rsidP="00F207F0">
      <w:r w:rsidRPr="005B19E4">
        <w:t>Модуль является статической страницей и содержит информацию о компании "</w:t>
      </w:r>
      <w:proofErr w:type="spellStart"/>
      <w:r w:rsidR="005B19E4" w:rsidRPr="005B19E4">
        <w:rPr>
          <w:lang w:val="en-US"/>
        </w:rPr>
        <w:t>GlassArt</w:t>
      </w:r>
      <w:proofErr w:type="spellEnd"/>
      <w:r w:rsidRPr="005B19E4">
        <w:t>"</w:t>
      </w:r>
      <w:bookmarkEnd w:id="68"/>
      <w:r w:rsidRPr="005B19E4">
        <w:t>.</w:t>
      </w:r>
    </w:p>
    <w:p w14:paraId="29CF77EF" w14:textId="77777777" w:rsidR="00B8268C" w:rsidRPr="005B19E4" w:rsidRDefault="005B19E4" w:rsidP="00F207F0">
      <w:bookmarkStart w:id="69" w:name="_Toc220133710"/>
      <w:r w:rsidRPr="005B19E4">
        <w:t>Модуль "Каталог</w:t>
      </w:r>
      <w:r w:rsidR="00B8268C" w:rsidRPr="005B19E4">
        <w:t>"</w:t>
      </w:r>
      <w:bookmarkStart w:id="70" w:name="_Toc220133711"/>
      <w:bookmarkEnd w:id="69"/>
      <w:r w:rsidRPr="005B19E4">
        <w:t>.</w:t>
      </w:r>
    </w:p>
    <w:p w14:paraId="1738D734" w14:textId="77777777" w:rsidR="00B8268C" w:rsidRPr="005B19E4" w:rsidRDefault="00B8268C" w:rsidP="00F207F0">
      <w:r w:rsidRPr="005B19E4">
        <w:t>Модуль отображает информацию о производимой продукции</w:t>
      </w:r>
      <w:r w:rsidR="005B19E4" w:rsidRPr="005B19E4">
        <w:t>.</w:t>
      </w:r>
    </w:p>
    <w:p w14:paraId="7AA4B563" w14:textId="77777777" w:rsidR="00B8268C" w:rsidRPr="005B19E4" w:rsidRDefault="005B19E4" w:rsidP="00F207F0">
      <w:r w:rsidRPr="005B19E4">
        <w:t>Модуль "Услуги".</w:t>
      </w:r>
    </w:p>
    <w:bookmarkEnd w:id="70"/>
    <w:p w14:paraId="1BCF8C74" w14:textId="77777777" w:rsidR="005B19E4" w:rsidRPr="005B19E4" w:rsidRDefault="005B19E4" w:rsidP="00F207F0">
      <w:r w:rsidRPr="005B19E4">
        <w:t xml:space="preserve">Модуль отображает информацию о предоставляемых услугах. </w:t>
      </w:r>
    </w:p>
    <w:p w14:paraId="044C10CA" w14:textId="77777777" w:rsidR="00B8268C" w:rsidRPr="005B19E4" w:rsidRDefault="005B19E4" w:rsidP="00F207F0">
      <w:r w:rsidRPr="005B19E4">
        <w:t>Модуль "Работы"</w:t>
      </w:r>
    </w:p>
    <w:p w14:paraId="752CD645" w14:textId="77777777" w:rsidR="005B19E4" w:rsidRPr="005B19E4" w:rsidRDefault="005B19E4" w:rsidP="00F207F0">
      <w:r w:rsidRPr="005B19E4">
        <w:t xml:space="preserve">Модуль отображает информацию о выполненных работах. </w:t>
      </w:r>
    </w:p>
    <w:p w14:paraId="5424FA72" w14:textId="77777777" w:rsidR="00B8268C" w:rsidRPr="005B19E4" w:rsidRDefault="00B8268C" w:rsidP="00F207F0">
      <w:r w:rsidRPr="005B19E4">
        <w:t>Модуль "</w:t>
      </w:r>
      <w:r w:rsidR="005B19E4" w:rsidRPr="005B19E4">
        <w:rPr>
          <w:lang w:val="en-US"/>
        </w:rPr>
        <w:t>FAQ</w:t>
      </w:r>
      <w:r w:rsidR="005B19E4" w:rsidRPr="005B19E4">
        <w:t>".</w:t>
      </w:r>
    </w:p>
    <w:p w14:paraId="29A8B81D" w14:textId="77777777" w:rsidR="00B8268C" w:rsidRPr="005B19E4" w:rsidRDefault="005B19E4" w:rsidP="00F207F0">
      <w:r w:rsidRPr="005B19E4">
        <w:t>Модуль отображает информацию о часто задаваемых вопросах.</w:t>
      </w:r>
    </w:p>
    <w:p w14:paraId="48ABFC10" w14:textId="77777777" w:rsidR="00B8268C" w:rsidRPr="006D4907" w:rsidRDefault="00B8268C" w:rsidP="00F207F0">
      <w:r w:rsidRPr="006D4907">
        <w:t>Модуль "Контакты":</w:t>
      </w:r>
    </w:p>
    <w:p w14:paraId="08F1CF40" w14:textId="77777777" w:rsidR="00B8268C" w:rsidRPr="006D4907" w:rsidRDefault="00B8268C" w:rsidP="00F207F0">
      <w:r w:rsidRPr="006D4907">
        <w:t xml:space="preserve">Модуль "Контакты" </w:t>
      </w:r>
      <w:r w:rsidR="005B19E4" w:rsidRPr="006D4907">
        <w:t>отображает контактные данные о компании.</w:t>
      </w:r>
    </w:p>
    <w:p w14:paraId="3FA89122" w14:textId="77777777" w:rsidR="00B8268C" w:rsidRPr="00BC6FB9" w:rsidRDefault="00B8268C" w:rsidP="00F207F0">
      <w:pPr>
        <w:pStyle w:val="1"/>
        <w:rPr>
          <w:highlight w:val="yellow"/>
        </w:rPr>
      </w:pPr>
      <w:r w:rsidRPr="00BC6FB9">
        <w:rPr>
          <w:highlight w:val="yellow"/>
        </w:rPr>
        <w:br w:type="page"/>
      </w:r>
      <w:bookmarkStart w:id="71" w:name="_Toc297804324"/>
      <w:r w:rsidRPr="006B4FFC">
        <w:lastRenderedPageBreak/>
        <w:t>4.3</w:t>
      </w:r>
      <w:r w:rsidR="006B4FFC" w:rsidRPr="006B4FFC">
        <w:t xml:space="preserve"> </w:t>
      </w:r>
      <w:bookmarkEnd w:id="71"/>
      <w:r w:rsidR="006B4FFC" w:rsidRPr="006B4FFC">
        <w:t>Оптимизация и продвижение веб-сайта</w:t>
      </w:r>
    </w:p>
    <w:p w14:paraId="40D498BF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36F4B798" w14:textId="77777777" w:rsidR="00B745F9" w:rsidRPr="00DD5985" w:rsidRDefault="00B745F9" w:rsidP="00F207F0">
      <w:r w:rsidRPr="00DD5985">
        <w:t>Оптимизация сайта</w:t>
      </w:r>
      <w:r w:rsidR="00726F96" w:rsidRPr="00DD5985">
        <w:t>.</w:t>
      </w:r>
    </w:p>
    <w:p w14:paraId="653424BF" w14:textId="77777777" w:rsidR="00B8268C" w:rsidRPr="00BC6FB9" w:rsidRDefault="00B745F9" w:rsidP="00F207F0">
      <w:pPr>
        <w:rPr>
          <w:highlight w:val="yellow"/>
        </w:rPr>
      </w:pPr>
      <w:r>
        <w:t xml:space="preserve">Оптимизация - в широком смысле </w:t>
      </w:r>
      <w:proofErr w:type="gramStart"/>
      <w:r>
        <w:t>- это</w:t>
      </w:r>
      <w:proofErr w:type="gramEnd"/>
      <w:r>
        <w:t xml:space="preserve"> комплекс мер, направленных на повышение популярности сайта, увеличение посещаемости и продаж. В более узком смысле под оптимизацией понимается, в принципе, работа внутренних факторов, то есть это внутренняя оптимизация страниц или всего сайта для дальнейшего продвижения. Внутренняя оптимизация сайта напрямую влияет на его продвижение и, при отсутствии конкуренции в поисковых системах, напрямую повышает его рейтинг.</w:t>
      </w:r>
    </w:p>
    <w:p w14:paraId="1C72AE1F" w14:textId="77777777" w:rsidR="00B745F9" w:rsidRDefault="00B745F9" w:rsidP="00F207F0">
      <w:r>
        <w:t>Сайт должен быть максимально оптимизирован под требования поисковых систем. Сайт должен иметь правильный дизайн и правильное содержание, т. е. контент, наполнение.</w:t>
      </w:r>
    </w:p>
    <w:p w14:paraId="768EA2F7" w14:textId="77777777" w:rsidR="00B8268C" w:rsidRDefault="00B745F9" w:rsidP="00F207F0">
      <w:r w:rsidRPr="002C00D6">
        <w:t xml:space="preserve">Поисковые системы </w:t>
      </w:r>
      <w:proofErr w:type="gramStart"/>
      <w:r w:rsidRPr="002C00D6">
        <w:t>- это</w:t>
      </w:r>
      <w:proofErr w:type="gramEnd"/>
      <w:r w:rsidRPr="002C00D6">
        <w:t xml:space="preserve"> интернет-системы, созданные для того, чтобы помочь пользователям найти нужную им информацию в сети, например, yandex.ru.</w:t>
      </w:r>
    </w:p>
    <w:p w14:paraId="590ED76A" w14:textId="77777777" w:rsidR="00DD5985" w:rsidRDefault="00DD5985" w:rsidP="00F207F0">
      <w:r>
        <w:t>При создании сайта были учтены требования поисковых систем, и сайт был оптимизирован:</w:t>
      </w:r>
    </w:p>
    <w:p w14:paraId="296AD6C0" w14:textId="77777777" w:rsidR="00DD5985" w:rsidRDefault="00DD5985" w:rsidP="00F207F0">
      <w:r>
        <w:t xml:space="preserve">Размер страницы. Поисковые системы, в отличие от пользователей, не распознают графику. Единственное, что для них важно, </w:t>
      </w:r>
      <w:proofErr w:type="gramStart"/>
      <w:r>
        <w:t>- это</w:t>
      </w:r>
      <w:proofErr w:type="gramEnd"/>
      <w:r>
        <w:t xml:space="preserve"> кодировка страницы. Средний размер страницы сайта составил 12-15 Кб.</w:t>
      </w:r>
    </w:p>
    <w:p w14:paraId="02BD440B" w14:textId="77777777" w:rsidR="00DD5985" w:rsidRDefault="00DD5985" w:rsidP="00F207F0">
      <w:r>
        <w:t>Чистый код. Это означает, что страница загружается быстро, код легко читается, а общая структура легко читается. JavaScript-код большого размера увеличивает время загрузки страницы, что негативно сказывается на продвижении в поисковых системах.</w:t>
      </w:r>
    </w:p>
    <w:p w14:paraId="31E807A1" w14:textId="77777777" w:rsidR="00DD5985" w:rsidRDefault="00DD5985" w:rsidP="00F207F0">
      <w:r>
        <w:t>Графические элементы оформляются с помощью каскадных таблиц стилей (CSS), которые могут значительно облегчить страницу.</w:t>
      </w:r>
    </w:p>
    <w:p w14:paraId="2D7976B8" w14:textId="77777777" w:rsidR="00DD5985" w:rsidRDefault="00DD5985" w:rsidP="00F207F0">
      <w:r>
        <w:t>Текстовые блоки. Используйте легко читаемые шрифты; лучше всего подходят средние шрифты, выполненные черным по белому.</w:t>
      </w:r>
    </w:p>
    <w:p w14:paraId="27CC4969" w14:textId="77777777" w:rsidR="00DD5985" w:rsidRDefault="00DD5985" w:rsidP="00F207F0">
      <w:r>
        <w:lastRenderedPageBreak/>
        <w:t>Поисковые системы часто не блокируют огромные сайты и игнорируют маленькие, поэтому, если вы используете гиперссылки для перехода от одной к другой, страницы вашего сайта будут добавляться постепенно.</w:t>
      </w:r>
    </w:p>
    <w:p w14:paraId="63290F71" w14:textId="77777777" w:rsidR="00DD5985" w:rsidRPr="00DD5985" w:rsidRDefault="00DD5985" w:rsidP="00F207F0">
      <w:r w:rsidRPr="00DD5985">
        <w:t>Включение ключевых слов в заголовки.</w:t>
      </w:r>
    </w:p>
    <w:p w14:paraId="39425B23" w14:textId="77777777" w:rsidR="002C00D6" w:rsidRDefault="002C00D6" w:rsidP="00F207F0">
      <w:r>
        <w:t xml:space="preserve">Ключевые слова - слова, которые наиболее полно характеризуют содержание </w:t>
      </w:r>
      <w:proofErr w:type="spellStart"/>
      <w:r>
        <w:t>html</w:t>
      </w:r>
      <w:proofErr w:type="spellEnd"/>
      <w:r>
        <w:t>-страницы и являются ключевыми словами для этой страницы. Поисковые системы используют эти ключевые слова для определения релевантности страницы определенному запросу.</w:t>
      </w:r>
    </w:p>
    <w:p w14:paraId="41AF1592" w14:textId="77777777" w:rsidR="002C00D6" w:rsidRDefault="002C00D6" w:rsidP="00F207F0">
      <w:proofErr w:type="spellStart"/>
      <w:r>
        <w:t>Метатег</w:t>
      </w:r>
      <w:proofErr w:type="spellEnd"/>
      <w:r>
        <w:t xml:space="preserve"> используется для указания служебной информации о </w:t>
      </w:r>
      <w:proofErr w:type="spellStart"/>
      <w:r>
        <w:t>html</w:t>
      </w:r>
      <w:proofErr w:type="spellEnd"/>
      <w:r>
        <w:t xml:space="preserve">-странице </w:t>
      </w:r>
      <w:proofErr w:type="gramStart"/>
      <w:r>
        <w:t>(&lt; META</w:t>
      </w:r>
      <w:proofErr w:type="gramEnd"/>
      <w:r>
        <w:t>&gt;).</w:t>
      </w:r>
    </w:p>
    <w:p w14:paraId="74DB634B" w14:textId="77777777" w:rsidR="002C00D6" w:rsidRPr="002C00D6" w:rsidRDefault="002C00D6" w:rsidP="00F207F0">
      <w:pPr>
        <w:rPr>
          <w:lang w:val="en-US"/>
        </w:rPr>
      </w:pPr>
      <w:r>
        <w:t>Тип копии - тип документа и его кодировка. Выбор кодовой страницы для корректного отображения текста браузером. Например</w:t>
      </w:r>
      <w:r w:rsidR="00DD5985">
        <w:rPr>
          <w:lang w:val="en-US"/>
        </w:rPr>
        <w:t>,</w:t>
      </w:r>
    </w:p>
    <w:p w14:paraId="1F7D2B9C" w14:textId="77777777" w:rsidR="002C00D6" w:rsidRPr="002C00D6" w:rsidRDefault="002C00D6" w:rsidP="00F207F0">
      <w:pPr>
        <w:rPr>
          <w:lang w:val="en-US"/>
        </w:rPr>
      </w:pPr>
      <w:r w:rsidRPr="002C00D6">
        <w:rPr>
          <w:lang w:val="en-US"/>
        </w:rPr>
        <w:t>&lt;head&gt; &lt;meta http-</w:t>
      </w:r>
      <w:proofErr w:type="spellStart"/>
      <w:r w:rsidRPr="002C00D6">
        <w:rPr>
          <w:lang w:val="en-US"/>
        </w:rPr>
        <w:t>equiv</w:t>
      </w:r>
      <w:proofErr w:type="spellEnd"/>
      <w:r w:rsidRPr="002C00D6">
        <w:rPr>
          <w:lang w:val="en-US"/>
        </w:rPr>
        <w:t>="content-type" content="text/html; charset=windows-1251"&gt; &lt; /head&gt;</w:t>
      </w:r>
    </w:p>
    <w:p w14:paraId="1FFEC0C9" w14:textId="77777777" w:rsidR="002C00D6" w:rsidRDefault="002C00D6" w:rsidP="00F207F0">
      <w:r>
        <w:t>windows-1251 - кириллический символ, кодировка, обозначающая русский язык.</w:t>
      </w:r>
    </w:p>
    <w:p w14:paraId="0B36B2F1" w14:textId="77777777" w:rsidR="002C00D6" w:rsidRDefault="002C00D6" w:rsidP="00F207F0">
      <w:proofErr w:type="spellStart"/>
      <w:r>
        <w:t>content-language</w:t>
      </w:r>
      <w:proofErr w:type="spellEnd"/>
      <w:r>
        <w:t xml:space="preserve"> - указывает язык документа. Значение этого атрибута используется как поисковыми роботами, так и веб-серверами. </w:t>
      </w:r>
      <w:r w:rsidR="00DD5985">
        <w:t>Например,</w:t>
      </w:r>
    </w:p>
    <w:p w14:paraId="4C7B8BCF" w14:textId="77777777" w:rsidR="00B8268C" w:rsidRPr="00916A8B" w:rsidRDefault="002C00D6" w:rsidP="00F207F0">
      <w:pPr>
        <w:rPr>
          <w:highlight w:val="yellow"/>
        </w:rPr>
      </w:pPr>
      <w:proofErr w:type="gramStart"/>
      <w:r w:rsidRPr="00916A8B">
        <w:t xml:space="preserve">&lt; </w:t>
      </w:r>
      <w:r w:rsidRPr="002C00D6">
        <w:rPr>
          <w:lang w:val="en-US"/>
        </w:rPr>
        <w:t>meta</w:t>
      </w:r>
      <w:proofErr w:type="gramEnd"/>
      <w:r w:rsidRPr="00916A8B">
        <w:t xml:space="preserve"> </w:t>
      </w:r>
      <w:r w:rsidRPr="002C00D6">
        <w:rPr>
          <w:lang w:val="en-US"/>
        </w:rPr>
        <w:t>http</w:t>
      </w:r>
      <w:r w:rsidRPr="00916A8B">
        <w:t>-</w:t>
      </w:r>
      <w:proofErr w:type="spellStart"/>
      <w:r w:rsidRPr="002C00D6">
        <w:rPr>
          <w:lang w:val="en-US"/>
        </w:rPr>
        <w:t>equiv</w:t>
      </w:r>
      <w:proofErr w:type="spellEnd"/>
      <w:r w:rsidRPr="00916A8B">
        <w:t>="</w:t>
      </w:r>
      <w:r w:rsidRPr="002C00D6">
        <w:rPr>
          <w:lang w:val="en-US"/>
        </w:rPr>
        <w:t>content</w:t>
      </w:r>
      <w:r w:rsidRPr="00916A8B">
        <w:t>-</w:t>
      </w:r>
      <w:r w:rsidRPr="002C00D6">
        <w:rPr>
          <w:lang w:val="en-US"/>
        </w:rPr>
        <w:t>language</w:t>
      </w:r>
      <w:r w:rsidRPr="00916A8B">
        <w:t xml:space="preserve">" </w:t>
      </w:r>
      <w:r w:rsidRPr="002C00D6">
        <w:rPr>
          <w:lang w:val="en-US"/>
        </w:rPr>
        <w:t>content</w:t>
      </w:r>
      <w:r w:rsidRPr="00916A8B">
        <w:t>="</w:t>
      </w:r>
      <w:proofErr w:type="spellStart"/>
      <w:r w:rsidRPr="002C00D6">
        <w:rPr>
          <w:lang w:val="en-US"/>
        </w:rPr>
        <w:t>ru</w:t>
      </w:r>
      <w:proofErr w:type="spellEnd"/>
      <w:r w:rsidRPr="00916A8B">
        <w:t>"&gt;</w:t>
      </w:r>
    </w:p>
    <w:p w14:paraId="3AAF703F" w14:textId="77777777" w:rsidR="002C00D6" w:rsidRDefault="002C00D6" w:rsidP="00F207F0">
      <w:r>
        <w:t xml:space="preserve">Атрибуты группы </w:t>
      </w:r>
      <w:proofErr w:type="spellStart"/>
      <w:r>
        <w:t>метатегов</w:t>
      </w:r>
      <w:proofErr w:type="spellEnd"/>
      <w:r>
        <w:t xml:space="preserve"> NAME:</w:t>
      </w:r>
    </w:p>
    <w:p w14:paraId="7771F7E0" w14:textId="77777777" w:rsidR="002C00D6" w:rsidRDefault="002C00D6" w:rsidP="00F207F0">
      <w:proofErr w:type="spellStart"/>
      <w:r>
        <w:t>description</w:t>
      </w:r>
      <w:proofErr w:type="spellEnd"/>
      <w:r>
        <w:t xml:space="preserve"> - Описание документа. Это один из важнейших параметров, влияющих на ранжирование страницы поисковыми системами. Описание обычно представляет собой краткое изложение информации, содержащейся на странице. В описании также должны быть использованы ключевые слова. Содержимое </w:t>
      </w:r>
      <w:proofErr w:type="spellStart"/>
      <w:r>
        <w:t>метатега</w:t>
      </w:r>
      <w:proofErr w:type="spellEnd"/>
      <w:r>
        <w:t xml:space="preserve"> </w:t>
      </w:r>
      <w:proofErr w:type="spellStart"/>
      <w:r>
        <w:t>description</w:t>
      </w:r>
      <w:proofErr w:type="spellEnd"/>
      <w:r>
        <w:t xml:space="preserve"> также отображается поисковыми системами на странице запроса сразу под содержимым </w:t>
      </w:r>
      <w:proofErr w:type="spellStart"/>
      <w:r>
        <w:t>метатега</w:t>
      </w:r>
      <w:proofErr w:type="spellEnd"/>
      <w:r>
        <w:t xml:space="preserve"> TITLE. Пользователь, прочитавший его, обычно решает, стоит ли ему посещать эту страницу. Пример HTML-кода.</w:t>
      </w:r>
    </w:p>
    <w:p w14:paraId="6A3F4827" w14:textId="77777777" w:rsidR="002C00D6" w:rsidRDefault="002C00D6" w:rsidP="00F207F0">
      <w:r>
        <w:t>&lt;</w:t>
      </w:r>
      <w:proofErr w:type="spellStart"/>
      <w:r>
        <w:t>meta</w:t>
      </w:r>
      <w:proofErr w:type="spellEnd"/>
      <w:r>
        <w:t xml:space="preserve"> </w:t>
      </w:r>
      <w:proofErr w:type="spellStart"/>
      <w:r>
        <w:t>name</w:t>
      </w:r>
      <w:proofErr w:type="spellEnd"/>
      <w:r>
        <w:t>="</w:t>
      </w:r>
      <w:proofErr w:type="spellStart"/>
      <w:r>
        <w:t>description</w:t>
      </w:r>
      <w:proofErr w:type="spellEnd"/>
      <w:r>
        <w:t xml:space="preserve">" </w:t>
      </w:r>
      <w:proofErr w:type="spellStart"/>
      <w:r>
        <w:t>content</w:t>
      </w:r>
      <w:proofErr w:type="spellEnd"/>
      <w:r>
        <w:t>="Изготовление и остекление: металлоконструкции, окна, двери и лестницы"&gt;.</w:t>
      </w:r>
    </w:p>
    <w:p w14:paraId="18C00312" w14:textId="77777777" w:rsidR="002C00D6" w:rsidRDefault="002C00D6" w:rsidP="00F207F0">
      <w:r>
        <w:lastRenderedPageBreak/>
        <w:t>KEYWORDS - Ключевые слова. Введите ключевые слова или фразы, которые будут использоваться на этой странице. Вводите их через запятую.</w:t>
      </w:r>
      <w:r w:rsidR="009541D7">
        <w:t xml:space="preserve"> </w:t>
      </w:r>
      <w:r>
        <w:t>Примеры HTML-кода.</w:t>
      </w:r>
    </w:p>
    <w:p w14:paraId="19428988" w14:textId="77777777" w:rsidR="00BA585F" w:rsidRDefault="009541D7" w:rsidP="00F207F0">
      <w:r>
        <w:t>&lt;</w:t>
      </w:r>
      <w:proofErr w:type="spellStart"/>
      <w:r w:rsidR="002C00D6">
        <w:t>met</w:t>
      </w:r>
      <w:r>
        <w:t>a</w:t>
      </w:r>
      <w:proofErr w:type="spellEnd"/>
      <w:r>
        <w:t xml:space="preserve"> </w:t>
      </w:r>
      <w:proofErr w:type="spellStart"/>
      <w:r>
        <w:t>name</w:t>
      </w:r>
      <w:proofErr w:type="spellEnd"/>
      <w:r>
        <w:t>="</w:t>
      </w:r>
      <w:proofErr w:type="spellStart"/>
      <w:r>
        <w:t>keywords</w:t>
      </w:r>
      <w:proofErr w:type="spellEnd"/>
      <w:r>
        <w:t xml:space="preserve">" </w:t>
      </w:r>
      <w:proofErr w:type="spellStart"/>
      <w:r>
        <w:t>content</w:t>
      </w:r>
      <w:proofErr w:type="spellEnd"/>
      <w:r>
        <w:t>=" Остекление окон, дверей, Остекление</w:t>
      </w:r>
      <w:r w:rsidR="002C00D6">
        <w:t xml:space="preserve"> </w:t>
      </w:r>
      <w:r>
        <w:t>конструкций г. Тамбов</w:t>
      </w:r>
      <w:r w:rsidR="002C00D6">
        <w:t>, исторические окна, алюминиевые окна, скандин</w:t>
      </w:r>
      <w:r>
        <w:t xml:space="preserve">авские, немецкие, стеклопакеты, </w:t>
      </w:r>
      <w:r w:rsidR="002C00D6">
        <w:t>окна, двери, лестницы"&gt;.</w:t>
      </w:r>
    </w:p>
    <w:p w14:paraId="28A2DE87" w14:textId="77777777" w:rsidR="009541D7" w:rsidRPr="00BA585F" w:rsidRDefault="009541D7" w:rsidP="00F207F0">
      <w:r w:rsidRPr="00BA585F">
        <w:t>Выбор домена</w:t>
      </w:r>
      <w:r w:rsidR="00BA585F" w:rsidRPr="00BA585F">
        <w:t>.</w:t>
      </w:r>
    </w:p>
    <w:p w14:paraId="0B3FBCC2" w14:textId="77777777" w:rsidR="009541D7" w:rsidRDefault="009541D7" w:rsidP="00F207F0">
      <w:r>
        <w:t xml:space="preserve">Домен или доменное имя </w:t>
      </w:r>
      <w:proofErr w:type="gramStart"/>
      <w:r>
        <w:t>- это</w:t>
      </w:r>
      <w:proofErr w:type="gramEnd"/>
      <w:r>
        <w:t xml:space="preserve"> название адреса в Интернете. В настоящее время адрес каждого компьютера в Интернете (и компьютера, на котором расположен ваш сайт) описывается с помощью IP-адреса (группа из четырех чисел от 0 до 255 и запись, </w:t>
      </w:r>
      <w:r w:rsidR="000D5321">
        <w:t>например,</w:t>
      </w:r>
      <w:r>
        <w:t xml:space="preserve"> 123.45.67.89). Без доменных имен каждый сайт пришлось бы адресовать по IP-адресу, что всем кажется очень неудобным. С другой стороны, без доменных имен вы можете иметь только один сайт на одном компьютере, в то время как с доменными именами вы можете иметь много сайтов на одном сервере, то есть на одном IP-адресе.</w:t>
      </w:r>
    </w:p>
    <w:p w14:paraId="27391E8B" w14:textId="77777777" w:rsidR="009541D7" w:rsidRDefault="009541D7" w:rsidP="00F207F0">
      <w:r>
        <w:t>Доменные имена регистрируются официальным регистратором доменов. В России это Региональные сетевые информационные центры.</w:t>
      </w:r>
    </w:p>
    <w:p w14:paraId="55557996" w14:textId="77777777" w:rsidR="009541D7" w:rsidRDefault="009541D7" w:rsidP="00F207F0">
      <w:r>
        <w:t xml:space="preserve">Домены имеют разные уровни: первый, второй, третий и т. д. Каждый домен уникален, и нет двух одинаковых. Домены первого уровня: </w:t>
      </w:r>
      <w:proofErr w:type="spellStart"/>
      <w:r>
        <w:t>com</w:t>
      </w:r>
      <w:proofErr w:type="spellEnd"/>
      <w:r>
        <w:t xml:space="preserve">, </w:t>
      </w:r>
      <w:proofErr w:type="spellStart"/>
      <w:r>
        <w:t>net</w:t>
      </w:r>
      <w:proofErr w:type="spellEnd"/>
      <w:r>
        <w:t xml:space="preserve">, </w:t>
      </w:r>
      <w:proofErr w:type="spellStart"/>
      <w:r>
        <w:t>ru</w:t>
      </w:r>
      <w:proofErr w:type="spellEnd"/>
      <w:r>
        <w:t xml:space="preserve">, </w:t>
      </w:r>
      <w:proofErr w:type="spellStart"/>
      <w:r>
        <w:t>info</w:t>
      </w:r>
      <w:proofErr w:type="spellEnd"/>
      <w:r>
        <w:t xml:space="preserve">, </w:t>
      </w:r>
      <w:proofErr w:type="spellStart"/>
      <w:r>
        <w:t>biz</w:t>
      </w:r>
      <w:proofErr w:type="spellEnd"/>
      <w:r>
        <w:t xml:space="preserve">, </w:t>
      </w:r>
      <w:proofErr w:type="spellStart"/>
      <w:r>
        <w:t>tsa</w:t>
      </w:r>
      <w:proofErr w:type="spellEnd"/>
      <w:r>
        <w:t xml:space="preserve">, </w:t>
      </w:r>
      <w:proofErr w:type="spellStart"/>
      <w:r>
        <w:t>de</w:t>
      </w:r>
      <w:proofErr w:type="spellEnd"/>
      <w:r>
        <w:t xml:space="preserve"> и т. д. Под этими доменами располагаются домены второго уровня, такие как, например, google.com и rambler.ru, banner.org.ru, soft.narod.ru, shops.com.UA, banner.kiev.UA и т.д. Домены первого уровня делятся на две группы: территориальные домены (например, </w:t>
      </w:r>
      <w:proofErr w:type="spellStart"/>
      <w:r>
        <w:t>ru</w:t>
      </w:r>
      <w:proofErr w:type="spellEnd"/>
      <w:r>
        <w:t xml:space="preserve">, </w:t>
      </w:r>
      <w:proofErr w:type="spellStart"/>
      <w:r>
        <w:t>de</w:t>
      </w:r>
      <w:proofErr w:type="spellEnd"/>
      <w:r>
        <w:t xml:space="preserve">, </w:t>
      </w:r>
      <w:proofErr w:type="spellStart"/>
      <w:r>
        <w:t>us</w:t>
      </w:r>
      <w:proofErr w:type="spellEnd"/>
      <w:r>
        <w:t xml:space="preserve">) и экстерриториальные (например, </w:t>
      </w:r>
      <w:proofErr w:type="spellStart"/>
      <w:r>
        <w:t>com</w:t>
      </w:r>
      <w:proofErr w:type="spellEnd"/>
      <w:r>
        <w:t xml:space="preserve">, </w:t>
      </w:r>
      <w:proofErr w:type="spellStart"/>
      <w:r>
        <w:t>org</w:t>
      </w:r>
      <w:proofErr w:type="spellEnd"/>
      <w:r>
        <w:t xml:space="preserve">, </w:t>
      </w:r>
      <w:proofErr w:type="spellStart"/>
      <w:r>
        <w:t>net</w:t>
      </w:r>
      <w:proofErr w:type="spellEnd"/>
      <w:r>
        <w:t>). Домены первого уровня также называются зонами. Например, домен любого уровня в географической зоне .</w:t>
      </w:r>
      <w:proofErr w:type="spellStart"/>
      <w:r>
        <w:t>ru</w:t>
      </w:r>
      <w:proofErr w:type="spellEnd"/>
      <w:r>
        <w:t xml:space="preserve"> относится к России. Любой желающий может зарегистрировать домен второго уровня в домене первого уровня.</w:t>
      </w:r>
    </w:p>
    <w:p w14:paraId="4B264715" w14:textId="77777777" w:rsidR="00B8268C" w:rsidRDefault="009541D7" w:rsidP="00F207F0">
      <w:r>
        <w:t>Многие хостинг-провайдеры предлагают домены второго уровня .</w:t>
      </w:r>
      <w:proofErr w:type="spellStart"/>
      <w:r>
        <w:t>ru</w:t>
      </w:r>
      <w:proofErr w:type="spellEnd"/>
      <w:r>
        <w:t>, .</w:t>
      </w:r>
      <w:proofErr w:type="spellStart"/>
      <w:r>
        <w:t>com</w:t>
      </w:r>
      <w:proofErr w:type="spellEnd"/>
      <w:r>
        <w:t>, .</w:t>
      </w:r>
      <w:proofErr w:type="spellStart"/>
      <w:r>
        <w:t>net</w:t>
      </w:r>
      <w:proofErr w:type="spellEnd"/>
      <w:r>
        <w:t>, .</w:t>
      </w:r>
      <w:proofErr w:type="spellStart"/>
      <w:r>
        <w:t>org</w:t>
      </w:r>
      <w:proofErr w:type="spellEnd"/>
      <w:r>
        <w:t>, .</w:t>
      </w:r>
      <w:proofErr w:type="spellStart"/>
      <w:r>
        <w:t>ws</w:t>
      </w:r>
      <w:proofErr w:type="spellEnd"/>
      <w:r>
        <w:t>, .</w:t>
      </w:r>
      <w:proofErr w:type="spellStart"/>
      <w:r>
        <w:t>info</w:t>
      </w:r>
      <w:proofErr w:type="spellEnd"/>
      <w:r>
        <w:t xml:space="preserve"> и т. д. Заказ хостинга бесплатен.</w:t>
      </w:r>
    </w:p>
    <w:p w14:paraId="1681D76F" w14:textId="77777777" w:rsidR="00D74A68" w:rsidRPr="00BC6FB9" w:rsidRDefault="00D74A68" w:rsidP="00F207F0">
      <w:pPr>
        <w:rPr>
          <w:highlight w:val="yellow"/>
        </w:rPr>
      </w:pPr>
    </w:p>
    <w:p w14:paraId="0E3278E5" w14:textId="77777777" w:rsidR="00ED4D84" w:rsidRPr="00D74A68" w:rsidRDefault="00ED4D84" w:rsidP="00F207F0">
      <w:r w:rsidRPr="00D74A68">
        <w:lastRenderedPageBreak/>
        <w:t>Выбор имени веб-сайта (доменного имени).</w:t>
      </w:r>
    </w:p>
    <w:p w14:paraId="4154AC2D" w14:textId="77777777" w:rsidR="00CB646F" w:rsidRDefault="00ED4D84" w:rsidP="00F207F0">
      <w:r>
        <w:t>Необходимо выбрать простое, легко запоминающееся имя. Это очень важный момент в процессе продвижения интернет-ресурса. Хорошо подобранное, запоминающееся имя (URL, то есть адрес, с которого посетители приходят на сайт) может служить хорошей рекламой и давать дополнительное преимущество перед сайтами конкурентов с аналогичным содержанием.</w:t>
      </w:r>
    </w:p>
    <w:p w14:paraId="685E2305" w14:textId="77777777" w:rsidR="00ED4D84" w:rsidRPr="00D74A68" w:rsidRDefault="00ED4D84" w:rsidP="00F207F0">
      <w:r w:rsidRPr="00D74A68">
        <w:t>Выбор хостинга</w:t>
      </w:r>
      <w:r w:rsidR="00D74A68" w:rsidRPr="00D74A68">
        <w:t>.</w:t>
      </w:r>
    </w:p>
    <w:p w14:paraId="7E726D80" w14:textId="77777777" w:rsidR="00ED4D84" w:rsidRDefault="00ED4D84" w:rsidP="00F207F0">
      <w:r>
        <w:t xml:space="preserve">Хостинг </w:t>
      </w:r>
      <w:proofErr w:type="gramStart"/>
      <w:r>
        <w:t>- это</w:t>
      </w:r>
      <w:proofErr w:type="gramEnd"/>
      <w:r>
        <w:t xml:space="preserve"> размещение веб-сайта путем аренды дискового пространства у провайдера.</w:t>
      </w:r>
    </w:p>
    <w:p w14:paraId="06DFBCEB" w14:textId="77777777" w:rsidR="00ED4D84" w:rsidRDefault="00ED4D84" w:rsidP="00F207F0">
      <w:r>
        <w:t xml:space="preserve">Веб-хостинг (или виртуальный хостинг) </w:t>
      </w:r>
      <w:proofErr w:type="gramStart"/>
      <w:r>
        <w:t>- это</w:t>
      </w:r>
      <w:proofErr w:type="gramEnd"/>
      <w:r>
        <w:t xml:space="preserve"> комплекс услуг по обслуживанию аппаратного и программного обеспечения, в рамках которого сайт клиента размещается на сервере хостинг-провайдера. В этом случае провайдер берет на себя ответственность за правильное функционирование сервера и обеспечивает своевременное обновление программного обеспечения. Услуги хостинга также обычно включают в себя службу поддержки. Хостинг делится на платный и бесплатный.</w:t>
      </w:r>
    </w:p>
    <w:p w14:paraId="505F28C2" w14:textId="77777777" w:rsidR="00ED4D84" w:rsidRDefault="00ED4D84" w:rsidP="00F207F0">
      <w:r>
        <w:t>Бесплатный хостинг. Подходит для простых сайтов. При бесплатном хостинге вам предоставляется место для размещения вашего сайта на одном из крупных серверов. Обычно с каждым сайтом, размещенным на таком сервере, хостер вешает свои рекламные баннеры. Бесплатные сайты могут быть размещены на: narod.ru, mail.ru, agava.ru, holm.ru и т.д.</w:t>
      </w:r>
    </w:p>
    <w:p w14:paraId="6DAB8CD1" w14:textId="77777777" w:rsidR="00B8268C" w:rsidRPr="00BC6FB9" w:rsidRDefault="00ED4D84" w:rsidP="00F207F0">
      <w:pPr>
        <w:rPr>
          <w:highlight w:val="yellow"/>
        </w:rPr>
      </w:pPr>
      <w:r>
        <w:t>Платный хостинг - если вы хотите иметь серьезный проект (сайт) в интернете надолго, а не на один - два месяца, я бы сразу обошелся доменом 2-го уровня и, у некоторых хостинг-провайдеров, одним годом (который потом можно продлить) Я не советую вам думать о покупке платного хостинга за тысячу рублей (можно начать покупать за 3 или 6 месяцев).</w:t>
      </w:r>
    </w:p>
    <w:p w14:paraId="69460ECE" w14:textId="77777777" w:rsidR="004C5AF0" w:rsidRPr="00ED4D84" w:rsidRDefault="00ED4D84" w:rsidP="00F207F0">
      <w:bookmarkStart w:id="72" w:name="_Toc220133750"/>
      <w:r w:rsidRPr="00ED4D84">
        <w:t xml:space="preserve">Дисковое пространство измеряется в мегабайтах: страница текста обычно занимает 10 килобайт; 100 килобайт </w:t>
      </w:r>
      <w:proofErr w:type="gramStart"/>
      <w:r w:rsidRPr="00ED4D84">
        <w:t>- это</w:t>
      </w:r>
      <w:proofErr w:type="gramEnd"/>
      <w:r w:rsidRPr="00ED4D84">
        <w:t xml:space="preserve"> 1/10 мегабайта. Это означает, что на 1 мегабайте дискового пространства можно хранить примерно 10 фотографий или 100 страниц текста. Для простого расчета необходимо </w:t>
      </w:r>
      <w:r w:rsidRPr="00ED4D84">
        <w:lastRenderedPageBreak/>
        <w:t>выбрать размер дискового пространства. Чем больше дискового пространства, тем лучше, так как в будущем вам придется редактировать свой сайт, добавлять информацию, ссылки с других сайтов, партнерские программы и т. д.</w:t>
      </w:r>
    </w:p>
    <w:p w14:paraId="3FB2EFCB" w14:textId="77777777" w:rsidR="00ED4D84" w:rsidRPr="004C5AF0" w:rsidRDefault="00ED4D84" w:rsidP="00F207F0">
      <w:r w:rsidRPr="004C5AF0">
        <w:t>Продвижение сайта</w:t>
      </w:r>
      <w:r w:rsidR="000D5321" w:rsidRPr="004C5AF0">
        <w:t>.</w:t>
      </w:r>
    </w:p>
    <w:p w14:paraId="4EA61B5B" w14:textId="77777777" w:rsidR="004C5AF0" w:rsidRPr="00ED4D84" w:rsidRDefault="00ED4D84" w:rsidP="00F207F0">
      <w:r w:rsidRPr="00ED4D84">
        <w:t xml:space="preserve">Раскрутка сайта - самый важный процесс для любого сайта в интернете. Это бесконечный процесс, который нельзя остановить даже на один день. Интернет </w:t>
      </w:r>
      <w:proofErr w:type="gramStart"/>
      <w:r w:rsidRPr="00ED4D84">
        <w:t>- это огромное количество</w:t>
      </w:r>
      <w:proofErr w:type="gramEnd"/>
      <w:r w:rsidRPr="00ED4D84">
        <w:t xml:space="preserve"> информации. Каждый день появляются новые сайты, которые конкурируют с вашим в плане продвижения. Если вы просто разместите свой сайт в Интернете и решите, что этого достаточно, ваш сайт быстро окажется на дне Интернета, где его никто не сможет найти. Чтобы о вашем сайте узнали, нужно постоянно выводить его в свет.</w:t>
      </w:r>
    </w:p>
    <w:p w14:paraId="55745F61" w14:textId="77777777" w:rsidR="00ED4D84" w:rsidRPr="0005244E" w:rsidRDefault="00ED4D84" w:rsidP="00F207F0">
      <w:r w:rsidRPr="0005244E">
        <w:t>Продвижение в поисковых системах</w:t>
      </w:r>
      <w:r w:rsidR="004C5AF0" w:rsidRPr="0005244E">
        <w:t>.</w:t>
      </w:r>
    </w:p>
    <w:p w14:paraId="6C7BE699" w14:textId="77777777" w:rsidR="00ED4D84" w:rsidRPr="00ED4D84" w:rsidRDefault="00ED4D84" w:rsidP="00F207F0">
      <w:r w:rsidRPr="00ED4D84">
        <w:t>Одним из эффективных способов привлечения посетителей на ваш сайт (раскрутки) является регистрация вашего ресурса в каталоге.</w:t>
      </w:r>
    </w:p>
    <w:p w14:paraId="684A7E08" w14:textId="77777777" w:rsidR="00ED4D84" w:rsidRPr="00ED4D84" w:rsidRDefault="00ED4D84" w:rsidP="00F207F0">
      <w:r w:rsidRPr="00ED4D84">
        <w:t>Вам необходимо составить список поисковых систем и приступить к регистрации.</w:t>
      </w:r>
    </w:p>
    <w:p w14:paraId="0CD1DBE4" w14:textId="77777777" w:rsidR="004C5AF0" w:rsidRPr="00ED4D84" w:rsidRDefault="00ED4D84" w:rsidP="00F207F0">
      <w:r w:rsidRPr="00ED4D84">
        <w:t xml:space="preserve">Выбрав конкретную поисковую систему, вы должны найти в ней пункт меню, </w:t>
      </w:r>
      <w:r w:rsidR="00344BC5" w:rsidRPr="00ED4D84">
        <w:t>например,</w:t>
      </w:r>
      <w:r w:rsidRPr="00ED4D84">
        <w:t xml:space="preserve"> «Добавить сайт» или «Предоставить ресурсы». Некоторые из этих пунктов хорошо спрятаны в каталоге и в некоторых поисковых системах, поэтому вам придется проявить изобретательность, чтобы найти их. Затем вам нужно следовать инструкциям на экране, которые немного отличаются в разных системах.</w:t>
      </w:r>
    </w:p>
    <w:p w14:paraId="69ED6B47" w14:textId="77777777" w:rsidR="00ED4D84" w:rsidRPr="004C5AF0" w:rsidRDefault="004C5AF0" w:rsidP="00F207F0">
      <w:r w:rsidRPr="004C5AF0">
        <w:t>Обмен ссылками.</w:t>
      </w:r>
    </w:p>
    <w:p w14:paraId="54397E80" w14:textId="77777777" w:rsidR="00ED4D84" w:rsidRPr="00ED4D84" w:rsidRDefault="00ED4D84" w:rsidP="00F207F0">
      <w:r w:rsidRPr="00ED4D84">
        <w:t xml:space="preserve">Это еще один очень хороший метод продвижения. Обмен ссылками </w:t>
      </w:r>
      <w:proofErr w:type="gramStart"/>
      <w:r w:rsidRPr="00ED4D84">
        <w:t>- это</w:t>
      </w:r>
      <w:proofErr w:type="gramEnd"/>
      <w:r w:rsidRPr="00ED4D84">
        <w:t xml:space="preserve"> когда вы размещаете ссылку на другом сайте, а он в ответ размещает ссылку на вашем сайте. Эти ссылки приводят к вам посетителей.</w:t>
      </w:r>
    </w:p>
    <w:p w14:paraId="3CB6CA12" w14:textId="77777777" w:rsidR="00ED4D84" w:rsidRPr="00ED4D84" w:rsidRDefault="00ED4D84" w:rsidP="00F207F0">
      <w:r w:rsidRPr="00ED4D84">
        <w:t xml:space="preserve">Рекомендуется обмениваться ссылками с родственными сайтами, тогда посетители будут целевыми. Ссылки с других сайтов повышают вашу «цитируемость», или индекс цитирования - CI (определение ценности). </w:t>
      </w:r>
      <w:r w:rsidRPr="00ED4D84">
        <w:lastRenderedPageBreak/>
        <w:t>Поисковые системы отображают сайты с высоким CI в верхней части результатов поиска.</w:t>
      </w:r>
    </w:p>
    <w:p w14:paraId="4B72D8A6" w14:textId="77777777" w:rsidR="00ED4D84" w:rsidRPr="00ED4D84" w:rsidRDefault="00ED4D84" w:rsidP="00F207F0">
      <w:r w:rsidRPr="00ED4D84">
        <w:t xml:space="preserve">Ссылки не должны быть перенаправленными или написанными на </w:t>
      </w:r>
      <w:proofErr w:type="spellStart"/>
      <w:r w:rsidRPr="00ED4D84">
        <w:t>javascript</w:t>
      </w:r>
      <w:proofErr w:type="spellEnd"/>
      <w:r w:rsidRPr="00ED4D84">
        <w:t>. Такие ссылки практически бесполезны. Существует множество скриптов для обмена ссылками, но следует помнить, что поисковые системы постоянно меняют свои алгоритмы.</w:t>
      </w:r>
    </w:p>
    <w:p w14:paraId="0FEE366B" w14:textId="77777777" w:rsidR="00A97583" w:rsidRPr="00ED4D84" w:rsidRDefault="00ED4D84" w:rsidP="00F207F0">
      <w:r w:rsidRPr="00ED4D84">
        <w:t>Страницы со ссылками должны находиться в открытых для индексации местах и иметь ссылки с главной страницы сайта. Также важно контролировать ответное размещение ссылок и их эффективность.</w:t>
      </w:r>
    </w:p>
    <w:p w14:paraId="40AA5FBE" w14:textId="77777777" w:rsidR="00ED4D84" w:rsidRPr="00A97583" w:rsidRDefault="00ED4D84" w:rsidP="00F207F0">
      <w:r w:rsidRPr="00A97583">
        <w:t>Баннерная реклама</w:t>
      </w:r>
      <w:r w:rsidR="000D5321" w:rsidRPr="00A97583">
        <w:t>.</w:t>
      </w:r>
    </w:p>
    <w:p w14:paraId="6327D0B1" w14:textId="77777777" w:rsidR="00ED4D84" w:rsidRPr="00ED4D84" w:rsidRDefault="00ED4D84" w:rsidP="00F207F0">
      <w:r w:rsidRPr="00ED4D84">
        <w:t xml:space="preserve">Баннерная реклама </w:t>
      </w:r>
      <w:proofErr w:type="gramStart"/>
      <w:r w:rsidRPr="00ED4D84">
        <w:t>- это</w:t>
      </w:r>
      <w:proofErr w:type="gramEnd"/>
      <w:r w:rsidRPr="00ED4D84">
        <w:t xml:space="preserve"> согласованные или оплаченные графические элементы, которые появляются на странице WWW-сервера и служат ссылкой на этот сайт или страницу.</w:t>
      </w:r>
    </w:p>
    <w:p w14:paraId="097DF9E2" w14:textId="77777777" w:rsidR="00B8268C" w:rsidRPr="00BC6FB9" w:rsidRDefault="00ED4D84" w:rsidP="00F207F0">
      <w:pPr>
        <w:rPr>
          <w:highlight w:val="yellow"/>
        </w:rPr>
      </w:pPr>
      <w:r w:rsidRPr="00ED4D84">
        <w:t xml:space="preserve">Существует несколько критериев для размера баннера, </w:t>
      </w:r>
      <w:proofErr w:type="gramStart"/>
      <w:r w:rsidRPr="00ED4D84">
        <w:t>поэтому прежде чем</w:t>
      </w:r>
      <w:proofErr w:type="gramEnd"/>
      <w:r w:rsidRPr="00ED4D84">
        <w:t xml:space="preserve"> рисовать или заказывать баннер, полезно решить, кто будет его размещать, и ознакомиться с правилами выбранной системы или сервера.</w:t>
      </w:r>
    </w:p>
    <w:p w14:paraId="40E815F0" w14:textId="77777777" w:rsidR="00ED4D84" w:rsidRDefault="00ED4D84" w:rsidP="00F207F0">
      <w:r>
        <w:t>Когда баннер готов, необходимо приступить к его размещению. Есть два основ</w:t>
      </w:r>
      <w:r w:rsidR="008814FE">
        <w:t>ных способа решения этой задачи:</w:t>
      </w:r>
    </w:p>
    <w:p w14:paraId="229E72EE" w14:textId="77777777" w:rsidR="00ED4D84" w:rsidRDefault="008814FE" w:rsidP="00F207F0">
      <w:r>
        <w:t>1. Д</w:t>
      </w:r>
      <w:r w:rsidR="00ED4D84">
        <w:t>оговориться индивидуально с конкретным сервером (платно или на условиях обмена).</w:t>
      </w:r>
    </w:p>
    <w:p w14:paraId="33ABC6AA" w14:textId="77777777" w:rsidR="00ED4D84" w:rsidRDefault="008814FE" w:rsidP="00F207F0">
      <w:r>
        <w:t>2. Р</w:t>
      </w:r>
      <w:r w:rsidR="00ED4D84">
        <w:t>азмещение заказа в агентстве, предлагающем размещение на нескольких сайтах.</w:t>
      </w:r>
    </w:p>
    <w:p w14:paraId="5FF1360E" w14:textId="77777777" w:rsidR="00ED4D84" w:rsidRDefault="00ED4D84" w:rsidP="00F207F0">
      <w:r>
        <w:t>Первый способ явно предпочтительнее для малобюджетных веб-проектов и для страниц, созданных скорее для личных нужд, чем для серьезного коммерческого использования. Во-первых, необходимо связаться по электронной почте с администраторами и продюсерами интересующих сайтов и заключить с каждым из них договор. Также необходимо ознакомиться со статистикой посещений различных страниц требуемого сервера и оценить время, которое потребуется для организации заказанного количества просмотров.</w:t>
      </w:r>
    </w:p>
    <w:p w14:paraId="43B3B02C" w14:textId="77777777" w:rsidR="00A97583" w:rsidRDefault="00ED4D84" w:rsidP="00F207F0">
      <w:r>
        <w:lastRenderedPageBreak/>
        <w:t xml:space="preserve">Очень полезно договориться о размещении баннеров на специализированных тематических серверах или на серверах, которые не просто близки по направлению, но где ссылки с нашего сайта будут отдельным дополнительным ресурсом, а не переадресацией на страницу конкурента. Необходимо выявить такие сайты и написать короткое, вежливое и не обязательно </w:t>
      </w:r>
      <w:r w:rsidR="0009455C">
        <w:t>комплементарное</w:t>
      </w:r>
      <w:r>
        <w:t xml:space="preserve"> письмо их владельцу или продюсеру со скромной просьбой о размещении нашего баннера.</w:t>
      </w:r>
    </w:p>
    <w:p w14:paraId="5F7A4FD7" w14:textId="77777777" w:rsidR="00ED4D84" w:rsidRPr="00A97583" w:rsidRDefault="00ED4D84" w:rsidP="00F207F0">
      <w:r w:rsidRPr="00A97583">
        <w:t>Внесетевая реклама и формирование аудитории</w:t>
      </w:r>
      <w:r w:rsidR="000D5321" w:rsidRPr="00A97583">
        <w:t>.</w:t>
      </w:r>
    </w:p>
    <w:p w14:paraId="7255CC5C" w14:textId="77777777" w:rsidR="00ED4D84" w:rsidRDefault="00ED4D84" w:rsidP="00F207F0">
      <w:r>
        <w:t xml:space="preserve">Внесетевую рекламу можно разделить на рекламу в Интернете и рекламу за его пределами. Прежде чем рекламировать свою деятельность в Интернете, необходимо ознакомиться с правилами этикета, действующими в Сети. Эти правила, известные как «нетикет» или </w:t>
      </w:r>
      <w:proofErr w:type="spellStart"/>
      <w:r>
        <w:t>netiquette</w:t>
      </w:r>
      <w:proofErr w:type="spellEnd"/>
      <w:r>
        <w:t>, призваны обеспечить устойчивую работу вдали от всего, что не регулируется и не регламентируется официальными законами сетевого веба. В результате эти правила фактически обязывают провайдеров, то есть тех, кто предоставляет доступ в интернет. Если отдельный провайдер отказывается следовать правилам, другие провайдеры откажутся обмениваться с ним информацией.</w:t>
      </w:r>
    </w:p>
    <w:p w14:paraId="608DDCC8" w14:textId="77777777" w:rsidR="00A97583" w:rsidRDefault="00ED4D84" w:rsidP="00F207F0">
      <w:r>
        <w:t xml:space="preserve">Поэтому рекламу в Интернете следует размещать с осторожностью. Существует два вида интернет-технологий: </w:t>
      </w:r>
      <w:r w:rsidR="0009455C">
        <w:t>конференцсвязь</w:t>
      </w:r>
      <w:r>
        <w:t xml:space="preserve"> и электронная почта.</w:t>
      </w:r>
    </w:p>
    <w:p w14:paraId="3D5BCC22" w14:textId="77777777" w:rsidR="00ED4D84" w:rsidRPr="00A97583" w:rsidRDefault="00ED4D84" w:rsidP="00F207F0">
      <w:r w:rsidRPr="00A97583">
        <w:t>Действия.</w:t>
      </w:r>
    </w:p>
    <w:p w14:paraId="05B30846" w14:textId="77777777" w:rsidR="00ED4D84" w:rsidRDefault="00ED4D84" w:rsidP="00F207F0">
      <w:r>
        <w:t>- Включите адрес веб-сайта (URL) в подпись, которая появляется во всех ответах по электронной почте и на конференциях.</w:t>
      </w:r>
    </w:p>
    <w:p w14:paraId="405129B1" w14:textId="77777777" w:rsidR="00ED4D84" w:rsidRDefault="00ED4D84" w:rsidP="00F207F0">
      <w:r>
        <w:t>- Присоединяйтесь к группам по интересам с целью привлечения новых посетителей на веб-сайт.</w:t>
      </w:r>
    </w:p>
    <w:p w14:paraId="04B930FD" w14:textId="77777777" w:rsidR="00ED4D84" w:rsidRDefault="00ED4D84" w:rsidP="00F207F0">
      <w:r>
        <w:t>- Заведите новую тему и представьте в ней свою страницу.</w:t>
      </w:r>
    </w:p>
    <w:p w14:paraId="4F990A8A" w14:textId="77777777" w:rsidR="00B8268C" w:rsidRPr="00BC6FB9" w:rsidRDefault="00ED4D84" w:rsidP="00F207F0">
      <w:pPr>
        <w:rPr>
          <w:highlight w:val="yellow"/>
        </w:rPr>
      </w:pPr>
      <w:r>
        <w:t>Реклама вне Интернет-сайта осуществляется в соответствии с обычными правилами рекламной кампании. Не забывайте указывать адрес сайта, а также другие сведения о вашей компании на визитных карточках, брошюрах, листовках, плакатах, рекламных объявлениях в журналах и т. д.</w:t>
      </w:r>
    </w:p>
    <w:p w14:paraId="3D36258D" w14:textId="77777777" w:rsidR="00B8268C" w:rsidRPr="00A56239" w:rsidRDefault="00B8268C" w:rsidP="00F207F0">
      <w:pPr>
        <w:pStyle w:val="1"/>
      </w:pPr>
      <w:r w:rsidRPr="00BC6FB9">
        <w:rPr>
          <w:highlight w:val="yellow"/>
        </w:rPr>
        <w:br w:type="page"/>
      </w:r>
      <w:bookmarkStart w:id="73" w:name="_Toc297804325"/>
      <w:r w:rsidRPr="00A56239">
        <w:lastRenderedPageBreak/>
        <w:t>5. Организационно экономический раздел</w:t>
      </w:r>
      <w:bookmarkStart w:id="74" w:name="_Toc220133751"/>
      <w:bookmarkEnd w:id="72"/>
      <w:bookmarkEnd w:id="73"/>
    </w:p>
    <w:p w14:paraId="614B6EC2" w14:textId="77777777" w:rsidR="00B8268C" w:rsidRPr="00A56239" w:rsidRDefault="00B8268C" w:rsidP="00F207F0">
      <w:pPr>
        <w:rPr>
          <w:lang w:eastAsia="en-US"/>
        </w:rPr>
      </w:pPr>
    </w:p>
    <w:p w14:paraId="25E4EED5" w14:textId="77777777" w:rsidR="00B8268C" w:rsidRPr="00BC6FB9" w:rsidRDefault="00B8268C" w:rsidP="00F207F0">
      <w:pPr>
        <w:pStyle w:val="1"/>
        <w:rPr>
          <w:highlight w:val="yellow"/>
        </w:rPr>
      </w:pPr>
      <w:bookmarkStart w:id="75" w:name="_Toc297804326"/>
      <w:bookmarkEnd w:id="74"/>
      <w:r w:rsidRPr="00A56239">
        <w:t xml:space="preserve">5.1 </w:t>
      </w:r>
      <w:bookmarkEnd w:id="75"/>
      <w:r w:rsidR="00A56239" w:rsidRPr="00A56239">
        <w:t>Затраты на разработку и размещение сайта в Интернете</w:t>
      </w:r>
    </w:p>
    <w:p w14:paraId="5AAB1980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70FE1F36" w14:textId="77777777" w:rsidR="00B8268C" w:rsidRPr="00BC6FB9" w:rsidRDefault="00A56239" w:rsidP="00F207F0">
      <w:pPr>
        <w:rPr>
          <w:highlight w:val="yellow"/>
        </w:rPr>
      </w:pPr>
      <w:r w:rsidRPr="00A56239">
        <w:t>Расходы на создание веб-сайта включают в себя электроэнергию, стоимость публикации продукта в Интернете (хостинг), зарплату программистов и курьеров, а также любые другие расходы, такие как канцелярские товары и компьютерные принадлежности. Такие расходы, как аренда офиса и амортизация компьютеров и оргтехники, относятся к основному офису.</w:t>
      </w:r>
    </w:p>
    <w:p w14:paraId="6000410B" w14:textId="77777777" w:rsidR="00B8268C" w:rsidRPr="00BC6FB9" w:rsidRDefault="00B8268C" w:rsidP="00F207F0">
      <w:pPr>
        <w:rPr>
          <w:highlight w:val="yellow"/>
        </w:rPr>
      </w:pPr>
    </w:p>
    <w:p w14:paraId="04CC2887" w14:textId="77777777" w:rsidR="00B8268C" w:rsidRPr="00A56239" w:rsidRDefault="00B8268C" w:rsidP="00F207F0">
      <w:r w:rsidRPr="00A56239">
        <w:t xml:space="preserve">Таблица 5.1 - Расчет электроэнергии для девятичасового рабочего дня. </w:t>
      </w:r>
    </w:p>
    <w:tbl>
      <w:tblPr>
        <w:tblStyle w:val="12"/>
        <w:tblW w:w="4842" w:type="pct"/>
        <w:tblLook w:val="01E0" w:firstRow="1" w:lastRow="1" w:firstColumn="1" w:lastColumn="1" w:noHBand="0" w:noVBand="0"/>
      </w:tblPr>
      <w:tblGrid>
        <w:gridCol w:w="2472"/>
        <w:gridCol w:w="1381"/>
        <w:gridCol w:w="1766"/>
        <w:gridCol w:w="1768"/>
        <w:gridCol w:w="1882"/>
      </w:tblGrid>
      <w:tr w:rsidR="00B8268C" w:rsidRPr="00A56239" w14:paraId="7F02D13C" w14:textId="77777777" w:rsidTr="00107E7D">
        <w:trPr>
          <w:trHeight w:val="720"/>
        </w:trPr>
        <w:tc>
          <w:tcPr>
            <w:tcW w:w="2472" w:type="dxa"/>
          </w:tcPr>
          <w:p w14:paraId="273B7B3E" w14:textId="77777777" w:rsidR="00B8268C" w:rsidRPr="00A56239" w:rsidRDefault="00B8268C" w:rsidP="00AC345F">
            <w:pPr>
              <w:pStyle w:val="af8"/>
            </w:pPr>
            <w:r w:rsidRPr="00A56239">
              <w:t xml:space="preserve">Наименование </w:t>
            </w:r>
          </w:p>
        </w:tc>
        <w:tc>
          <w:tcPr>
            <w:tcW w:w="1381" w:type="dxa"/>
          </w:tcPr>
          <w:p w14:paraId="2FF3B5D8" w14:textId="77777777" w:rsidR="00B8268C" w:rsidRPr="00A56239" w:rsidRDefault="00B8268C" w:rsidP="00AC345F">
            <w:pPr>
              <w:pStyle w:val="af8"/>
            </w:pPr>
            <w:r w:rsidRPr="00A56239">
              <w:t>кол-во</w:t>
            </w:r>
          </w:p>
        </w:tc>
        <w:tc>
          <w:tcPr>
            <w:tcW w:w="1766" w:type="dxa"/>
          </w:tcPr>
          <w:p w14:paraId="3393DB6A" w14:textId="77777777" w:rsidR="00B8268C" w:rsidRPr="00A56239" w:rsidRDefault="00B8268C" w:rsidP="00AC345F">
            <w:pPr>
              <w:pStyle w:val="af8"/>
            </w:pPr>
            <w:r w:rsidRPr="00A56239">
              <w:t>кВт/час</w:t>
            </w:r>
          </w:p>
        </w:tc>
        <w:tc>
          <w:tcPr>
            <w:tcW w:w="1768" w:type="dxa"/>
          </w:tcPr>
          <w:p w14:paraId="4A5530F9" w14:textId="77777777" w:rsidR="00B8268C" w:rsidRPr="00A56239" w:rsidRDefault="00B8268C" w:rsidP="00AC345F">
            <w:pPr>
              <w:pStyle w:val="af8"/>
            </w:pPr>
            <w:r w:rsidRPr="00A56239">
              <w:t xml:space="preserve">кВт в сутки (примерно) </w:t>
            </w:r>
          </w:p>
        </w:tc>
        <w:tc>
          <w:tcPr>
            <w:tcW w:w="1882" w:type="dxa"/>
          </w:tcPr>
          <w:p w14:paraId="41449487" w14:textId="77777777" w:rsidR="00B8268C" w:rsidRPr="00A56239" w:rsidRDefault="00B8268C" w:rsidP="00AC345F">
            <w:pPr>
              <w:pStyle w:val="af8"/>
            </w:pPr>
            <w:r w:rsidRPr="00A56239">
              <w:t>кВт в месяц</w:t>
            </w:r>
          </w:p>
        </w:tc>
      </w:tr>
      <w:tr w:rsidR="00B8268C" w:rsidRPr="00A56239" w14:paraId="7B041A57" w14:textId="77777777" w:rsidTr="00107E7D">
        <w:trPr>
          <w:trHeight w:val="375"/>
        </w:trPr>
        <w:tc>
          <w:tcPr>
            <w:tcW w:w="2472" w:type="dxa"/>
            <w:noWrap/>
          </w:tcPr>
          <w:p w14:paraId="2A21F4F7" w14:textId="77777777" w:rsidR="00B8268C" w:rsidRPr="00A56239" w:rsidRDefault="00B8268C" w:rsidP="00AC345F">
            <w:pPr>
              <w:pStyle w:val="af8"/>
            </w:pPr>
            <w:r w:rsidRPr="00A56239">
              <w:t>Компьютер</w:t>
            </w:r>
          </w:p>
        </w:tc>
        <w:tc>
          <w:tcPr>
            <w:tcW w:w="1381" w:type="dxa"/>
            <w:noWrap/>
          </w:tcPr>
          <w:p w14:paraId="73BF7F78" w14:textId="77777777" w:rsidR="00B8268C" w:rsidRPr="00A56239" w:rsidRDefault="00B8268C" w:rsidP="00AC345F">
            <w:pPr>
              <w:pStyle w:val="af8"/>
            </w:pPr>
            <w:r w:rsidRPr="00A56239">
              <w:t>1</w:t>
            </w:r>
          </w:p>
        </w:tc>
        <w:tc>
          <w:tcPr>
            <w:tcW w:w="1766" w:type="dxa"/>
            <w:noWrap/>
          </w:tcPr>
          <w:p w14:paraId="148A1356" w14:textId="77777777" w:rsidR="00B8268C" w:rsidRPr="00A56239" w:rsidRDefault="00B8268C" w:rsidP="00AC345F">
            <w:pPr>
              <w:pStyle w:val="af8"/>
            </w:pPr>
            <w:r w:rsidRPr="00A56239">
              <w:t>0,17</w:t>
            </w:r>
          </w:p>
        </w:tc>
        <w:tc>
          <w:tcPr>
            <w:tcW w:w="1768" w:type="dxa"/>
            <w:noWrap/>
          </w:tcPr>
          <w:p w14:paraId="10147DB9" w14:textId="77777777" w:rsidR="00B8268C" w:rsidRPr="00A56239" w:rsidRDefault="00B8268C" w:rsidP="00AC345F">
            <w:pPr>
              <w:pStyle w:val="af8"/>
            </w:pPr>
            <w:r w:rsidRPr="00A56239">
              <w:t>1,53</w:t>
            </w:r>
          </w:p>
        </w:tc>
        <w:tc>
          <w:tcPr>
            <w:tcW w:w="1882" w:type="dxa"/>
            <w:noWrap/>
          </w:tcPr>
          <w:p w14:paraId="7D27CD83" w14:textId="77777777" w:rsidR="00B8268C" w:rsidRPr="00A56239" w:rsidRDefault="00B8268C" w:rsidP="00AC345F">
            <w:pPr>
              <w:pStyle w:val="af8"/>
            </w:pPr>
            <w:r w:rsidRPr="00A56239">
              <w:t>45,9</w:t>
            </w:r>
          </w:p>
        </w:tc>
      </w:tr>
      <w:tr w:rsidR="00B8268C" w:rsidRPr="00A56239" w14:paraId="21002F6C" w14:textId="77777777" w:rsidTr="00107E7D">
        <w:trPr>
          <w:trHeight w:val="375"/>
        </w:trPr>
        <w:tc>
          <w:tcPr>
            <w:tcW w:w="2472" w:type="dxa"/>
            <w:noWrap/>
          </w:tcPr>
          <w:p w14:paraId="67737044" w14:textId="77777777" w:rsidR="00B8268C" w:rsidRPr="00A56239" w:rsidRDefault="00B8268C" w:rsidP="00AC345F">
            <w:pPr>
              <w:pStyle w:val="af8"/>
            </w:pPr>
            <w:r w:rsidRPr="00A56239">
              <w:t>Освещение</w:t>
            </w:r>
          </w:p>
        </w:tc>
        <w:tc>
          <w:tcPr>
            <w:tcW w:w="1381" w:type="dxa"/>
            <w:noWrap/>
          </w:tcPr>
          <w:p w14:paraId="52A6D9DD" w14:textId="77777777" w:rsidR="00B8268C" w:rsidRPr="00A56239" w:rsidRDefault="00B8268C" w:rsidP="00AC345F">
            <w:pPr>
              <w:pStyle w:val="af8"/>
            </w:pPr>
            <w:r w:rsidRPr="00A56239">
              <w:t>3</w:t>
            </w:r>
          </w:p>
        </w:tc>
        <w:tc>
          <w:tcPr>
            <w:tcW w:w="1766" w:type="dxa"/>
            <w:noWrap/>
          </w:tcPr>
          <w:p w14:paraId="6600C21C" w14:textId="77777777" w:rsidR="00B8268C" w:rsidRPr="00A56239" w:rsidRDefault="00B8268C" w:rsidP="00AC345F">
            <w:pPr>
              <w:pStyle w:val="af8"/>
            </w:pPr>
            <w:r w:rsidRPr="00A56239">
              <w:t>0,36</w:t>
            </w:r>
          </w:p>
        </w:tc>
        <w:tc>
          <w:tcPr>
            <w:tcW w:w="1768" w:type="dxa"/>
            <w:noWrap/>
          </w:tcPr>
          <w:p w14:paraId="4623894F" w14:textId="77777777" w:rsidR="00B8268C" w:rsidRPr="00A56239" w:rsidRDefault="00B8268C" w:rsidP="00AC345F">
            <w:pPr>
              <w:pStyle w:val="af8"/>
            </w:pPr>
            <w:r w:rsidRPr="00A56239">
              <w:t>9,72</w:t>
            </w:r>
          </w:p>
        </w:tc>
        <w:tc>
          <w:tcPr>
            <w:tcW w:w="1882" w:type="dxa"/>
            <w:noWrap/>
          </w:tcPr>
          <w:p w14:paraId="5C576D12" w14:textId="77777777" w:rsidR="00B8268C" w:rsidRPr="00A56239" w:rsidRDefault="00B8268C" w:rsidP="00AC345F">
            <w:pPr>
              <w:pStyle w:val="af8"/>
            </w:pPr>
            <w:r w:rsidRPr="00A56239">
              <w:t>291,6</w:t>
            </w:r>
          </w:p>
        </w:tc>
      </w:tr>
      <w:tr w:rsidR="00B8268C" w:rsidRPr="00A56239" w14:paraId="2777136B" w14:textId="77777777" w:rsidTr="00107E7D">
        <w:trPr>
          <w:trHeight w:val="375"/>
        </w:trPr>
        <w:tc>
          <w:tcPr>
            <w:tcW w:w="2472" w:type="dxa"/>
            <w:noWrap/>
          </w:tcPr>
          <w:p w14:paraId="1F27FA95" w14:textId="77777777" w:rsidR="00B8268C" w:rsidRPr="00A56239" w:rsidRDefault="00B8268C" w:rsidP="00AC345F">
            <w:pPr>
              <w:pStyle w:val="af8"/>
            </w:pPr>
            <w:r w:rsidRPr="00A56239">
              <w:t>Сплит</w:t>
            </w:r>
          </w:p>
        </w:tc>
        <w:tc>
          <w:tcPr>
            <w:tcW w:w="1381" w:type="dxa"/>
            <w:noWrap/>
          </w:tcPr>
          <w:p w14:paraId="5BC4F062" w14:textId="77777777" w:rsidR="00B8268C" w:rsidRPr="00A56239" w:rsidRDefault="00B8268C" w:rsidP="00AC345F">
            <w:pPr>
              <w:pStyle w:val="af8"/>
            </w:pPr>
            <w:r w:rsidRPr="00A56239">
              <w:t>1</w:t>
            </w:r>
          </w:p>
        </w:tc>
        <w:tc>
          <w:tcPr>
            <w:tcW w:w="1766" w:type="dxa"/>
            <w:noWrap/>
          </w:tcPr>
          <w:p w14:paraId="2D46B9AB" w14:textId="77777777" w:rsidR="00B8268C" w:rsidRPr="00A56239" w:rsidRDefault="00B8268C" w:rsidP="00AC345F">
            <w:pPr>
              <w:pStyle w:val="af8"/>
            </w:pPr>
            <w:r w:rsidRPr="00A56239">
              <w:t>0,7</w:t>
            </w:r>
          </w:p>
        </w:tc>
        <w:tc>
          <w:tcPr>
            <w:tcW w:w="1768" w:type="dxa"/>
            <w:noWrap/>
          </w:tcPr>
          <w:p w14:paraId="0D4D9557" w14:textId="77777777" w:rsidR="00B8268C" w:rsidRPr="00A56239" w:rsidRDefault="00B8268C" w:rsidP="00AC345F">
            <w:pPr>
              <w:pStyle w:val="af8"/>
            </w:pPr>
            <w:r w:rsidRPr="00A56239">
              <w:t>6,3</w:t>
            </w:r>
          </w:p>
        </w:tc>
        <w:tc>
          <w:tcPr>
            <w:tcW w:w="1882" w:type="dxa"/>
            <w:noWrap/>
          </w:tcPr>
          <w:p w14:paraId="7466D144" w14:textId="77777777" w:rsidR="00B8268C" w:rsidRPr="00A56239" w:rsidRDefault="00B8268C" w:rsidP="00AC345F">
            <w:pPr>
              <w:pStyle w:val="af8"/>
            </w:pPr>
            <w:r w:rsidRPr="00A56239">
              <w:t>189</w:t>
            </w:r>
          </w:p>
        </w:tc>
      </w:tr>
      <w:tr w:rsidR="00B8268C" w:rsidRPr="00BC6FB9" w14:paraId="3156A12F" w14:textId="77777777" w:rsidTr="00107E7D">
        <w:trPr>
          <w:trHeight w:val="375"/>
        </w:trPr>
        <w:tc>
          <w:tcPr>
            <w:tcW w:w="2472" w:type="dxa"/>
            <w:noWrap/>
          </w:tcPr>
          <w:p w14:paraId="1E30B123" w14:textId="77777777" w:rsidR="00B8268C" w:rsidRPr="00A56239" w:rsidRDefault="00B8268C" w:rsidP="00AC345F">
            <w:pPr>
              <w:pStyle w:val="af8"/>
            </w:pPr>
            <w:r w:rsidRPr="00A56239">
              <w:t xml:space="preserve">ИТОГО: </w:t>
            </w:r>
          </w:p>
        </w:tc>
        <w:tc>
          <w:tcPr>
            <w:tcW w:w="1381" w:type="dxa"/>
            <w:noWrap/>
          </w:tcPr>
          <w:p w14:paraId="4D084735" w14:textId="77777777" w:rsidR="00B8268C" w:rsidRPr="00A56239" w:rsidRDefault="00B8268C" w:rsidP="00AC345F">
            <w:pPr>
              <w:pStyle w:val="af8"/>
            </w:pPr>
            <w:r w:rsidRPr="00A56239">
              <w:t xml:space="preserve"> </w:t>
            </w:r>
          </w:p>
        </w:tc>
        <w:tc>
          <w:tcPr>
            <w:tcW w:w="1766" w:type="dxa"/>
            <w:noWrap/>
          </w:tcPr>
          <w:p w14:paraId="51A09EA2" w14:textId="77777777" w:rsidR="00B8268C" w:rsidRPr="00A56239" w:rsidRDefault="00B8268C" w:rsidP="00AC345F">
            <w:pPr>
              <w:pStyle w:val="af8"/>
            </w:pPr>
            <w:r w:rsidRPr="00A56239">
              <w:t xml:space="preserve"> 1,23</w:t>
            </w:r>
          </w:p>
        </w:tc>
        <w:tc>
          <w:tcPr>
            <w:tcW w:w="1768" w:type="dxa"/>
            <w:noWrap/>
          </w:tcPr>
          <w:p w14:paraId="19F299A6" w14:textId="77777777" w:rsidR="00B8268C" w:rsidRPr="00A56239" w:rsidRDefault="00B8268C" w:rsidP="00AC345F">
            <w:pPr>
              <w:pStyle w:val="af8"/>
            </w:pPr>
            <w:r w:rsidRPr="00A56239">
              <w:t xml:space="preserve"> </w:t>
            </w:r>
          </w:p>
        </w:tc>
        <w:tc>
          <w:tcPr>
            <w:tcW w:w="1882" w:type="dxa"/>
            <w:noWrap/>
          </w:tcPr>
          <w:p w14:paraId="0AFD4542" w14:textId="77777777" w:rsidR="00B8268C" w:rsidRPr="00A56239" w:rsidRDefault="00B8268C" w:rsidP="00AC345F">
            <w:pPr>
              <w:pStyle w:val="af8"/>
            </w:pPr>
            <w:r w:rsidRPr="00A56239">
              <w:t>526,5</w:t>
            </w:r>
          </w:p>
        </w:tc>
      </w:tr>
    </w:tbl>
    <w:p w14:paraId="6372685B" w14:textId="77777777" w:rsidR="00B8268C" w:rsidRPr="00BC6FB9" w:rsidRDefault="00B8268C" w:rsidP="00F207F0">
      <w:pPr>
        <w:rPr>
          <w:highlight w:val="yellow"/>
        </w:rPr>
      </w:pPr>
    </w:p>
    <w:p w14:paraId="371A548F" w14:textId="77777777" w:rsidR="00A56239" w:rsidRDefault="00A56239" w:rsidP="00F207F0">
      <w:r>
        <w:t>Для предприятий 1 кВт/ч = 2,89 (руб.).</w:t>
      </w:r>
    </w:p>
    <w:p w14:paraId="082AC233" w14:textId="77777777" w:rsidR="00A56239" w:rsidRDefault="00A56239" w:rsidP="00F207F0">
      <w:r>
        <w:t>2,89*526,5=1521,6 (рублей) в месяц.</w:t>
      </w:r>
    </w:p>
    <w:p w14:paraId="6B68E69B" w14:textId="77777777" w:rsidR="00A56239" w:rsidRDefault="00A56239" w:rsidP="00F207F0"/>
    <w:p w14:paraId="3263BE79" w14:textId="77777777" w:rsidR="00A56239" w:rsidRDefault="00A56239" w:rsidP="00F207F0">
      <w:r>
        <w:t>Заработная плата программиста составляет 30000 (рублей).</w:t>
      </w:r>
    </w:p>
    <w:p w14:paraId="378EECAB" w14:textId="77777777" w:rsidR="00A56239" w:rsidRDefault="00A56239" w:rsidP="00F207F0">
      <w:r>
        <w:t>Расчет ежемесячных расходов на поддержку сайта.</w:t>
      </w:r>
    </w:p>
    <w:p w14:paraId="011A2541" w14:textId="77777777" w:rsidR="00A56239" w:rsidRDefault="00A56239" w:rsidP="00F207F0">
      <w:r>
        <w:t>С 2010 года единый социальный налог будет отменен, а действующие налогоплательщики будут уплачивать страховые взносы в ПФР, ФСС, федеральные и государственные ФОМСы в соответствии с законом № 212-ФЗ от 24 июля 2009 года.</w:t>
      </w:r>
    </w:p>
    <w:p w14:paraId="6313ECE0" w14:textId="77777777" w:rsidR="00B8268C" w:rsidRPr="00A56239" w:rsidRDefault="00B8268C" w:rsidP="00F207F0">
      <w:r w:rsidRPr="00BC6FB9">
        <w:rPr>
          <w:highlight w:val="yellow"/>
        </w:rPr>
        <w:br w:type="page"/>
      </w:r>
      <w:r w:rsidRPr="00A56239">
        <w:lastRenderedPageBreak/>
        <w:t>Таблица 5.2 - Ставки налогов и их распределение</w:t>
      </w:r>
    </w:p>
    <w:tbl>
      <w:tblPr>
        <w:tblStyle w:val="12"/>
        <w:tblW w:w="4393" w:type="pct"/>
        <w:tblLook w:val="01E0" w:firstRow="1" w:lastRow="1" w:firstColumn="1" w:lastColumn="1" w:noHBand="0" w:noVBand="0"/>
      </w:tblPr>
      <w:tblGrid>
        <w:gridCol w:w="3831"/>
        <w:gridCol w:w="4380"/>
      </w:tblGrid>
      <w:tr w:rsidR="00B8268C" w:rsidRPr="00A56239" w14:paraId="17CC8777" w14:textId="77777777" w:rsidTr="00107E7D">
        <w:trPr>
          <w:trHeight w:hRule="exact" w:val="390"/>
        </w:trPr>
        <w:tc>
          <w:tcPr>
            <w:tcW w:w="3923" w:type="dxa"/>
          </w:tcPr>
          <w:p w14:paraId="0E734B69" w14:textId="77777777" w:rsidR="00B8268C" w:rsidRPr="00A56239" w:rsidRDefault="00B8268C" w:rsidP="00AC345F">
            <w:pPr>
              <w:pStyle w:val="af8"/>
            </w:pPr>
            <w:r w:rsidRPr="00A56239">
              <w:t>Направление отчисления</w:t>
            </w:r>
          </w:p>
        </w:tc>
        <w:tc>
          <w:tcPr>
            <w:tcW w:w="4486" w:type="dxa"/>
          </w:tcPr>
          <w:p w14:paraId="7820A7A6" w14:textId="77777777" w:rsidR="00B8268C" w:rsidRPr="00A56239" w:rsidRDefault="00B8268C" w:rsidP="00AC345F">
            <w:pPr>
              <w:pStyle w:val="af8"/>
            </w:pPr>
            <w:r w:rsidRPr="00A56239">
              <w:t xml:space="preserve">1-ый предел (0-280 000 руб. включительно) </w:t>
            </w:r>
          </w:p>
        </w:tc>
      </w:tr>
      <w:tr w:rsidR="00B8268C" w:rsidRPr="00A56239" w14:paraId="6A7D0414" w14:textId="77777777" w:rsidTr="00107E7D">
        <w:trPr>
          <w:trHeight w:hRule="exact" w:val="284"/>
        </w:trPr>
        <w:tc>
          <w:tcPr>
            <w:tcW w:w="3923" w:type="dxa"/>
          </w:tcPr>
          <w:p w14:paraId="1C7592F6" w14:textId="77777777" w:rsidR="00B8268C" w:rsidRPr="00A56239" w:rsidRDefault="00B8268C" w:rsidP="00AC345F">
            <w:pPr>
              <w:pStyle w:val="af8"/>
            </w:pPr>
            <w:r w:rsidRPr="00A56239">
              <w:t>ПФР</w:t>
            </w:r>
          </w:p>
        </w:tc>
        <w:tc>
          <w:tcPr>
            <w:tcW w:w="4486" w:type="dxa"/>
          </w:tcPr>
          <w:p w14:paraId="659399B8" w14:textId="77777777" w:rsidR="00B8268C" w:rsidRPr="00A56239" w:rsidRDefault="00B8268C" w:rsidP="00AC345F">
            <w:pPr>
              <w:pStyle w:val="af8"/>
            </w:pPr>
            <w:r w:rsidRPr="00A56239">
              <w:t>14%</w:t>
            </w:r>
          </w:p>
        </w:tc>
      </w:tr>
      <w:tr w:rsidR="00B8268C" w:rsidRPr="00A56239" w14:paraId="14B60282" w14:textId="77777777" w:rsidTr="00107E7D">
        <w:trPr>
          <w:trHeight w:hRule="exact" w:val="284"/>
        </w:trPr>
        <w:tc>
          <w:tcPr>
            <w:tcW w:w="3923" w:type="dxa"/>
          </w:tcPr>
          <w:p w14:paraId="5912641B" w14:textId="77777777" w:rsidR="00B8268C" w:rsidRPr="00A56239" w:rsidRDefault="00B8268C" w:rsidP="00AC345F">
            <w:pPr>
              <w:pStyle w:val="af8"/>
            </w:pPr>
            <w:r w:rsidRPr="00A56239">
              <w:t>ТФОМС</w:t>
            </w:r>
          </w:p>
        </w:tc>
        <w:tc>
          <w:tcPr>
            <w:tcW w:w="4486" w:type="dxa"/>
          </w:tcPr>
          <w:p w14:paraId="31974EC7" w14:textId="77777777" w:rsidR="00B8268C" w:rsidRPr="00A56239" w:rsidRDefault="00B8268C" w:rsidP="00AC345F">
            <w:pPr>
              <w:pStyle w:val="af8"/>
            </w:pPr>
            <w:r w:rsidRPr="00A56239">
              <w:t>2%</w:t>
            </w:r>
          </w:p>
        </w:tc>
      </w:tr>
      <w:tr w:rsidR="00B8268C" w:rsidRPr="00A56239" w14:paraId="59E96747" w14:textId="77777777" w:rsidTr="00107E7D">
        <w:trPr>
          <w:trHeight w:hRule="exact" w:val="284"/>
        </w:trPr>
        <w:tc>
          <w:tcPr>
            <w:tcW w:w="3923" w:type="dxa"/>
          </w:tcPr>
          <w:p w14:paraId="258B0361" w14:textId="77777777" w:rsidR="00B8268C" w:rsidRPr="00A56239" w:rsidRDefault="00B8268C" w:rsidP="00AC345F">
            <w:pPr>
              <w:pStyle w:val="af8"/>
            </w:pPr>
            <w:r w:rsidRPr="00A56239">
              <w:t>ФФОМС</w:t>
            </w:r>
          </w:p>
        </w:tc>
        <w:tc>
          <w:tcPr>
            <w:tcW w:w="4486" w:type="dxa"/>
          </w:tcPr>
          <w:p w14:paraId="610D6505" w14:textId="77777777" w:rsidR="00B8268C" w:rsidRPr="00A56239" w:rsidRDefault="00B8268C" w:rsidP="00AC345F">
            <w:pPr>
              <w:pStyle w:val="af8"/>
            </w:pPr>
            <w:r w:rsidRPr="00A56239">
              <w:t>1,1%</w:t>
            </w:r>
          </w:p>
        </w:tc>
      </w:tr>
      <w:tr w:rsidR="00B8268C" w:rsidRPr="00A56239" w14:paraId="2E669E57" w14:textId="77777777" w:rsidTr="00107E7D">
        <w:trPr>
          <w:trHeight w:hRule="exact" w:val="284"/>
        </w:trPr>
        <w:tc>
          <w:tcPr>
            <w:tcW w:w="3923" w:type="dxa"/>
          </w:tcPr>
          <w:p w14:paraId="6A2BEF4C" w14:textId="77777777" w:rsidR="00B8268C" w:rsidRPr="00A56239" w:rsidRDefault="00B8268C" w:rsidP="00AC345F">
            <w:pPr>
              <w:pStyle w:val="af8"/>
            </w:pPr>
            <w:r w:rsidRPr="00A56239">
              <w:t>ФСС</w:t>
            </w:r>
          </w:p>
        </w:tc>
        <w:tc>
          <w:tcPr>
            <w:tcW w:w="4486" w:type="dxa"/>
          </w:tcPr>
          <w:p w14:paraId="32883504" w14:textId="77777777" w:rsidR="00B8268C" w:rsidRPr="00A56239" w:rsidRDefault="00B8268C" w:rsidP="00AC345F">
            <w:pPr>
              <w:pStyle w:val="af8"/>
            </w:pPr>
            <w:r w:rsidRPr="00A56239">
              <w:t>2,9%</w:t>
            </w:r>
          </w:p>
        </w:tc>
      </w:tr>
      <w:tr w:rsidR="00B8268C" w:rsidRPr="00BC6FB9" w14:paraId="52828DA7" w14:textId="77777777" w:rsidTr="00107E7D">
        <w:trPr>
          <w:trHeight w:hRule="exact" w:val="284"/>
        </w:trPr>
        <w:tc>
          <w:tcPr>
            <w:tcW w:w="3923" w:type="dxa"/>
          </w:tcPr>
          <w:p w14:paraId="31D538D0" w14:textId="77777777" w:rsidR="00B8268C" w:rsidRPr="00A56239" w:rsidRDefault="00B8268C" w:rsidP="00AC345F">
            <w:pPr>
              <w:pStyle w:val="af8"/>
            </w:pPr>
            <w:r w:rsidRPr="00A56239">
              <w:t>ИТОГО:</w:t>
            </w:r>
          </w:p>
        </w:tc>
        <w:tc>
          <w:tcPr>
            <w:tcW w:w="4486" w:type="dxa"/>
          </w:tcPr>
          <w:p w14:paraId="5BF148CB" w14:textId="77777777" w:rsidR="00B8268C" w:rsidRPr="00A56239" w:rsidRDefault="00B8268C" w:rsidP="00AC345F">
            <w:pPr>
              <w:pStyle w:val="af8"/>
            </w:pPr>
            <w:r w:rsidRPr="00A56239">
              <w:t>26%</w:t>
            </w:r>
          </w:p>
        </w:tc>
      </w:tr>
    </w:tbl>
    <w:p w14:paraId="75812DCF" w14:textId="77777777" w:rsidR="00B8268C" w:rsidRPr="00BC6FB9" w:rsidRDefault="00B8268C" w:rsidP="00F207F0">
      <w:pPr>
        <w:rPr>
          <w:highlight w:val="yellow"/>
        </w:rPr>
      </w:pPr>
    </w:p>
    <w:p w14:paraId="77C75ED9" w14:textId="77777777" w:rsidR="00B8268C" w:rsidRPr="00BC6FB9" w:rsidRDefault="00A56239" w:rsidP="00F207F0">
      <w:pPr>
        <w:rPr>
          <w:highlight w:val="yellow"/>
        </w:rPr>
      </w:pPr>
      <w:r w:rsidRPr="00A56239">
        <w:t>Таким образом,</w:t>
      </w:r>
      <w:r>
        <w:t xml:space="preserve"> </w:t>
      </w:r>
      <w:r w:rsidRPr="00A56239">
        <w:t>для типичной организации</w:t>
      </w:r>
      <w:r>
        <w:t xml:space="preserve"> </w:t>
      </w:r>
      <w:r w:rsidRPr="00A56239">
        <w:t>максимальная налоговая нагрузканаодногосотрудникасоставляет26%.</w:t>
      </w:r>
    </w:p>
    <w:p w14:paraId="368EA664" w14:textId="77777777" w:rsidR="00B8268C" w:rsidRPr="00A56239" w:rsidRDefault="00B8268C" w:rsidP="00F207F0">
      <w:r w:rsidRPr="00A56239">
        <w:t>Таблица 5.3 - Расчет ежемесячных затрат на содержание сайта</w:t>
      </w:r>
    </w:p>
    <w:tbl>
      <w:tblPr>
        <w:tblStyle w:val="12"/>
        <w:tblW w:w="4750" w:type="pct"/>
        <w:tblLook w:val="01E0" w:firstRow="1" w:lastRow="1" w:firstColumn="1" w:lastColumn="1" w:noHBand="0" w:noVBand="0"/>
      </w:tblPr>
      <w:tblGrid>
        <w:gridCol w:w="4680"/>
        <w:gridCol w:w="2266"/>
        <w:gridCol w:w="2234"/>
      </w:tblGrid>
      <w:tr w:rsidR="00B8268C" w:rsidRPr="00A56239" w14:paraId="3796B75F" w14:textId="77777777" w:rsidTr="00107E7D">
        <w:trPr>
          <w:trHeight w:val="375"/>
        </w:trPr>
        <w:tc>
          <w:tcPr>
            <w:tcW w:w="4680" w:type="dxa"/>
            <w:noWrap/>
          </w:tcPr>
          <w:p w14:paraId="1992120A" w14:textId="77777777" w:rsidR="00B8268C" w:rsidRPr="00A56239" w:rsidRDefault="00B8268C" w:rsidP="00AC345F">
            <w:pPr>
              <w:pStyle w:val="af8"/>
            </w:pPr>
            <w:r w:rsidRPr="00A56239">
              <w:t>Наименование</w:t>
            </w:r>
          </w:p>
        </w:tc>
        <w:tc>
          <w:tcPr>
            <w:tcW w:w="2266" w:type="dxa"/>
            <w:noWrap/>
          </w:tcPr>
          <w:p w14:paraId="13CAB698" w14:textId="77777777" w:rsidR="00B8268C" w:rsidRPr="00A56239" w:rsidRDefault="00B8268C" w:rsidP="00AC345F">
            <w:pPr>
              <w:pStyle w:val="af8"/>
            </w:pPr>
            <w:r w:rsidRPr="00A56239">
              <w:t>Сумма, (</w:t>
            </w:r>
            <w:proofErr w:type="spellStart"/>
            <w:r w:rsidRPr="00A56239">
              <w:t>руб</w:t>
            </w:r>
            <w:proofErr w:type="spellEnd"/>
            <w:r w:rsidRPr="00A56239">
              <w:t>).</w:t>
            </w:r>
          </w:p>
        </w:tc>
        <w:tc>
          <w:tcPr>
            <w:tcW w:w="2234" w:type="dxa"/>
          </w:tcPr>
          <w:p w14:paraId="62CB9818" w14:textId="77777777" w:rsidR="00B8268C" w:rsidRPr="00A56239" w:rsidRDefault="00B8268C" w:rsidP="00AC345F">
            <w:pPr>
              <w:pStyle w:val="af8"/>
            </w:pPr>
            <w:r w:rsidRPr="00A56239">
              <w:t>НО, (</w:t>
            </w:r>
            <w:proofErr w:type="spellStart"/>
            <w:r w:rsidRPr="00A56239">
              <w:t>руб</w:t>
            </w:r>
            <w:proofErr w:type="spellEnd"/>
            <w:r w:rsidRPr="00A56239">
              <w:t>).</w:t>
            </w:r>
          </w:p>
        </w:tc>
      </w:tr>
      <w:tr w:rsidR="00B8268C" w:rsidRPr="00A56239" w14:paraId="0FC4F29F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2C058B82" w14:textId="77777777" w:rsidR="00B8268C" w:rsidRPr="00A56239" w:rsidRDefault="00B8268C" w:rsidP="00AC345F">
            <w:pPr>
              <w:pStyle w:val="af8"/>
            </w:pPr>
            <w:r w:rsidRPr="00A56239">
              <w:t>Зарплата программиста</w:t>
            </w:r>
          </w:p>
        </w:tc>
        <w:tc>
          <w:tcPr>
            <w:tcW w:w="2266" w:type="dxa"/>
            <w:noWrap/>
          </w:tcPr>
          <w:p w14:paraId="6BC5C574" w14:textId="77777777" w:rsidR="00B8268C" w:rsidRPr="00A56239" w:rsidRDefault="00B8268C" w:rsidP="00AC345F">
            <w:pPr>
              <w:pStyle w:val="af8"/>
            </w:pPr>
            <w:r w:rsidRPr="00A56239">
              <w:t>30000</w:t>
            </w:r>
          </w:p>
        </w:tc>
        <w:tc>
          <w:tcPr>
            <w:tcW w:w="2234" w:type="dxa"/>
          </w:tcPr>
          <w:p w14:paraId="1D34DB12" w14:textId="77777777" w:rsidR="00B8268C" w:rsidRPr="00A56239" w:rsidRDefault="00B8268C" w:rsidP="00AC345F">
            <w:pPr>
              <w:pStyle w:val="af8"/>
            </w:pPr>
            <w:r w:rsidRPr="00A56239">
              <w:t>7800</w:t>
            </w:r>
          </w:p>
        </w:tc>
      </w:tr>
      <w:tr w:rsidR="00B8268C" w:rsidRPr="00A56239" w14:paraId="6D1A0727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119C7044" w14:textId="77777777" w:rsidR="00B8268C" w:rsidRPr="00A56239" w:rsidRDefault="00B8268C" w:rsidP="00AC345F">
            <w:pPr>
              <w:pStyle w:val="af8"/>
            </w:pPr>
            <w:r w:rsidRPr="00A56239">
              <w:t>Зарплата курьера</w:t>
            </w:r>
          </w:p>
        </w:tc>
        <w:tc>
          <w:tcPr>
            <w:tcW w:w="2266" w:type="dxa"/>
            <w:noWrap/>
          </w:tcPr>
          <w:p w14:paraId="398BA484" w14:textId="77777777" w:rsidR="00B8268C" w:rsidRPr="00A56239" w:rsidRDefault="00B8268C" w:rsidP="00AC345F">
            <w:pPr>
              <w:pStyle w:val="af8"/>
            </w:pPr>
            <w:r w:rsidRPr="00A56239">
              <w:t>2500</w:t>
            </w:r>
          </w:p>
        </w:tc>
        <w:tc>
          <w:tcPr>
            <w:tcW w:w="2234" w:type="dxa"/>
          </w:tcPr>
          <w:p w14:paraId="3D331E31" w14:textId="77777777" w:rsidR="00B8268C" w:rsidRPr="00A56239" w:rsidRDefault="00B8268C" w:rsidP="00AC345F">
            <w:pPr>
              <w:pStyle w:val="af8"/>
            </w:pPr>
            <w:r w:rsidRPr="00A56239">
              <w:t>650</w:t>
            </w:r>
          </w:p>
        </w:tc>
      </w:tr>
      <w:tr w:rsidR="00B8268C" w:rsidRPr="00A56239" w14:paraId="02F85632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1A915CB4" w14:textId="77777777" w:rsidR="00B8268C" w:rsidRPr="00A56239" w:rsidRDefault="00B8268C" w:rsidP="00AC345F">
            <w:pPr>
              <w:pStyle w:val="af8"/>
            </w:pPr>
            <w:r w:rsidRPr="00A56239">
              <w:t>Транспортные расходы курьера</w:t>
            </w:r>
          </w:p>
        </w:tc>
        <w:tc>
          <w:tcPr>
            <w:tcW w:w="2266" w:type="dxa"/>
            <w:noWrap/>
          </w:tcPr>
          <w:p w14:paraId="559E30D8" w14:textId="77777777" w:rsidR="00B8268C" w:rsidRPr="00A56239" w:rsidRDefault="00B8268C" w:rsidP="00AC345F">
            <w:pPr>
              <w:pStyle w:val="af8"/>
            </w:pPr>
            <w:r w:rsidRPr="00A56239">
              <w:t>1700</w:t>
            </w:r>
          </w:p>
        </w:tc>
        <w:tc>
          <w:tcPr>
            <w:tcW w:w="2234" w:type="dxa"/>
          </w:tcPr>
          <w:p w14:paraId="30C4A4F0" w14:textId="77777777" w:rsidR="00B8268C" w:rsidRPr="00A56239" w:rsidRDefault="00B8268C" w:rsidP="00AC345F">
            <w:pPr>
              <w:pStyle w:val="af8"/>
            </w:pPr>
          </w:p>
        </w:tc>
      </w:tr>
      <w:tr w:rsidR="00B8268C" w:rsidRPr="00A56239" w14:paraId="2D3023A3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0C0F68D3" w14:textId="77777777" w:rsidR="00B8268C" w:rsidRPr="00A56239" w:rsidRDefault="00B8268C" w:rsidP="00AC345F">
            <w:pPr>
              <w:pStyle w:val="af8"/>
            </w:pPr>
            <w:r w:rsidRPr="00A56239">
              <w:t>Электроэнергия</w:t>
            </w:r>
          </w:p>
        </w:tc>
        <w:tc>
          <w:tcPr>
            <w:tcW w:w="2266" w:type="dxa"/>
            <w:noWrap/>
          </w:tcPr>
          <w:p w14:paraId="46352405" w14:textId="77777777" w:rsidR="00B8268C" w:rsidRPr="00A56239" w:rsidRDefault="00B8268C" w:rsidP="00AC345F">
            <w:pPr>
              <w:pStyle w:val="af8"/>
            </w:pPr>
            <w:r w:rsidRPr="00A56239">
              <w:t>1521,6</w:t>
            </w:r>
          </w:p>
        </w:tc>
        <w:tc>
          <w:tcPr>
            <w:tcW w:w="2234" w:type="dxa"/>
          </w:tcPr>
          <w:p w14:paraId="7FB3BB94" w14:textId="77777777" w:rsidR="00B8268C" w:rsidRPr="00A56239" w:rsidRDefault="00B8268C" w:rsidP="00AC345F">
            <w:pPr>
              <w:pStyle w:val="af8"/>
            </w:pPr>
          </w:p>
        </w:tc>
      </w:tr>
      <w:tr w:rsidR="00B8268C" w:rsidRPr="00A56239" w14:paraId="092E9D03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2AD3FC42" w14:textId="77777777" w:rsidR="00B8268C" w:rsidRPr="00A56239" w:rsidRDefault="00B8268C" w:rsidP="00AC345F">
            <w:pPr>
              <w:pStyle w:val="af8"/>
            </w:pPr>
            <w:r w:rsidRPr="00A56239">
              <w:t>Хостинг</w:t>
            </w:r>
          </w:p>
        </w:tc>
        <w:tc>
          <w:tcPr>
            <w:tcW w:w="2266" w:type="dxa"/>
            <w:noWrap/>
          </w:tcPr>
          <w:p w14:paraId="218133DD" w14:textId="77777777" w:rsidR="00B8268C" w:rsidRPr="00A56239" w:rsidRDefault="00B8268C" w:rsidP="00AC345F">
            <w:pPr>
              <w:pStyle w:val="af8"/>
            </w:pPr>
            <w:r w:rsidRPr="00A56239">
              <w:t>300</w:t>
            </w:r>
          </w:p>
        </w:tc>
        <w:tc>
          <w:tcPr>
            <w:tcW w:w="2234" w:type="dxa"/>
          </w:tcPr>
          <w:p w14:paraId="74AF6E7D" w14:textId="77777777" w:rsidR="00B8268C" w:rsidRPr="00A56239" w:rsidRDefault="00B8268C" w:rsidP="00AC345F">
            <w:pPr>
              <w:pStyle w:val="af8"/>
            </w:pPr>
          </w:p>
        </w:tc>
      </w:tr>
      <w:tr w:rsidR="00B8268C" w:rsidRPr="00A56239" w14:paraId="04422067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5C4A2945" w14:textId="77777777" w:rsidR="00B8268C" w:rsidRPr="00A56239" w:rsidRDefault="00B8268C" w:rsidP="00AC345F">
            <w:pPr>
              <w:pStyle w:val="af8"/>
            </w:pPr>
            <w:r w:rsidRPr="00A56239">
              <w:t>Интернет</w:t>
            </w:r>
          </w:p>
        </w:tc>
        <w:tc>
          <w:tcPr>
            <w:tcW w:w="2266" w:type="dxa"/>
            <w:noWrap/>
          </w:tcPr>
          <w:p w14:paraId="241E2A37" w14:textId="77777777" w:rsidR="00B8268C" w:rsidRPr="00A56239" w:rsidRDefault="00B8268C" w:rsidP="00AC345F">
            <w:pPr>
              <w:pStyle w:val="af8"/>
            </w:pPr>
            <w:r w:rsidRPr="00A56239">
              <w:t>400</w:t>
            </w:r>
          </w:p>
        </w:tc>
        <w:tc>
          <w:tcPr>
            <w:tcW w:w="2234" w:type="dxa"/>
          </w:tcPr>
          <w:p w14:paraId="344633E8" w14:textId="77777777" w:rsidR="00B8268C" w:rsidRPr="00A56239" w:rsidRDefault="00B8268C" w:rsidP="00AC345F">
            <w:pPr>
              <w:pStyle w:val="af8"/>
            </w:pPr>
          </w:p>
        </w:tc>
      </w:tr>
      <w:tr w:rsidR="00B8268C" w:rsidRPr="00A56239" w14:paraId="3114D581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77E1D014" w14:textId="77777777" w:rsidR="00B8268C" w:rsidRPr="00A56239" w:rsidRDefault="00B8268C" w:rsidP="00AC345F">
            <w:pPr>
              <w:pStyle w:val="af8"/>
            </w:pPr>
            <w:r w:rsidRPr="00A56239">
              <w:t>Прочие расходы</w:t>
            </w:r>
          </w:p>
        </w:tc>
        <w:tc>
          <w:tcPr>
            <w:tcW w:w="2266" w:type="dxa"/>
            <w:noWrap/>
          </w:tcPr>
          <w:p w14:paraId="2CF8861A" w14:textId="77777777" w:rsidR="00B8268C" w:rsidRPr="00A56239" w:rsidRDefault="00B8268C" w:rsidP="00AC345F">
            <w:pPr>
              <w:pStyle w:val="af8"/>
            </w:pPr>
            <w:r w:rsidRPr="00A56239">
              <w:t>250</w:t>
            </w:r>
          </w:p>
        </w:tc>
        <w:tc>
          <w:tcPr>
            <w:tcW w:w="2234" w:type="dxa"/>
          </w:tcPr>
          <w:p w14:paraId="553D7095" w14:textId="77777777" w:rsidR="00B8268C" w:rsidRPr="00A56239" w:rsidRDefault="00B8268C" w:rsidP="00AC345F">
            <w:pPr>
              <w:pStyle w:val="af8"/>
            </w:pPr>
          </w:p>
        </w:tc>
      </w:tr>
      <w:tr w:rsidR="00B8268C" w:rsidRPr="00A56239" w14:paraId="25AD3D79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074F7362" w14:textId="77777777" w:rsidR="00B8268C" w:rsidRPr="00A56239" w:rsidRDefault="00B8268C" w:rsidP="00AC345F">
            <w:pPr>
              <w:pStyle w:val="af8"/>
            </w:pPr>
            <w:r w:rsidRPr="00A56239">
              <w:t>Итого:</w:t>
            </w:r>
          </w:p>
        </w:tc>
        <w:tc>
          <w:tcPr>
            <w:tcW w:w="2266" w:type="dxa"/>
            <w:noWrap/>
          </w:tcPr>
          <w:p w14:paraId="0E0A2EF3" w14:textId="77777777" w:rsidR="00B8268C" w:rsidRPr="00A56239" w:rsidRDefault="00B8268C" w:rsidP="00AC345F">
            <w:pPr>
              <w:pStyle w:val="af8"/>
            </w:pPr>
            <w:r w:rsidRPr="00A56239">
              <w:t>36471,6</w:t>
            </w:r>
          </w:p>
        </w:tc>
        <w:tc>
          <w:tcPr>
            <w:tcW w:w="2234" w:type="dxa"/>
          </w:tcPr>
          <w:p w14:paraId="37B7EA88" w14:textId="77777777" w:rsidR="00B8268C" w:rsidRPr="00A56239" w:rsidRDefault="00B8268C" w:rsidP="00AC345F">
            <w:pPr>
              <w:pStyle w:val="af8"/>
            </w:pPr>
            <w:r w:rsidRPr="00A56239">
              <w:t>8450</w:t>
            </w:r>
          </w:p>
        </w:tc>
      </w:tr>
      <w:tr w:rsidR="00B8268C" w:rsidRPr="00A56239" w14:paraId="633A9670" w14:textId="77777777" w:rsidTr="00107E7D">
        <w:trPr>
          <w:trHeight w:hRule="exact" w:val="284"/>
        </w:trPr>
        <w:tc>
          <w:tcPr>
            <w:tcW w:w="4680" w:type="dxa"/>
            <w:noWrap/>
          </w:tcPr>
          <w:p w14:paraId="021C0B2D" w14:textId="77777777" w:rsidR="00B8268C" w:rsidRPr="00A56239" w:rsidRDefault="00B8268C" w:rsidP="00AC345F">
            <w:pPr>
              <w:pStyle w:val="af8"/>
            </w:pPr>
            <w:r w:rsidRPr="00A56239">
              <w:t>ИТОГО:</w:t>
            </w:r>
          </w:p>
        </w:tc>
        <w:tc>
          <w:tcPr>
            <w:tcW w:w="4500" w:type="dxa"/>
            <w:gridSpan w:val="2"/>
            <w:noWrap/>
          </w:tcPr>
          <w:p w14:paraId="08E56404" w14:textId="77777777" w:rsidR="00B8268C" w:rsidRPr="00A56239" w:rsidRDefault="00B8268C" w:rsidP="00AC345F">
            <w:pPr>
              <w:pStyle w:val="af8"/>
            </w:pPr>
            <w:r w:rsidRPr="00A56239">
              <w:t>44921,6</w:t>
            </w:r>
          </w:p>
        </w:tc>
      </w:tr>
    </w:tbl>
    <w:p w14:paraId="59AA453B" w14:textId="77777777" w:rsidR="00B8268C" w:rsidRPr="00A56239" w:rsidRDefault="00B8268C" w:rsidP="00F207F0"/>
    <w:p w14:paraId="742ED155" w14:textId="77777777" w:rsidR="00A56239" w:rsidRPr="00A56239" w:rsidRDefault="00A56239" w:rsidP="00F207F0">
      <w:r>
        <w:t xml:space="preserve">Где НО - налоговый вычет, </w:t>
      </w:r>
      <w:r>
        <w:rPr>
          <w:lang w:val="en-US"/>
        </w:rPr>
        <w:t>R</w:t>
      </w:r>
      <w:r w:rsidRPr="00A56239">
        <w:t>пост = 44921,60 (руб.) - постоянные ежемесячные расходы. Поскольку помещение и оборудование уже есть, рассчитаем годовую сумму амортизации.</w:t>
      </w:r>
    </w:p>
    <w:p w14:paraId="43218F1B" w14:textId="77777777" w:rsidR="00B8268C" w:rsidRPr="00BC6FB9" w:rsidRDefault="00A56239" w:rsidP="00F207F0">
      <w:pPr>
        <w:rPr>
          <w:highlight w:val="yellow"/>
        </w:rPr>
      </w:pPr>
      <w:r w:rsidRPr="00A56239">
        <w:t>Годовая сумма амортизации рассчитывается по следующей формуле</w:t>
      </w:r>
      <w:r w:rsidR="00B8268C" w:rsidRPr="00A56239">
        <w:object w:dxaOrig="1219" w:dyaOrig="639" w14:anchorId="491640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1.5pt" o:ole="" fillcolor="window">
            <v:imagedata r:id="rId8" o:title=""/>
          </v:shape>
          <o:OLEObject Type="Embed" ProgID="Equation.3" ShapeID="_x0000_i1025" DrawAspect="Content" ObjectID="_1794312823" r:id="rId9"/>
        </w:object>
      </w:r>
      <w:r w:rsidRPr="00A56239">
        <w:t xml:space="preserve"> </w:t>
      </w:r>
    </w:p>
    <w:p w14:paraId="797BE7EE" w14:textId="77777777" w:rsidR="00B8268C" w:rsidRPr="00BC6FB9" w:rsidRDefault="00B8268C" w:rsidP="00F207F0">
      <w:pPr>
        <w:rPr>
          <w:highlight w:val="yellow"/>
        </w:rPr>
      </w:pPr>
    </w:p>
    <w:p w14:paraId="217D8F99" w14:textId="77777777" w:rsidR="00B8268C" w:rsidRPr="00A56239" w:rsidRDefault="00B8268C" w:rsidP="00F207F0">
      <w:r w:rsidRPr="00A56239">
        <w:t xml:space="preserve">где </w:t>
      </w:r>
      <w:r w:rsidRPr="00A56239">
        <w:rPr>
          <w:i/>
          <w:iCs/>
        </w:rPr>
        <w:t>Ф</w:t>
      </w:r>
      <w:r w:rsidRPr="00A56239">
        <w:t xml:space="preserve"> - первоначальная стоимость основных фондов по видам, руб.; </w:t>
      </w:r>
      <w:r w:rsidRPr="00A56239">
        <w:rPr>
          <w:i/>
          <w:iCs/>
          <w:lang w:val="en-US"/>
        </w:rPr>
        <w:t>N</w:t>
      </w:r>
      <w:r w:rsidRPr="00A56239">
        <w:rPr>
          <w:i/>
          <w:iCs/>
          <w:vertAlign w:val="subscript"/>
          <w:lang w:val="en-US"/>
        </w:rPr>
        <w:t>A</w:t>
      </w:r>
      <w:r w:rsidRPr="00A56239">
        <w:t xml:space="preserve"> - норма амортизации по видам основных фондов, в %.</w:t>
      </w:r>
    </w:p>
    <w:p w14:paraId="68FA970D" w14:textId="77777777" w:rsidR="00B8268C" w:rsidRPr="00A56239" w:rsidRDefault="00B8268C" w:rsidP="00F207F0">
      <w:r w:rsidRPr="00A56239">
        <w:t>Годовую сумму амортизационных отчислений отразим в таблице 5.4.</w:t>
      </w:r>
    </w:p>
    <w:p w14:paraId="7081CFF2" w14:textId="77777777" w:rsidR="00B8268C" w:rsidRDefault="00B8268C" w:rsidP="00F207F0"/>
    <w:p w14:paraId="3F136B47" w14:textId="77777777" w:rsidR="00072D8E" w:rsidRDefault="00072D8E" w:rsidP="00F207F0"/>
    <w:p w14:paraId="67076014" w14:textId="77777777" w:rsidR="00072D8E" w:rsidRDefault="00072D8E" w:rsidP="00F207F0"/>
    <w:p w14:paraId="20FDBE94" w14:textId="77777777" w:rsidR="00072D8E" w:rsidRPr="00A56239" w:rsidRDefault="00072D8E" w:rsidP="00F207F0"/>
    <w:p w14:paraId="4184E90A" w14:textId="77777777" w:rsidR="00B8268C" w:rsidRPr="00A56239" w:rsidRDefault="00B8268C" w:rsidP="00F207F0">
      <w:r w:rsidRPr="00A56239">
        <w:lastRenderedPageBreak/>
        <w:t xml:space="preserve">Таблица 5.4 - Расчет годовой суммы амортизационных отчислений. </w:t>
      </w:r>
    </w:p>
    <w:tbl>
      <w:tblPr>
        <w:tblStyle w:val="12"/>
        <w:tblW w:w="4750" w:type="pct"/>
        <w:tblLayout w:type="fixed"/>
        <w:tblLook w:val="01E0" w:firstRow="1" w:lastRow="1" w:firstColumn="1" w:lastColumn="1" w:noHBand="0" w:noVBand="0"/>
      </w:tblPr>
      <w:tblGrid>
        <w:gridCol w:w="2019"/>
        <w:gridCol w:w="1208"/>
        <w:gridCol w:w="1157"/>
        <w:gridCol w:w="1158"/>
        <w:gridCol w:w="1341"/>
        <w:gridCol w:w="1995"/>
      </w:tblGrid>
      <w:tr w:rsidR="00B8268C" w:rsidRPr="00A56239" w14:paraId="53AB7DA5" w14:textId="77777777" w:rsidTr="00107E7D">
        <w:trPr>
          <w:trHeight w:val="1089"/>
        </w:trPr>
        <w:tc>
          <w:tcPr>
            <w:tcW w:w="2132" w:type="dxa"/>
          </w:tcPr>
          <w:p w14:paraId="22ED0418" w14:textId="77777777" w:rsidR="00B8268C" w:rsidRPr="00A56239" w:rsidRDefault="00B8268C" w:rsidP="00AC345F">
            <w:pPr>
              <w:pStyle w:val="af8"/>
              <w:rPr>
                <w:lang w:val="en-US"/>
              </w:rPr>
            </w:pPr>
            <w:r w:rsidRPr="00A56239">
              <w:t>Элементы основных фондов</w:t>
            </w:r>
          </w:p>
        </w:tc>
        <w:tc>
          <w:tcPr>
            <w:tcW w:w="1270" w:type="dxa"/>
          </w:tcPr>
          <w:p w14:paraId="79C2CFED" w14:textId="77777777" w:rsidR="00B8268C" w:rsidRPr="00A56239" w:rsidRDefault="00B8268C" w:rsidP="00AC345F">
            <w:pPr>
              <w:pStyle w:val="af8"/>
            </w:pPr>
            <w:r w:rsidRPr="00A56239">
              <w:t>Кол-во</w:t>
            </w:r>
          </w:p>
        </w:tc>
        <w:tc>
          <w:tcPr>
            <w:tcW w:w="1216" w:type="dxa"/>
          </w:tcPr>
          <w:p w14:paraId="41AFB4AD" w14:textId="77777777" w:rsidR="00B8268C" w:rsidRPr="00A56239" w:rsidRDefault="00B8268C" w:rsidP="00AC345F">
            <w:pPr>
              <w:pStyle w:val="af8"/>
            </w:pPr>
            <w:proofErr w:type="spellStart"/>
            <w:r w:rsidRPr="00A56239">
              <w:t>Стои-мость</w:t>
            </w:r>
            <w:proofErr w:type="spellEnd"/>
            <w:r w:rsidRPr="00A56239">
              <w:t>, руб.</w:t>
            </w:r>
          </w:p>
        </w:tc>
        <w:tc>
          <w:tcPr>
            <w:tcW w:w="1217" w:type="dxa"/>
          </w:tcPr>
          <w:p w14:paraId="0CB33B2D" w14:textId="77777777" w:rsidR="00B8268C" w:rsidRPr="00A56239" w:rsidRDefault="00B8268C" w:rsidP="00AC345F">
            <w:pPr>
              <w:pStyle w:val="af8"/>
            </w:pPr>
            <w:r w:rsidRPr="00A56239">
              <w:t>Сумма руб.</w:t>
            </w:r>
          </w:p>
        </w:tc>
        <w:tc>
          <w:tcPr>
            <w:tcW w:w="1412" w:type="dxa"/>
          </w:tcPr>
          <w:p w14:paraId="52F1D728" w14:textId="77777777" w:rsidR="00B8268C" w:rsidRPr="00A56239" w:rsidRDefault="00B8268C" w:rsidP="00AC345F">
            <w:pPr>
              <w:pStyle w:val="af8"/>
            </w:pPr>
            <w:r w:rsidRPr="00A56239">
              <w:t xml:space="preserve">Норма </w:t>
            </w:r>
            <w:proofErr w:type="spellStart"/>
            <w:r w:rsidRPr="00A56239">
              <w:t>амортиза-ции</w:t>
            </w:r>
            <w:proofErr w:type="spellEnd"/>
            <w:r w:rsidRPr="00A56239">
              <w:t>, %</w:t>
            </w:r>
          </w:p>
        </w:tc>
        <w:tc>
          <w:tcPr>
            <w:tcW w:w="2107" w:type="dxa"/>
          </w:tcPr>
          <w:p w14:paraId="22D80102" w14:textId="77777777" w:rsidR="00B8268C" w:rsidRPr="00A56239" w:rsidRDefault="00B8268C" w:rsidP="00AC345F">
            <w:pPr>
              <w:pStyle w:val="af8"/>
            </w:pPr>
            <w:proofErr w:type="spellStart"/>
            <w:r w:rsidRPr="00A56239">
              <w:t>Амортизацион</w:t>
            </w:r>
            <w:proofErr w:type="spellEnd"/>
            <w:r w:rsidRPr="00A56239">
              <w:t xml:space="preserve"> - </w:t>
            </w:r>
            <w:proofErr w:type="spellStart"/>
            <w:r w:rsidRPr="00A56239">
              <w:t>ные</w:t>
            </w:r>
            <w:proofErr w:type="spellEnd"/>
            <w:r w:rsidRPr="00A56239">
              <w:t xml:space="preserve"> отчисления, руб.</w:t>
            </w:r>
          </w:p>
        </w:tc>
      </w:tr>
      <w:tr w:rsidR="00B8268C" w:rsidRPr="00A56239" w14:paraId="0987091E" w14:textId="77777777" w:rsidTr="00107E7D">
        <w:trPr>
          <w:trHeight w:hRule="exact" w:val="510"/>
        </w:trPr>
        <w:tc>
          <w:tcPr>
            <w:tcW w:w="2132" w:type="dxa"/>
          </w:tcPr>
          <w:p w14:paraId="75000D90" w14:textId="77777777" w:rsidR="00B8268C" w:rsidRPr="00A56239" w:rsidRDefault="00B8268C" w:rsidP="00AC345F">
            <w:pPr>
              <w:pStyle w:val="af8"/>
            </w:pPr>
            <w:r w:rsidRPr="00A56239">
              <w:t>Компьютер</w:t>
            </w:r>
          </w:p>
        </w:tc>
        <w:tc>
          <w:tcPr>
            <w:tcW w:w="1270" w:type="dxa"/>
          </w:tcPr>
          <w:p w14:paraId="1E15395D" w14:textId="77777777" w:rsidR="00B8268C" w:rsidRPr="00A56239" w:rsidRDefault="00B8268C" w:rsidP="00AC345F">
            <w:pPr>
              <w:pStyle w:val="af8"/>
            </w:pPr>
            <w:r w:rsidRPr="00A56239">
              <w:t>1</w:t>
            </w:r>
          </w:p>
        </w:tc>
        <w:tc>
          <w:tcPr>
            <w:tcW w:w="1216" w:type="dxa"/>
          </w:tcPr>
          <w:p w14:paraId="2F465591" w14:textId="77777777" w:rsidR="00B8268C" w:rsidRPr="00A56239" w:rsidRDefault="00B8268C" w:rsidP="00AC345F">
            <w:pPr>
              <w:pStyle w:val="af8"/>
            </w:pPr>
            <w:r w:rsidRPr="00A56239">
              <w:t>2</w:t>
            </w:r>
            <w:r w:rsidRPr="00A56239">
              <w:rPr>
                <w:lang w:val="en-US"/>
              </w:rPr>
              <w:t>8</w:t>
            </w:r>
            <w:r w:rsidRPr="00A56239">
              <w:t>000</w:t>
            </w:r>
          </w:p>
        </w:tc>
        <w:tc>
          <w:tcPr>
            <w:tcW w:w="1217" w:type="dxa"/>
          </w:tcPr>
          <w:p w14:paraId="384D58AB" w14:textId="77777777" w:rsidR="00B8268C" w:rsidRPr="00A56239" w:rsidRDefault="00B8268C" w:rsidP="00AC345F">
            <w:pPr>
              <w:pStyle w:val="af8"/>
            </w:pPr>
            <w:r w:rsidRPr="00A56239">
              <w:t>2</w:t>
            </w:r>
            <w:r w:rsidRPr="00A56239">
              <w:rPr>
                <w:lang w:val="en-US"/>
              </w:rPr>
              <w:t>8</w:t>
            </w:r>
            <w:r w:rsidRPr="00A56239">
              <w:t>000</w:t>
            </w:r>
          </w:p>
        </w:tc>
        <w:tc>
          <w:tcPr>
            <w:tcW w:w="1412" w:type="dxa"/>
          </w:tcPr>
          <w:p w14:paraId="0A4F6C6B" w14:textId="77777777" w:rsidR="00B8268C" w:rsidRPr="00A56239" w:rsidRDefault="00B8268C" w:rsidP="00AC345F">
            <w:pPr>
              <w:pStyle w:val="af8"/>
            </w:pPr>
            <w:r w:rsidRPr="00A56239">
              <w:t>20%</w:t>
            </w:r>
          </w:p>
        </w:tc>
        <w:tc>
          <w:tcPr>
            <w:tcW w:w="2107" w:type="dxa"/>
          </w:tcPr>
          <w:p w14:paraId="23FF059C" w14:textId="77777777" w:rsidR="00B8268C" w:rsidRPr="00A56239" w:rsidRDefault="00B8268C" w:rsidP="00AC345F">
            <w:pPr>
              <w:pStyle w:val="af8"/>
            </w:pPr>
            <w:r w:rsidRPr="00A56239">
              <w:t>5</w:t>
            </w:r>
            <w:r w:rsidRPr="00A56239">
              <w:rPr>
                <w:lang w:val="en-US"/>
              </w:rPr>
              <w:t>6</w:t>
            </w:r>
            <w:r w:rsidRPr="00A56239">
              <w:t>00</w:t>
            </w:r>
          </w:p>
        </w:tc>
      </w:tr>
      <w:tr w:rsidR="00B8268C" w:rsidRPr="00A56239" w14:paraId="291BEE9D" w14:textId="77777777" w:rsidTr="00107E7D">
        <w:trPr>
          <w:trHeight w:hRule="exact" w:val="510"/>
        </w:trPr>
        <w:tc>
          <w:tcPr>
            <w:tcW w:w="2132" w:type="dxa"/>
          </w:tcPr>
          <w:p w14:paraId="1C757667" w14:textId="77777777" w:rsidR="00B8268C" w:rsidRPr="00A56239" w:rsidRDefault="00B8268C" w:rsidP="00AC345F">
            <w:pPr>
              <w:pStyle w:val="af8"/>
            </w:pPr>
            <w:r w:rsidRPr="00A56239">
              <w:t>Сплит система</w:t>
            </w:r>
          </w:p>
        </w:tc>
        <w:tc>
          <w:tcPr>
            <w:tcW w:w="1270" w:type="dxa"/>
          </w:tcPr>
          <w:p w14:paraId="614C113A" w14:textId="77777777" w:rsidR="00B8268C" w:rsidRPr="00A56239" w:rsidRDefault="00B8268C" w:rsidP="00AC345F">
            <w:pPr>
              <w:pStyle w:val="af8"/>
            </w:pPr>
            <w:r w:rsidRPr="00A56239">
              <w:t>1</w:t>
            </w:r>
          </w:p>
        </w:tc>
        <w:tc>
          <w:tcPr>
            <w:tcW w:w="1216" w:type="dxa"/>
          </w:tcPr>
          <w:p w14:paraId="3E3DC6AC" w14:textId="77777777" w:rsidR="00B8268C" w:rsidRPr="00A56239" w:rsidRDefault="00B8268C" w:rsidP="00AC345F">
            <w:pPr>
              <w:pStyle w:val="af8"/>
            </w:pPr>
            <w:r w:rsidRPr="00A56239">
              <w:t>19000</w:t>
            </w:r>
          </w:p>
        </w:tc>
        <w:tc>
          <w:tcPr>
            <w:tcW w:w="1217" w:type="dxa"/>
          </w:tcPr>
          <w:p w14:paraId="62FB7DD6" w14:textId="77777777" w:rsidR="00B8268C" w:rsidRPr="00A56239" w:rsidRDefault="00B8268C" w:rsidP="00AC345F">
            <w:pPr>
              <w:pStyle w:val="af8"/>
            </w:pPr>
            <w:r w:rsidRPr="00A56239">
              <w:t>19000</w:t>
            </w:r>
          </w:p>
        </w:tc>
        <w:tc>
          <w:tcPr>
            <w:tcW w:w="1412" w:type="dxa"/>
          </w:tcPr>
          <w:p w14:paraId="65177446" w14:textId="77777777" w:rsidR="00B8268C" w:rsidRPr="00A56239" w:rsidRDefault="00B8268C" w:rsidP="00AC345F">
            <w:pPr>
              <w:pStyle w:val="af8"/>
            </w:pPr>
            <w:r w:rsidRPr="00A56239">
              <w:t>20%</w:t>
            </w:r>
          </w:p>
        </w:tc>
        <w:tc>
          <w:tcPr>
            <w:tcW w:w="2107" w:type="dxa"/>
          </w:tcPr>
          <w:p w14:paraId="4FD49318" w14:textId="77777777" w:rsidR="00B8268C" w:rsidRPr="00A56239" w:rsidRDefault="00B8268C" w:rsidP="00AC345F">
            <w:pPr>
              <w:pStyle w:val="af8"/>
            </w:pPr>
            <w:r w:rsidRPr="00A56239">
              <w:t>3800</w:t>
            </w:r>
          </w:p>
        </w:tc>
      </w:tr>
      <w:tr w:rsidR="00B8268C" w:rsidRPr="00A56239" w14:paraId="6410F687" w14:textId="77777777" w:rsidTr="00107E7D">
        <w:trPr>
          <w:trHeight w:hRule="exact" w:val="510"/>
        </w:trPr>
        <w:tc>
          <w:tcPr>
            <w:tcW w:w="2132" w:type="dxa"/>
          </w:tcPr>
          <w:p w14:paraId="2F9DD048" w14:textId="77777777" w:rsidR="00B8268C" w:rsidRPr="00A56239" w:rsidRDefault="00B8268C" w:rsidP="00AC345F">
            <w:pPr>
              <w:pStyle w:val="af8"/>
            </w:pPr>
            <w:r w:rsidRPr="00A56239">
              <w:t>Помещение</w:t>
            </w:r>
          </w:p>
        </w:tc>
        <w:tc>
          <w:tcPr>
            <w:tcW w:w="1270" w:type="dxa"/>
          </w:tcPr>
          <w:p w14:paraId="544C2C6D" w14:textId="77777777" w:rsidR="00B8268C" w:rsidRPr="00A56239" w:rsidRDefault="00B8268C" w:rsidP="00AC345F">
            <w:pPr>
              <w:pStyle w:val="af8"/>
            </w:pPr>
            <w:r w:rsidRPr="00A56239">
              <w:rPr>
                <w:lang w:val="en-US"/>
              </w:rPr>
              <w:t>13</w:t>
            </w:r>
            <w:r w:rsidRPr="00A56239">
              <w:t>,6м</w:t>
            </w:r>
            <w:r w:rsidRPr="00A56239">
              <w:rPr>
                <w:vertAlign w:val="superscript"/>
              </w:rPr>
              <w:t>2</w:t>
            </w:r>
          </w:p>
        </w:tc>
        <w:tc>
          <w:tcPr>
            <w:tcW w:w="1216" w:type="dxa"/>
          </w:tcPr>
          <w:p w14:paraId="09513C60" w14:textId="77777777" w:rsidR="00B8268C" w:rsidRPr="00A56239" w:rsidRDefault="00B8268C" w:rsidP="00AC345F">
            <w:pPr>
              <w:pStyle w:val="af8"/>
            </w:pPr>
            <w:r w:rsidRPr="00A56239">
              <w:t>5400</w:t>
            </w:r>
          </w:p>
        </w:tc>
        <w:tc>
          <w:tcPr>
            <w:tcW w:w="1217" w:type="dxa"/>
          </w:tcPr>
          <w:p w14:paraId="0C85DC23" w14:textId="77777777" w:rsidR="00B8268C" w:rsidRPr="00A56239" w:rsidRDefault="00B8268C" w:rsidP="00AC345F">
            <w:pPr>
              <w:pStyle w:val="af8"/>
            </w:pPr>
            <w:r w:rsidRPr="00A56239">
              <w:t>73440</w:t>
            </w:r>
          </w:p>
        </w:tc>
        <w:tc>
          <w:tcPr>
            <w:tcW w:w="1412" w:type="dxa"/>
          </w:tcPr>
          <w:p w14:paraId="065AD31B" w14:textId="77777777" w:rsidR="00B8268C" w:rsidRPr="00A56239" w:rsidRDefault="00B8268C" w:rsidP="00AC345F">
            <w:pPr>
              <w:pStyle w:val="af8"/>
            </w:pPr>
            <w:r w:rsidRPr="00A56239">
              <w:t>3%</w:t>
            </w:r>
          </w:p>
        </w:tc>
        <w:tc>
          <w:tcPr>
            <w:tcW w:w="2107" w:type="dxa"/>
          </w:tcPr>
          <w:p w14:paraId="6561629C" w14:textId="77777777" w:rsidR="00B8268C" w:rsidRPr="00A56239" w:rsidRDefault="00B8268C" w:rsidP="00AC345F">
            <w:pPr>
              <w:pStyle w:val="af8"/>
            </w:pPr>
            <w:r w:rsidRPr="00A56239">
              <w:t>2203,2</w:t>
            </w:r>
          </w:p>
        </w:tc>
      </w:tr>
      <w:tr w:rsidR="00B8268C" w:rsidRPr="00BC6FB9" w14:paraId="15D6F64B" w14:textId="77777777" w:rsidTr="00107E7D">
        <w:trPr>
          <w:trHeight w:hRule="exact" w:val="278"/>
        </w:trPr>
        <w:tc>
          <w:tcPr>
            <w:tcW w:w="7247" w:type="dxa"/>
            <w:gridSpan w:val="5"/>
          </w:tcPr>
          <w:p w14:paraId="79CE7C8B" w14:textId="77777777" w:rsidR="00B8268C" w:rsidRPr="00A56239" w:rsidRDefault="00B8268C" w:rsidP="00AC345F">
            <w:pPr>
              <w:pStyle w:val="af8"/>
            </w:pPr>
            <w:r w:rsidRPr="00A56239">
              <w:t xml:space="preserve">ИТОГО: </w:t>
            </w:r>
          </w:p>
        </w:tc>
        <w:tc>
          <w:tcPr>
            <w:tcW w:w="2107" w:type="dxa"/>
          </w:tcPr>
          <w:p w14:paraId="018CE918" w14:textId="77777777" w:rsidR="00B8268C" w:rsidRPr="00A56239" w:rsidRDefault="00B8268C" w:rsidP="00AC345F">
            <w:pPr>
              <w:pStyle w:val="af8"/>
            </w:pPr>
            <w:r w:rsidRPr="00A56239">
              <w:t>11603,2</w:t>
            </w:r>
          </w:p>
        </w:tc>
      </w:tr>
    </w:tbl>
    <w:p w14:paraId="72B3540A" w14:textId="77777777" w:rsidR="00B8268C" w:rsidRPr="00BC6FB9" w:rsidRDefault="00B8268C" w:rsidP="00F207F0">
      <w:pPr>
        <w:rPr>
          <w:highlight w:val="yellow"/>
        </w:rPr>
      </w:pPr>
    </w:p>
    <w:p w14:paraId="64AC0332" w14:textId="77777777" w:rsidR="00B8268C" w:rsidRPr="00BC6FB9" w:rsidRDefault="00A56239" w:rsidP="00F207F0">
      <w:pPr>
        <w:rPr>
          <w:highlight w:val="yellow"/>
        </w:rPr>
      </w:pPr>
      <w:r w:rsidRPr="00A56239">
        <w:t>Таким образом, годовая стоимость амортизации составляет 11603,2 (руб.). Исходя из того, что трудоемкость создания информационной системы составляет 30 дней, амортизация оборудования за этот период рассчитывается по формуле:</w:t>
      </w:r>
    </w:p>
    <w:p w14:paraId="36038BA0" w14:textId="77777777" w:rsidR="00B8268C" w:rsidRPr="00A56239" w:rsidRDefault="00B8268C" w:rsidP="00F207F0">
      <w:r w:rsidRPr="00A56239">
        <w:object w:dxaOrig="1960" w:dyaOrig="660" w14:anchorId="75A997B3">
          <v:shape id="_x0000_i1026" type="#_x0000_t75" style="width:98.25pt;height:33.75pt" o:ole="" fillcolor="window">
            <v:imagedata r:id="rId10" o:title=""/>
          </v:shape>
          <o:OLEObject Type="Embed" ProgID="Equation.3" ShapeID="_x0000_i1026" DrawAspect="Content" ObjectID="_1794312824" r:id="rId11"/>
        </w:object>
      </w:r>
      <w:r w:rsidR="00A56239" w:rsidRPr="00A56239">
        <w:t xml:space="preserve"> </w:t>
      </w:r>
    </w:p>
    <w:p w14:paraId="411059A2" w14:textId="77777777" w:rsidR="00B8268C" w:rsidRPr="00BC6FB9" w:rsidRDefault="00B8268C" w:rsidP="00F207F0">
      <w:pPr>
        <w:rPr>
          <w:highlight w:val="yellow"/>
        </w:rPr>
      </w:pPr>
    </w:p>
    <w:p w14:paraId="2B4B73E5" w14:textId="77777777" w:rsidR="00B8268C" w:rsidRPr="00BC6FB9" w:rsidRDefault="00A7166C" w:rsidP="00F207F0">
      <w:pPr>
        <w:rPr>
          <w:highlight w:val="yellow"/>
        </w:rPr>
      </w:pPr>
      <w:r w:rsidRPr="00A7166C">
        <w:t>Теперь рассчитаем сумму амортизации для указанных групп оборудования с учетом количества календарных дней разработки площадки по формуле:</w:t>
      </w:r>
    </w:p>
    <w:p w14:paraId="08A9DC15" w14:textId="77777777" w:rsidR="00B8268C" w:rsidRPr="00A7166C" w:rsidRDefault="00B8268C" w:rsidP="00F207F0">
      <w:r w:rsidRPr="00A7166C">
        <w:t xml:space="preserve">А = </w:t>
      </w:r>
      <w:r w:rsidRPr="00A7166C">
        <w:object w:dxaOrig="1340" w:dyaOrig="620" w14:anchorId="062DB08E">
          <v:shape id="_x0000_i1027" type="#_x0000_t75" style="width:67.5pt;height:30.75pt" o:ole="">
            <v:imagedata r:id="rId12" o:title=""/>
          </v:shape>
          <o:OLEObject Type="Embed" ProgID="Equation.DSMT4" ShapeID="_x0000_i1027" DrawAspect="Content" ObjectID="_1794312825" r:id="rId13"/>
        </w:object>
      </w:r>
      <w:r w:rsidRPr="00A7166C">
        <w:t>=953,7 (</w:t>
      </w:r>
      <w:proofErr w:type="spellStart"/>
      <w:r w:rsidRPr="00A7166C">
        <w:t>руб</w:t>
      </w:r>
      <w:proofErr w:type="spellEnd"/>
      <w:r w:rsidRPr="00A7166C">
        <w:t>).</w:t>
      </w:r>
    </w:p>
    <w:p w14:paraId="776CB478" w14:textId="77777777" w:rsidR="00B8268C" w:rsidRPr="00A7166C" w:rsidRDefault="00B8268C" w:rsidP="00F207F0"/>
    <w:p w14:paraId="20544B31" w14:textId="77777777" w:rsidR="00B8268C" w:rsidRPr="00BC6FB9" w:rsidRDefault="00A7166C" w:rsidP="00F207F0">
      <w:pPr>
        <w:rPr>
          <w:highlight w:val="yellow"/>
        </w:rPr>
      </w:pPr>
      <w:r w:rsidRPr="00A7166C">
        <w:t xml:space="preserve">Заработная </w:t>
      </w:r>
      <w:r>
        <w:t>плата программиста составляет 3</w:t>
      </w:r>
      <w:r w:rsidRPr="00A7166C">
        <w:t>0000 рублей. Таким образом, заработная плата, включенная в стоимость программы с учетом 30 дней работы программы, выглядит следующим образом:</w:t>
      </w:r>
    </w:p>
    <w:p w14:paraId="5CD56A58" w14:textId="77777777" w:rsidR="00B8268C" w:rsidRPr="00BC6FB9" w:rsidRDefault="00B8268C" w:rsidP="00F207F0">
      <w:pPr>
        <w:rPr>
          <w:highlight w:val="yellow"/>
        </w:rPr>
      </w:pPr>
    </w:p>
    <w:p w14:paraId="025DA01E" w14:textId="77777777" w:rsidR="00B8268C" w:rsidRPr="00BC6FB9" w:rsidRDefault="00B8268C" w:rsidP="00F207F0">
      <w:pPr>
        <w:rPr>
          <w:highlight w:val="yellow"/>
        </w:rPr>
      </w:pPr>
      <w:r w:rsidRPr="00A7166C">
        <w:object w:dxaOrig="2140" w:dyaOrig="700" w14:anchorId="21DAFB40">
          <v:shape id="_x0000_i1028" type="#_x0000_t75" style="width:106.5pt;height:34.5pt" o:ole="" fillcolor="window">
            <v:imagedata r:id="rId14" o:title=""/>
          </v:shape>
          <o:OLEObject Type="Embed" ProgID="Equation.3" ShapeID="_x0000_i1028" DrawAspect="Content" ObjectID="_1794312826" r:id="rId15"/>
        </w:object>
      </w:r>
    </w:p>
    <w:p w14:paraId="5CD452D3" w14:textId="77777777" w:rsidR="00B8268C" w:rsidRPr="00BC6FB9" w:rsidRDefault="00B8268C" w:rsidP="00F207F0">
      <w:pPr>
        <w:rPr>
          <w:highlight w:val="yellow"/>
        </w:rPr>
      </w:pPr>
    </w:p>
    <w:p w14:paraId="587A3DC6" w14:textId="77777777" w:rsidR="00B8268C" w:rsidRPr="00A7166C" w:rsidRDefault="00B8268C" w:rsidP="00F207F0">
      <w:r w:rsidRPr="00A7166C">
        <w:t xml:space="preserve">где </w:t>
      </w:r>
      <w:proofErr w:type="spellStart"/>
      <w:r w:rsidRPr="00A7166C">
        <w:t>ЗП</w:t>
      </w:r>
      <w:r w:rsidRPr="00A7166C">
        <w:rPr>
          <w:vertAlign w:val="subscript"/>
        </w:rPr>
        <w:t>пр</w:t>
      </w:r>
      <w:proofErr w:type="spellEnd"/>
      <w:r w:rsidRPr="00A7166C">
        <w:t xml:space="preserve"> - заработная плата в месяц программиста, руб.;</w:t>
      </w:r>
    </w:p>
    <w:p w14:paraId="64A0AC98" w14:textId="77777777" w:rsidR="00B8268C" w:rsidRPr="00A7166C" w:rsidRDefault="00B8268C" w:rsidP="00F207F0">
      <w:proofErr w:type="spellStart"/>
      <w:r w:rsidRPr="00A7166C">
        <w:t>Т</w:t>
      </w:r>
      <w:r w:rsidRPr="00A7166C">
        <w:rPr>
          <w:vertAlign w:val="subscript"/>
        </w:rPr>
        <w:t>факт</w:t>
      </w:r>
      <w:proofErr w:type="spellEnd"/>
      <w:r w:rsidRPr="00A7166C">
        <w:t xml:space="preserve"> - число календарных дней на разработку интернет - магазина;</w:t>
      </w:r>
    </w:p>
    <w:p w14:paraId="030A30FE" w14:textId="77777777" w:rsidR="00B8268C" w:rsidRPr="00A7166C" w:rsidRDefault="00B8268C" w:rsidP="00F207F0">
      <w:r w:rsidRPr="00A7166C">
        <w:t>Д - число дней в периоде (месяц).</w:t>
      </w:r>
    </w:p>
    <w:p w14:paraId="390637B9" w14:textId="77777777" w:rsidR="00B8268C" w:rsidRPr="00BC6FB9" w:rsidRDefault="00B8268C" w:rsidP="00F207F0">
      <w:pPr>
        <w:rPr>
          <w:highlight w:val="yellow"/>
        </w:rPr>
      </w:pPr>
    </w:p>
    <w:p w14:paraId="3E947792" w14:textId="77777777" w:rsidR="00B8268C" w:rsidRPr="00A7166C" w:rsidRDefault="00B8268C" w:rsidP="00F207F0">
      <w:proofErr w:type="spellStart"/>
      <w:r w:rsidRPr="00A7166C">
        <w:rPr>
          <w:i/>
          <w:iCs/>
        </w:rPr>
        <w:t>ЗП</w:t>
      </w:r>
      <w:r w:rsidRPr="00A7166C">
        <w:rPr>
          <w:i/>
          <w:iCs/>
          <w:vertAlign w:val="subscript"/>
        </w:rPr>
        <w:t>пр</w:t>
      </w:r>
      <w:proofErr w:type="spellEnd"/>
      <w:r w:rsidRPr="00A7166C">
        <w:rPr>
          <w:i/>
          <w:iCs/>
        </w:rPr>
        <w:t xml:space="preserve"> =</w:t>
      </w:r>
      <w:r w:rsidRPr="00A7166C">
        <w:t xml:space="preserve"> </w:t>
      </w:r>
      <w:r w:rsidRPr="00A7166C">
        <w:object w:dxaOrig="1100" w:dyaOrig="620" w14:anchorId="68E57A8C">
          <v:shape id="_x0000_i1029" type="#_x0000_t75" style="width:55.5pt;height:30.75pt" o:ole="">
            <v:imagedata r:id="rId16" o:title=""/>
          </v:shape>
          <o:OLEObject Type="Embed" ProgID="Equation.DSMT4" ShapeID="_x0000_i1029" DrawAspect="Content" ObjectID="_1794312827" r:id="rId17"/>
        </w:object>
      </w:r>
      <w:r w:rsidRPr="00A7166C">
        <w:t xml:space="preserve"> = 45000 (</w:t>
      </w:r>
      <w:proofErr w:type="spellStart"/>
      <w:r w:rsidRPr="00A7166C">
        <w:t>руб</w:t>
      </w:r>
      <w:proofErr w:type="spellEnd"/>
      <w:r w:rsidRPr="00A7166C">
        <w:t>).</w:t>
      </w:r>
    </w:p>
    <w:p w14:paraId="60BBF1D5" w14:textId="77777777" w:rsidR="00B8268C" w:rsidRPr="00A7166C" w:rsidRDefault="00B8268C" w:rsidP="00F207F0">
      <w:r w:rsidRPr="00A7166C">
        <w:t>Отчисления на социальное страхование составят:</w:t>
      </w:r>
    </w:p>
    <w:p w14:paraId="25395165" w14:textId="77777777" w:rsidR="00B8268C" w:rsidRPr="00A7166C" w:rsidRDefault="00B8268C" w:rsidP="00F207F0"/>
    <w:p w14:paraId="22F46171" w14:textId="77777777" w:rsidR="00B8268C" w:rsidRPr="00A7166C" w:rsidRDefault="00B8268C" w:rsidP="00F207F0">
      <w:r w:rsidRPr="00A7166C">
        <w:t xml:space="preserve">НО = </w:t>
      </w:r>
      <w:proofErr w:type="spellStart"/>
      <w:r w:rsidRPr="00A7166C">
        <w:t>ЗП</w:t>
      </w:r>
      <w:r w:rsidRPr="00A7166C">
        <w:rPr>
          <w:vertAlign w:val="subscript"/>
        </w:rPr>
        <w:t>пр</w:t>
      </w:r>
      <w:proofErr w:type="spellEnd"/>
      <w:r w:rsidRPr="00A7166C">
        <w:t xml:space="preserve"> * 26%</w:t>
      </w:r>
    </w:p>
    <w:p w14:paraId="144AE60C" w14:textId="77777777" w:rsidR="00B8268C" w:rsidRPr="00A7166C" w:rsidRDefault="00B8268C" w:rsidP="00F207F0">
      <w:r w:rsidRPr="00A7166C">
        <w:t>НО = 11700 руб.</w:t>
      </w:r>
    </w:p>
    <w:p w14:paraId="18682477" w14:textId="77777777" w:rsidR="00B8268C" w:rsidRPr="00A7166C" w:rsidRDefault="00B8268C" w:rsidP="00F207F0"/>
    <w:p w14:paraId="6E4BB55B" w14:textId="77777777" w:rsidR="00B8268C" w:rsidRPr="00A7166C" w:rsidRDefault="00B8268C" w:rsidP="00F207F0">
      <w:r w:rsidRPr="00A7166C">
        <w:t xml:space="preserve">Таблица 5.5 - Расчет ежемесячных материальных затрат. </w:t>
      </w:r>
    </w:p>
    <w:tbl>
      <w:tblPr>
        <w:tblStyle w:val="12"/>
        <w:tblW w:w="4750" w:type="pct"/>
        <w:tblLook w:val="01E0" w:firstRow="1" w:lastRow="1" w:firstColumn="1" w:lastColumn="1" w:noHBand="0" w:noVBand="0"/>
      </w:tblPr>
      <w:tblGrid>
        <w:gridCol w:w="5245"/>
        <w:gridCol w:w="3973"/>
      </w:tblGrid>
      <w:tr w:rsidR="00B8268C" w:rsidRPr="00A7166C" w14:paraId="7259A5B7" w14:textId="77777777" w:rsidTr="00107E7D">
        <w:trPr>
          <w:trHeight w:val="375"/>
        </w:trPr>
        <w:tc>
          <w:tcPr>
            <w:tcW w:w="5245" w:type="dxa"/>
            <w:noWrap/>
          </w:tcPr>
          <w:p w14:paraId="697952E0" w14:textId="77777777" w:rsidR="00B8268C" w:rsidRPr="00A7166C" w:rsidRDefault="00B8268C" w:rsidP="00AC345F">
            <w:pPr>
              <w:pStyle w:val="af8"/>
            </w:pPr>
            <w:r w:rsidRPr="00A7166C">
              <w:t>Наименование</w:t>
            </w:r>
          </w:p>
        </w:tc>
        <w:tc>
          <w:tcPr>
            <w:tcW w:w="3973" w:type="dxa"/>
            <w:noWrap/>
          </w:tcPr>
          <w:p w14:paraId="6E6D4E16" w14:textId="77777777" w:rsidR="00B8268C" w:rsidRPr="00A7166C" w:rsidRDefault="00B8268C" w:rsidP="00AC345F">
            <w:pPr>
              <w:pStyle w:val="af8"/>
            </w:pPr>
            <w:r w:rsidRPr="00A7166C">
              <w:t xml:space="preserve">Сумма, </w:t>
            </w:r>
            <w:proofErr w:type="spellStart"/>
            <w:r w:rsidRPr="00A7166C">
              <w:t>руб</w:t>
            </w:r>
            <w:proofErr w:type="spellEnd"/>
            <w:r w:rsidRPr="00A7166C">
              <w:t>/мес.</w:t>
            </w:r>
          </w:p>
        </w:tc>
      </w:tr>
      <w:tr w:rsidR="00B8268C" w:rsidRPr="00A7166C" w14:paraId="176CE3D6" w14:textId="77777777" w:rsidTr="00107E7D">
        <w:trPr>
          <w:trHeight w:val="375"/>
        </w:trPr>
        <w:tc>
          <w:tcPr>
            <w:tcW w:w="5245" w:type="dxa"/>
            <w:noWrap/>
          </w:tcPr>
          <w:p w14:paraId="743743E8" w14:textId="77777777" w:rsidR="00B8268C" w:rsidRPr="00A7166C" w:rsidRDefault="00B8268C" w:rsidP="00AC345F">
            <w:pPr>
              <w:pStyle w:val="af8"/>
            </w:pPr>
            <w:r w:rsidRPr="00A7166C">
              <w:t>Электроэнергия</w:t>
            </w:r>
          </w:p>
        </w:tc>
        <w:tc>
          <w:tcPr>
            <w:tcW w:w="3973" w:type="dxa"/>
            <w:noWrap/>
          </w:tcPr>
          <w:p w14:paraId="073500D0" w14:textId="77777777" w:rsidR="00B8268C" w:rsidRPr="00A7166C" w:rsidRDefault="00B8268C" w:rsidP="00AC345F">
            <w:pPr>
              <w:pStyle w:val="af8"/>
            </w:pPr>
            <w:r w:rsidRPr="00A7166C">
              <w:t>1521,6</w:t>
            </w:r>
          </w:p>
        </w:tc>
      </w:tr>
      <w:tr w:rsidR="00B8268C" w:rsidRPr="00A7166C" w14:paraId="79DF73C5" w14:textId="77777777" w:rsidTr="00107E7D">
        <w:trPr>
          <w:trHeight w:val="375"/>
        </w:trPr>
        <w:tc>
          <w:tcPr>
            <w:tcW w:w="5245" w:type="dxa"/>
            <w:noWrap/>
          </w:tcPr>
          <w:p w14:paraId="476D4C07" w14:textId="77777777" w:rsidR="00B8268C" w:rsidRPr="00A7166C" w:rsidRDefault="00B8268C" w:rsidP="00AC345F">
            <w:pPr>
              <w:pStyle w:val="af8"/>
            </w:pPr>
            <w:r w:rsidRPr="00A7166C">
              <w:t>Хостинг</w:t>
            </w:r>
          </w:p>
        </w:tc>
        <w:tc>
          <w:tcPr>
            <w:tcW w:w="3973" w:type="dxa"/>
            <w:noWrap/>
          </w:tcPr>
          <w:p w14:paraId="470A86BA" w14:textId="77777777" w:rsidR="00B8268C" w:rsidRPr="00A7166C" w:rsidRDefault="00B8268C" w:rsidP="00AC345F">
            <w:pPr>
              <w:pStyle w:val="af8"/>
            </w:pPr>
            <w:r w:rsidRPr="00A7166C">
              <w:t>300</w:t>
            </w:r>
          </w:p>
        </w:tc>
      </w:tr>
      <w:tr w:rsidR="00B8268C" w:rsidRPr="00A7166C" w14:paraId="0811D9FB" w14:textId="77777777" w:rsidTr="00107E7D">
        <w:trPr>
          <w:trHeight w:val="375"/>
        </w:trPr>
        <w:tc>
          <w:tcPr>
            <w:tcW w:w="5245" w:type="dxa"/>
            <w:noWrap/>
          </w:tcPr>
          <w:p w14:paraId="0C69437B" w14:textId="77777777" w:rsidR="00B8268C" w:rsidRPr="00A7166C" w:rsidRDefault="00B8268C" w:rsidP="00AC345F">
            <w:pPr>
              <w:pStyle w:val="af8"/>
            </w:pPr>
            <w:r w:rsidRPr="00A7166C">
              <w:t>Интернет</w:t>
            </w:r>
          </w:p>
        </w:tc>
        <w:tc>
          <w:tcPr>
            <w:tcW w:w="3973" w:type="dxa"/>
            <w:noWrap/>
          </w:tcPr>
          <w:p w14:paraId="3D4E835A" w14:textId="77777777" w:rsidR="00B8268C" w:rsidRPr="00A7166C" w:rsidRDefault="00B8268C" w:rsidP="00AC345F">
            <w:pPr>
              <w:pStyle w:val="af8"/>
            </w:pPr>
            <w:r w:rsidRPr="00A7166C">
              <w:t>400</w:t>
            </w:r>
          </w:p>
        </w:tc>
      </w:tr>
      <w:tr w:rsidR="00B8268C" w:rsidRPr="00A7166C" w14:paraId="5737225A" w14:textId="77777777" w:rsidTr="00107E7D">
        <w:trPr>
          <w:trHeight w:val="375"/>
        </w:trPr>
        <w:tc>
          <w:tcPr>
            <w:tcW w:w="5245" w:type="dxa"/>
            <w:noWrap/>
          </w:tcPr>
          <w:p w14:paraId="2FE43432" w14:textId="77777777" w:rsidR="00B8268C" w:rsidRPr="00A7166C" w:rsidRDefault="00B8268C" w:rsidP="00AC345F">
            <w:pPr>
              <w:pStyle w:val="af8"/>
            </w:pPr>
            <w:r w:rsidRPr="00A7166C">
              <w:t>Прочие расходы</w:t>
            </w:r>
          </w:p>
        </w:tc>
        <w:tc>
          <w:tcPr>
            <w:tcW w:w="3973" w:type="dxa"/>
            <w:noWrap/>
          </w:tcPr>
          <w:p w14:paraId="60B33CFA" w14:textId="77777777" w:rsidR="00B8268C" w:rsidRPr="00A7166C" w:rsidRDefault="00B8268C" w:rsidP="00AC345F">
            <w:pPr>
              <w:pStyle w:val="af8"/>
            </w:pPr>
            <w:r w:rsidRPr="00A7166C">
              <w:t>250</w:t>
            </w:r>
          </w:p>
        </w:tc>
      </w:tr>
      <w:tr w:rsidR="00B8268C" w:rsidRPr="00BC6FB9" w14:paraId="1E97A263" w14:textId="77777777" w:rsidTr="00107E7D">
        <w:trPr>
          <w:trHeight w:val="375"/>
        </w:trPr>
        <w:tc>
          <w:tcPr>
            <w:tcW w:w="5245" w:type="dxa"/>
            <w:noWrap/>
          </w:tcPr>
          <w:p w14:paraId="792DC73C" w14:textId="77777777" w:rsidR="00B8268C" w:rsidRPr="00A7166C" w:rsidRDefault="00B8268C" w:rsidP="00AC345F">
            <w:pPr>
              <w:pStyle w:val="af8"/>
            </w:pPr>
            <w:r w:rsidRPr="00A7166C">
              <w:t>Итого:</w:t>
            </w:r>
          </w:p>
        </w:tc>
        <w:tc>
          <w:tcPr>
            <w:tcW w:w="3973" w:type="dxa"/>
            <w:noWrap/>
          </w:tcPr>
          <w:p w14:paraId="6C414241" w14:textId="77777777" w:rsidR="00B8268C" w:rsidRPr="00A7166C" w:rsidRDefault="00B8268C" w:rsidP="00AC345F">
            <w:pPr>
              <w:pStyle w:val="af8"/>
            </w:pPr>
            <w:r w:rsidRPr="00A7166C">
              <w:t>2471,6</w:t>
            </w:r>
          </w:p>
        </w:tc>
      </w:tr>
    </w:tbl>
    <w:p w14:paraId="3A3D83A9" w14:textId="77777777" w:rsidR="00B8268C" w:rsidRPr="00BC6FB9" w:rsidRDefault="00B8268C" w:rsidP="00F207F0">
      <w:pPr>
        <w:rPr>
          <w:highlight w:val="yellow"/>
        </w:rPr>
      </w:pPr>
    </w:p>
    <w:p w14:paraId="64F0C01C" w14:textId="77777777" w:rsidR="00B8268C" w:rsidRPr="00AC0B9C" w:rsidRDefault="00B8268C" w:rsidP="00F207F0">
      <w:proofErr w:type="spellStart"/>
      <w:r w:rsidRPr="00AC0B9C">
        <w:t>З</w:t>
      </w:r>
      <w:r w:rsidRPr="00AC0B9C">
        <w:rPr>
          <w:vertAlign w:val="subscript"/>
        </w:rPr>
        <w:t>м</w:t>
      </w:r>
      <w:proofErr w:type="spellEnd"/>
      <w:r w:rsidRPr="00AC0B9C">
        <w:t>= 2471,6 (</w:t>
      </w:r>
      <w:proofErr w:type="spellStart"/>
      <w:r w:rsidRPr="00AC0B9C">
        <w:t>руб</w:t>
      </w:r>
      <w:proofErr w:type="spellEnd"/>
      <w:r w:rsidRPr="00AC0B9C">
        <w:t xml:space="preserve"> /</w:t>
      </w:r>
      <w:proofErr w:type="spellStart"/>
      <w:r w:rsidRPr="00AC0B9C">
        <w:t>мес</w:t>
      </w:r>
      <w:proofErr w:type="spellEnd"/>
      <w:r w:rsidRPr="00AC0B9C">
        <w:t>).</w:t>
      </w:r>
    </w:p>
    <w:p w14:paraId="0306EA96" w14:textId="77777777" w:rsidR="00B8268C" w:rsidRPr="00BC6FB9" w:rsidRDefault="00B8268C" w:rsidP="00F207F0">
      <w:pPr>
        <w:rPr>
          <w:highlight w:val="yellow"/>
        </w:rPr>
      </w:pPr>
    </w:p>
    <w:p w14:paraId="3B622BFF" w14:textId="77777777" w:rsidR="00B8268C" w:rsidRPr="00BC6FB9" w:rsidRDefault="00AC0B9C" w:rsidP="00F207F0">
      <w:pPr>
        <w:rPr>
          <w:highlight w:val="yellow"/>
        </w:rPr>
      </w:pPr>
      <w:r w:rsidRPr="00AC0B9C">
        <w:t>Таким образом, стоимость за период разработки программного продукта рассчитывается по следующей формуле</w:t>
      </w:r>
      <w:r w:rsidR="00B8268C" w:rsidRPr="00AC0B9C">
        <w:t>:</w:t>
      </w:r>
    </w:p>
    <w:p w14:paraId="403EB59F" w14:textId="77777777" w:rsidR="00B8268C" w:rsidRPr="00BC6FB9" w:rsidRDefault="00B8268C" w:rsidP="00F207F0">
      <w:pPr>
        <w:rPr>
          <w:highlight w:val="yellow"/>
        </w:rPr>
      </w:pPr>
    </w:p>
    <w:p w14:paraId="40CA7964" w14:textId="77777777" w:rsidR="00B8268C" w:rsidRPr="00AC0B9C" w:rsidRDefault="00B8268C" w:rsidP="00F207F0">
      <w:proofErr w:type="spellStart"/>
      <w:r w:rsidRPr="00AC0B9C">
        <w:rPr>
          <w:i/>
          <w:iCs/>
        </w:rPr>
        <w:t>З</w:t>
      </w:r>
      <w:r w:rsidRPr="00AC0B9C">
        <w:rPr>
          <w:i/>
          <w:iCs/>
          <w:vertAlign w:val="subscript"/>
        </w:rPr>
        <w:t>пр</w:t>
      </w:r>
      <w:proofErr w:type="spellEnd"/>
      <w:r w:rsidRPr="00AC0B9C">
        <w:rPr>
          <w:i/>
          <w:iCs/>
        </w:rPr>
        <w:t xml:space="preserve"> </w:t>
      </w:r>
      <w:r w:rsidRPr="00AC0B9C">
        <w:t xml:space="preserve">= </w:t>
      </w:r>
      <w:r w:rsidRPr="00AC0B9C">
        <w:rPr>
          <w:noProof/>
        </w:rPr>
        <w:drawing>
          <wp:inline distT="0" distB="0" distL="0" distR="0" wp14:anchorId="469B44D2" wp14:editId="4DABFEB6">
            <wp:extent cx="659765" cy="445135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B9C" w:rsidRPr="00AC0B9C">
        <w:t xml:space="preserve"> </w:t>
      </w:r>
    </w:p>
    <w:p w14:paraId="329FC8FF" w14:textId="77777777" w:rsidR="00B8268C" w:rsidRPr="00BC6FB9" w:rsidRDefault="00B8268C" w:rsidP="00F207F0">
      <w:pPr>
        <w:rPr>
          <w:highlight w:val="yellow"/>
        </w:rPr>
      </w:pPr>
    </w:p>
    <w:p w14:paraId="36EEA60B" w14:textId="77777777" w:rsidR="00B8268C" w:rsidRPr="00AC0B9C" w:rsidRDefault="00B8268C" w:rsidP="00F207F0">
      <w:r w:rsidRPr="00AC0B9C">
        <w:t xml:space="preserve">где </w:t>
      </w:r>
      <w:proofErr w:type="spellStart"/>
      <w:r w:rsidRPr="00AC0B9C">
        <w:t>З</w:t>
      </w:r>
      <w:r w:rsidRPr="00AC0B9C">
        <w:rPr>
          <w:vertAlign w:val="subscript"/>
        </w:rPr>
        <w:t>м</w:t>
      </w:r>
      <w:proofErr w:type="spellEnd"/>
      <w:r w:rsidRPr="00AC0B9C">
        <w:t xml:space="preserve"> - ежемесячные затраты, руб.; </w:t>
      </w:r>
      <w:proofErr w:type="spellStart"/>
      <w:r w:rsidRPr="00AC0B9C">
        <w:t>Т</w:t>
      </w:r>
      <w:r w:rsidRPr="00AC0B9C">
        <w:rPr>
          <w:vertAlign w:val="subscript"/>
        </w:rPr>
        <w:t>факт</w:t>
      </w:r>
      <w:proofErr w:type="spellEnd"/>
      <w:r w:rsidRPr="00AC0B9C">
        <w:t xml:space="preserve"> - число календарных дней на разработку сайта; Д - число дней в периоде (месяц).</w:t>
      </w:r>
    </w:p>
    <w:p w14:paraId="7C64D1CE" w14:textId="77777777" w:rsidR="00B8268C" w:rsidRPr="00BC6FB9" w:rsidRDefault="00B8268C" w:rsidP="00F207F0">
      <w:pPr>
        <w:rPr>
          <w:highlight w:val="yellow"/>
        </w:rPr>
      </w:pPr>
    </w:p>
    <w:p w14:paraId="42D1B58F" w14:textId="77777777" w:rsidR="00B8268C" w:rsidRPr="00AC0B9C" w:rsidRDefault="00B8268C" w:rsidP="00F207F0">
      <w:pPr>
        <w:rPr>
          <w:iCs/>
        </w:rPr>
      </w:pPr>
      <w:r w:rsidRPr="00AC0B9C">
        <w:object w:dxaOrig="1700" w:dyaOrig="620" w14:anchorId="5A575E76">
          <v:shape id="_x0000_i1030" type="#_x0000_t75" style="width:85.5pt;height:30.75pt" o:ole="">
            <v:imagedata r:id="rId19" o:title=""/>
          </v:shape>
          <o:OLEObject Type="Embed" ProgID="Equation.DSMT4" ShapeID="_x0000_i1030" DrawAspect="Content" ObjectID="_1794312828" r:id="rId20"/>
        </w:object>
      </w:r>
      <w:r w:rsidRPr="00AC0B9C">
        <w:t>= 3370,4 (</w:t>
      </w:r>
      <w:proofErr w:type="spellStart"/>
      <w:r w:rsidRPr="00AC0B9C">
        <w:rPr>
          <w:iCs/>
        </w:rPr>
        <w:t>руб</w:t>
      </w:r>
      <w:proofErr w:type="spellEnd"/>
      <w:r w:rsidRPr="00AC0B9C">
        <w:rPr>
          <w:iCs/>
        </w:rPr>
        <w:t>).</w:t>
      </w:r>
    </w:p>
    <w:p w14:paraId="022F142E" w14:textId="77777777" w:rsidR="00B8268C" w:rsidRPr="00AC0B9C" w:rsidRDefault="00B8268C" w:rsidP="00F207F0"/>
    <w:p w14:paraId="6325EB65" w14:textId="77777777" w:rsidR="00B8268C" w:rsidRPr="00AC0B9C" w:rsidRDefault="00B8268C" w:rsidP="00F207F0">
      <w:r w:rsidRPr="00AC0B9C">
        <w:t>Рассчитаем себестоимость программного продукта по формуле:</w:t>
      </w:r>
    </w:p>
    <w:p w14:paraId="40C474DC" w14:textId="77777777" w:rsidR="00B8268C" w:rsidRPr="00AC0B9C" w:rsidRDefault="00B8268C" w:rsidP="00F207F0"/>
    <w:p w14:paraId="4BC3ED5E" w14:textId="77777777" w:rsidR="00B8268C" w:rsidRPr="00AC0B9C" w:rsidRDefault="00B8268C" w:rsidP="00F207F0">
      <w:proofErr w:type="spellStart"/>
      <w:r w:rsidRPr="00AC0B9C">
        <w:lastRenderedPageBreak/>
        <w:t>С</w:t>
      </w:r>
      <w:r w:rsidRPr="00AC0B9C">
        <w:rPr>
          <w:vertAlign w:val="subscript"/>
        </w:rPr>
        <w:t>ст</w:t>
      </w:r>
      <w:proofErr w:type="spellEnd"/>
      <w:r w:rsidRPr="00AC0B9C">
        <w:t xml:space="preserve"> = </w:t>
      </w:r>
      <w:proofErr w:type="spellStart"/>
      <w:r w:rsidRPr="00AC0B9C">
        <w:t>З</w:t>
      </w:r>
      <w:r w:rsidRPr="00AC0B9C">
        <w:rPr>
          <w:vertAlign w:val="subscript"/>
        </w:rPr>
        <w:t>пр</w:t>
      </w:r>
      <w:proofErr w:type="spellEnd"/>
      <w:r w:rsidRPr="00AC0B9C">
        <w:t xml:space="preserve"> + </w:t>
      </w:r>
      <w:proofErr w:type="spellStart"/>
      <w:r w:rsidRPr="00AC0B9C">
        <w:t>ЗП</w:t>
      </w:r>
      <w:r w:rsidRPr="00AC0B9C">
        <w:rPr>
          <w:vertAlign w:val="subscript"/>
        </w:rPr>
        <w:t>пр</w:t>
      </w:r>
      <w:proofErr w:type="spellEnd"/>
      <w:r w:rsidR="00AC0B9C" w:rsidRPr="00AC0B9C">
        <w:t xml:space="preserve"> + НО + А </w:t>
      </w:r>
    </w:p>
    <w:p w14:paraId="367619FF" w14:textId="77777777" w:rsidR="00B8268C" w:rsidRPr="00BC6FB9" w:rsidRDefault="00B8268C" w:rsidP="00F207F0">
      <w:pPr>
        <w:rPr>
          <w:highlight w:val="yellow"/>
        </w:rPr>
      </w:pPr>
    </w:p>
    <w:p w14:paraId="6BD02639" w14:textId="77777777" w:rsidR="00B8268C" w:rsidRPr="00AC0B9C" w:rsidRDefault="00B8268C" w:rsidP="00F207F0">
      <w:r w:rsidRPr="00AC0B9C">
        <w:t xml:space="preserve">где, </w:t>
      </w:r>
      <w:proofErr w:type="spellStart"/>
      <w:r w:rsidRPr="00AC0B9C">
        <w:t>С</w:t>
      </w:r>
      <w:r w:rsidRPr="00AC0B9C">
        <w:rPr>
          <w:vertAlign w:val="subscript"/>
        </w:rPr>
        <w:t>ст</w:t>
      </w:r>
      <w:proofErr w:type="spellEnd"/>
      <w:r w:rsidRPr="00AC0B9C">
        <w:t xml:space="preserve"> - себестоимость разработки программы</w:t>
      </w:r>
    </w:p>
    <w:p w14:paraId="2B5749B3" w14:textId="77777777" w:rsidR="00B8268C" w:rsidRPr="00AC0B9C" w:rsidRDefault="00B8268C" w:rsidP="00F207F0"/>
    <w:p w14:paraId="4EB32E92" w14:textId="77777777" w:rsidR="00B8268C" w:rsidRPr="00AC0B9C" w:rsidRDefault="00B8268C" w:rsidP="00F207F0">
      <w:proofErr w:type="spellStart"/>
      <w:r w:rsidRPr="00AC0B9C">
        <w:t>С</w:t>
      </w:r>
      <w:r w:rsidRPr="00AC0B9C">
        <w:rPr>
          <w:vertAlign w:val="subscript"/>
        </w:rPr>
        <w:t>ст</w:t>
      </w:r>
      <w:proofErr w:type="spellEnd"/>
      <w:r w:rsidRPr="00AC0B9C">
        <w:t xml:space="preserve"> = 3370,4+45000+11700+953,7 = 61024,1 (</w:t>
      </w:r>
      <w:proofErr w:type="spellStart"/>
      <w:r w:rsidRPr="00AC0B9C">
        <w:t>руб</w:t>
      </w:r>
      <w:proofErr w:type="spellEnd"/>
      <w:r w:rsidRPr="00AC0B9C">
        <w:t>).</w:t>
      </w:r>
    </w:p>
    <w:p w14:paraId="4B0E6903" w14:textId="77777777" w:rsidR="00B8268C" w:rsidRPr="00BC6FB9" w:rsidRDefault="00B8268C" w:rsidP="00F207F0">
      <w:pPr>
        <w:rPr>
          <w:highlight w:val="yellow"/>
        </w:rPr>
      </w:pPr>
    </w:p>
    <w:p w14:paraId="02DF66FE" w14:textId="77777777" w:rsidR="00B8268C" w:rsidRDefault="00AC0B9C" w:rsidP="00F207F0">
      <w:r w:rsidRPr="00AC0B9C">
        <w:t xml:space="preserve">Данная стоимость является оценочной и не учитывает детали, которые не оказывают существенного влияния на общую стоимость: </w:t>
      </w:r>
      <w:proofErr w:type="spellStart"/>
      <w:r w:rsidRPr="00AC0B9C">
        <w:t>С</w:t>
      </w:r>
      <w:r w:rsidRPr="00AC0B9C">
        <w:rPr>
          <w:vertAlign w:val="subscript"/>
        </w:rPr>
        <w:t>ст</w:t>
      </w:r>
      <w:proofErr w:type="spellEnd"/>
      <w:r w:rsidRPr="00AC0B9C">
        <w:t xml:space="preserve"> ≈ 61024 (руб.). Исходя из обычной нормы прибыли в 20%, мы можем определить цену разработанной нами программы:</w:t>
      </w:r>
    </w:p>
    <w:p w14:paraId="4F7EDC04" w14:textId="77777777" w:rsidR="006047BB" w:rsidRPr="00BC6FB9" w:rsidRDefault="006047BB" w:rsidP="00F207F0">
      <w:pPr>
        <w:rPr>
          <w:highlight w:val="yellow"/>
        </w:rPr>
      </w:pPr>
    </w:p>
    <w:p w14:paraId="50CB52B5" w14:textId="77777777" w:rsidR="00B8268C" w:rsidRPr="00AC0B9C" w:rsidRDefault="00B8268C" w:rsidP="00F207F0">
      <w:r w:rsidRPr="00AC0B9C">
        <w:rPr>
          <w:noProof/>
        </w:rPr>
        <w:drawing>
          <wp:inline distT="0" distB="0" distL="0" distR="0" wp14:anchorId="64CFC69B" wp14:editId="12031E2D">
            <wp:extent cx="1169035" cy="40576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42D8">
        <w:t xml:space="preserve"> </w:t>
      </w:r>
    </w:p>
    <w:p w14:paraId="2330BEA6" w14:textId="77777777" w:rsidR="00B8268C" w:rsidRPr="00AC0B9C" w:rsidRDefault="00B8268C" w:rsidP="00F207F0"/>
    <w:p w14:paraId="200EB86E" w14:textId="77777777" w:rsidR="00B8268C" w:rsidRPr="00AC0B9C" w:rsidRDefault="00B8268C" w:rsidP="00F207F0">
      <w:r w:rsidRPr="00AC0B9C">
        <w:t xml:space="preserve">где </w:t>
      </w:r>
      <w:proofErr w:type="spellStart"/>
      <w:r w:rsidRPr="00AC0B9C">
        <w:t>С</w:t>
      </w:r>
      <w:r w:rsidRPr="00AC0B9C">
        <w:rPr>
          <w:vertAlign w:val="subscript"/>
        </w:rPr>
        <w:t>ст</w:t>
      </w:r>
      <w:proofErr w:type="spellEnd"/>
      <w:r w:rsidRPr="00AC0B9C">
        <w:t xml:space="preserve"> - себестоимость разработки программы;</w:t>
      </w:r>
    </w:p>
    <w:p w14:paraId="6FC60A6E" w14:textId="77777777" w:rsidR="00B8268C" w:rsidRPr="00AC0B9C" w:rsidRDefault="00B8268C" w:rsidP="00F207F0">
      <w:r w:rsidRPr="00AC0B9C">
        <w:rPr>
          <w:lang w:val="en-US"/>
        </w:rPr>
        <w:t>R</w:t>
      </w:r>
      <w:r w:rsidRPr="00AC0B9C">
        <w:t xml:space="preserve"> - планируемый уровень рентабельности.</w:t>
      </w:r>
    </w:p>
    <w:p w14:paraId="1B8B2030" w14:textId="77777777" w:rsidR="00B8268C" w:rsidRPr="00AC0B9C" w:rsidRDefault="00B8268C" w:rsidP="00F207F0"/>
    <w:p w14:paraId="435E9F96" w14:textId="77777777" w:rsidR="00B8268C" w:rsidRPr="00AC0B9C" w:rsidRDefault="00B8268C" w:rsidP="00F207F0">
      <w:r w:rsidRPr="00AC0B9C">
        <w:object w:dxaOrig="2960" w:dyaOrig="620" w14:anchorId="1CA94D1C">
          <v:shape id="_x0000_i1031" type="#_x0000_t75" style="width:147.75pt;height:30.75pt" o:ole="">
            <v:imagedata r:id="rId22" o:title=""/>
          </v:shape>
          <o:OLEObject Type="Embed" ProgID="Equation.DSMT4" ShapeID="_x0000_i1031" DrawAspect="Content" ObjectID="_1794312829" r:id="rId23"/>
        </w:object>
      </w:r>
      <w:r w:rsidRPr="00AC0B9C">
        <w:t xml:space="preserve"> (</w:t>
      </w:r>
      <w:proofErr w:type="spellStart"/>
      <w:r w:rsidRPr="00AC0B9C">
        <w:t>руб</w:t>
      </w:r>
      <w:proofErr w:type="spellEnd"/>
      <w:r w:rsidRPr="00AC0B9C">
        <w:t>).</w:t>
      </w:r>
    </w:p>
    <w:p w14:paraId="201D28A4" w14:textId="77777777" w:rsidR="00B8268C" w:rsidRPr="00BC6FB9" w:rsidRDefault="00B8268C" w:rsidP="00F207F0">
      <w:pPr>
        <w:rPr>
          <w:highlight w:val="yellow"/>
        </w:rPr>
      </w:pPr>
    </w:p>
    <w:p w14:paraId="19ACEBAE" w14:textId="77777777" w:rsidR="00B8268C" w:rsidRPr="00BC6FB9" w:rsidRDefault="002342D8" w:rsidP="00F207F0">
      <w:pPr>
        <w:rPr>
          <w:highlight w:val="yellow"/>
        </w:rPr>
      </w:pPr>
      <w:r w:rsidRPr="002342D8">
        <w:t>Поскольку площадка и оборудование уже предоставлены заказчику, стоимость установки программного продукта составит 62244,48 рубля. Предполагается, что сайт выйдет на самоокупаемость при затратах 44921,6</w:t>
      </w:r>
      <w:r>
        <w:t>0</w:t>
      </w:r>
      <w:r w:rsidRPr="002342D8">
        <w:t xml:space="preserve"> руб. в месяц, что увеличит оборот компании на 15 % и прибыль на 6,5 %.</w:t>
      </w:r>
    </w:p>
    <w:p w14:paraId="19DA2C5C" w14:textId="77777777" w:rsidR="00B8268C" w:rsidRPr="00BC6FB9" w:rsidRDefault="00B8268C" w:rsidP="00F207F0">
      <w:pPr>
        <w:rPr>
          <w:highlight w:val="yellow"/>
        </w:rPr>
      </w:pPr>
    </w:p>
    <w:p w14:paraId="61E47719" w14:textId="77777777" w:rsidR="00B8268C" w:rsidRPr="002342D8" w:rsidRDefault="00B8268C" w:rsidP="00F207F0">
      <w:r w:rsidRPr="002342D8">
        <w:t>П = (</w:t>
      </w:r>
      <w:proofErr w:type="spellStart"/>
      <w:r w:rsidRPr="002342D8">
        <w:t>Тоб</w:t>
      </w:r>
      <w:r w:rsidRPr="002342D8">
        <w:rPr>
          <w:vertAlign w:val="subscript"/>
        </w:rPr>
        <w:t>н</w:t>
      </w:r>
      <w:proofErr w:type="spellEnd"/>
      <w:r w:rsidRPr="002342D8">
        <w:t xml:space="preserve"> + </w:t>
      </w:r>
      <w:proofErr w:type="spellStart"/>
      <w:r w:rsidRPr="002342D8">
        <w:t>Тоб</w:t>
      </w:r>
      <w:r w:rsidRPr="002342D8">
        <w:rPr>
          <w:vertAlign w:val="subscript"/>
        </w:rPr>
        <w:t>н</w:t>
      </w:r>
      <w:proofErr w:type="spellEnd"/>
      <w:r w:rsidRPr="002342D8">
        <w:t xml:space="preserve">* </w:t>
      </w:r>
      <w:proofErr w:type="spellStart"/>
      <w:r w:rsidRPr="002342D8">
        <w:t>Тоб</w:t>
      </w:r>
      <w:proofErr w:type="spellEnd"/>
      <w:r w:rsidRPr="002342D8">
        <w:rPr>
          <w:vertAlign w:val="subscript"/>
        </w:rPr>
        <w:t>%</w:t>
      </w:r>
      <w:r w:rsidRPr="002342D8">
        <w:t>) *П</w:t>
      </w:r>
      <w:r w:rsidRPr="002342D8">
        <w:rPr>
          <w:vertAlign w:val="subscript"/>
        </w:rPr>
        <w:t>%</w:t>
      </w:r>
      <w:r w:rsidR="002342D8" w:rsidRPr="002342D8">
        <w:t xml:space="preserve"> </w:t>
      </w:r>
    </w:p>
    <w:p w14:paraId="14B9E455" w14:textId="77777777" w:rsidR="00B8268C" w:rsidRPr="002342D8" w:rsidRDefault="00B8268C" w:rsidP="00F207F0"/>
    <w:p w14:paraId="3A795A16" w14:textId="77777777" w:rsidR="00B8268C" w:rsidRPr="002342D8" w:rsidRDefault="00B8268C" w:rsidP="00F207F0">
      <w:r w:rsidRPr="002342D8">
        <w:t xml:space="preserve">где П - предполагаемая прибыль; </w:t>
      </w:r>
      <w:proofErr w:type="spellStart"/>
      <w:r w:rsidRPr="002342D8">
        <w:t>Тоб</w:t>
      </w:r>
      <w:r w:rsidRPr="002342D8">
        <w:rPr>
          <w:vertAlign w:val="subscript"/>
        </w:rPr>
        <w:t>н</w:t>
      </w:r>
      <w:proofErr w:type="spellEnd"/>
      <w:r w:rsidRPr="002342D8">
        <w:t xml:space="preserve"> - базовый вариант товарооборота; </w:t>
      </w:r>
      <w:proofErr w:type="spellStart"/>
      <w:r w:rsidRPr="002342D8">
        <w:t>Тоб</w:t>
      </w:r>
      <w:proofErr w:type="spellEnd"/>
      <w:r w:rsidRPr="002342D8">
        <w:rPr>
          <w:vertAlign w:val="subscript"/>
        </w:rPr>
        <w:t>%</w:t>
      </w:r>
      <w:r w:rsidRPr="002342D8">
        <w:t xml:space="preserve"> - предполагаемый процент прироста товарооборота; П</w:t>
      </w:r>
      <w:r w:rsidRPr="002342D8">
        <w:rPr>
          <w:vertAlign w:val="subscript"/>
        </w:rPr>
        <w:t>%</w:t>
      </w:r>
      <w:r w:rsidRPr="002342D8">
        <w:t xml:space="preserve"> - предполагаемый прирост прибыли.</w:t>
      </w:r>
    </w:p>
    <w:p w14:paraId="5C81C339" w14:textId="77777777" w:rsidR="00B8268C" w:rsidRPr="002342D8" w:rsidRDefault="00B8268C" w:rsidP="00F207F0"/>
    <w:p w14:paraId="792B5B9D" w14:textId="77777777" w:rsidR="00B8268C" w:rsidRPr="006047BB" w:rsidRDefault="00B8268C" w:rsidP="00F207F0">
      <w:r w:rsidRPr="002342D8">
        <w:lastRenderedPageBreak/>
        <w:t>П</w:t>
      </w:r>
      <w:r w:rsidRPr="002342D8">
        <w:rPr>
          <w:vertAlign w:val="subscript"/>
        </w:rPr>
        <w:t>1</w:t>
      </w:r>
      <w:r w:rsidRPr="002342D8">
        <w:t>= (200000+200000*15/100) *6,5/100 = 14950 (</w:t>
      </w:r>
      <w:proofErr w:type="spellStart"/>
      <w:r w:rsidRPr="002342D8">
        <w:t>руб</w:t>
      </w:r>
      <w:proofErr w:type="spellEnd"/>
      <w:r w:rsidRPr="002342D8">
        <w:t>).</w:t>
      </w:r>
    </w:p>
    <w:p w14:paraId="0F66842F" w14:textId="77777777" w:rsidR="00B8268C" w:rsidRDefault="00FC4C84" w:rsidP="00F207F0">
      <w:r w:rsidRPr="00FC4C84">
        <w:t>Таким образом, полная окупаемость сайта, включая затраты на внедрение, произойдет через два месяца после того, как заказы компании увеличатся на 20 %, а прибыль - на 8 %.</w:t>
      </w:r>
    </w:p>
    <w:p w14:paraId="6AE9B326" w14:textId="77777777" w:rsidR="00FC4C84" w:rsidRPr="00BC6FB9" w:rsidRDefault="00FC4C84" w:rsidP="00F207F0">
      <w:pPr>
        <w:rPr>
          <w:highlight w:val="yellow"/>
        </w:rPr>
      </w:pPr>
    </w:p>
    <w:p w14:paraId="228A9BDD" w14:textId="77777777" w:rsidR="00B8268C" w:rsidRPr="00FC4C84" w:rsidRDefault="00B8268C" w:rsidP="00F207F0">
      <w:r w:rsidRPr="00FC4C84">
        <w:t>П</w:t>
      </w:r>
      <w:r w:rsidRPr="00FC4C84">
        <w:rPr>
          <w:vertAlign w:val="subscript"/>
        </w:rPr>
        <w:t xml:space="preserve">2 </w:t>
      </w:r>
      <w:r w:rsidRPr="00FC4C84">
        <w:t>= (200000+200000*20/100) *8/100 = 19200 (</w:t>
      </w:r>
      <w:proofErr w:type="spellStart"/>
      <w:r w:rsidRPr="00FC4C84">
        <w:t>руб</w:t>
      </w:r>
      <w:proofErr w:type="spellEnd"/>
      <w:r w:rsidRPr="00FC4C84">
        <w:t>).</w:t>
      </w:r>
    </w:p>
    <w:p w14:paraId="3A8A25DB" w14:textId="77777777" w:rsidR="00B8268C" w:rsidRPr="00BC6FB9" w:rsidRDefault="00B8268C" w:rsidP="00F207F0">
      <w:pPr>
        <w:rPr>
          <w:highlight w:val="yellow"/>
        </w:rPr>
      </w:pPr>
    </w:p>
    <w:p w14:paraId="60DB21B7" w14:textId="77777777" w:rsidR="00B8268C" w:rsidRPr="00BC6FB9" w:rsidRDefault="00FC4C84" w:rsidP="00F207F0">
      <w:pPr>
        <w:rPr>
          <w:highlight w:val="yellow"/>
        </w:rPr>
      </w:pPr>
      <w:r w:rsidRPr="00FC4C84">
        <w:t>Таким образом, расчеты подтверждают предположение о том, что прибыль от использования участка ожидается с третьего месяца эксплуатации.</w:t>
      </w:r>
    </w:p>
    <w:p w14:paraId="51A95D8B" w14:textId="77777777" w:rsidR="00B8268C" w:rsidRPr="00FC4C84" w:rsidRDefault="00B8268C" w:rsidP="00F207F0"/>
    <w:p w14:paraId="69768532" w14:textId="77777777" w:rsidR="00B8268C" w:rsidRPr="00FC4C84" w:rsidRDefault="00B8268C" w:rsidP="00F207F0">
      <w:pPr>
        <w:pStyle w:val="1"/>
      </w:pPr>
      <w:bookmarkStart w:id="76" w:name="_Toc297804327"/>
      <w:r w:rsidRPr="00FC4C84">
        <w:t>Выводы</w:t>
      </w:r>
      <w:bookmarkEnd w:id="76"/>
    </w:p>
    <w:p w14:paraId="02E0B7FE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01FF432D" w14:textId="77777777" w:rsidR="00714E12" w:rsidRDefault="00714E12" w:rsidP="00F207F0">
      <w:r>
        <w:t xml:space="preserve">Проанализировав сайт </w:t>
      </w:r>
      <w:proofErr w:type="spellStart"/>
      <w:r>
        <w:t>GlassArt</w:t>
      </w:r>
      <w:proofErr w:type="spellEnd"/>
      <w:r>
        <w:t>, можно сделать выводы об экономической целесообразности и окупаемости сайта. Потенциальным клиентам предоставляется возможность ознакомиться с компанией и предлагаемым ассортиментом продукции.</w:t>
      </w:r>
    </w:p>
    <w:p w14:paraId="38C0B5CB" w14:textId="77777777" w:rsidR="00B8268C" w:rsidRPr="00BC6FB9" w:rsidRDefault="00714E12" w:rsidP="00F207F0">
      <w:pPr>
        <w:rPr>
          <w:highlight w:val="yellow"/>
        </w:rPr>
      </w:pPr>
      <w:r>
        <w:t>ПП призван обеспечить наиболее эффективное позиционирование продукции компании в интернете, укрепить положительный имидж и узнаваемость бренда и, конечно, увеличить продажи. По оценкам специалистов, сайт самоокупается уже через три месяца, а его прибыль увеличится на 6,5 %.</w:t>
      </w:r>
    </w:p>
    <w:p w14:paraId="540B102C" w14:textId="77777777" w:rsidR="00B8268C" w:rsidRPr="00FD55AD" w:rsidRDefault="00B8268C" w:rsidP="00F207F0">
      <w:pPr>
        <w:pStyle w:val="1"/>
      </w:pPr>
      <w:bookmarkStart w:id="77" w:name="_Toc220133752"/>
      <w:r w:rsidRPr="00BC6FB9">
        <w:rPr>
          <w:highlight w:val="yellow"/>
        </w:rPr>
        <w:br w:type="page"/>
      </w:r>
      <w:bookmarkStart w:id="78" w:name="_Toc297804328"/>
      <w:r w:rsidRPr="00FD55AD">
        <w:lastRenderedPageBreak/>
        <w:t xml:space="preserve">6. </w:t>
      </w:r>
      <w:bookmarkEnd w:id="77"/>
      <w:bookmarkEnd w:id="78"/>
      <w:r w:rsidR="00FD55AD" w:rsidRPr="00FD55AD">
        <w:t>Безопасность жизнедеятельности</w:t>
      </w:r>
    </w:p>
    <w:p w14:paraId="47783B9B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6A93780E" w14:textId="77777777" w:rsidR="00FD55AD" w:rsidRPr="00FD55AD" w:rsidRDefault="00FD55AD" w:rsidP="00F207F0">
      <w:pPr>
        <w:rPr>
          <w:snapToGrid w:val="0"/>
        </w:rPr>
      </w:pPr>
      <w:r w:rsidRPr="00FD55AD">
        <w:rPr>
          <w:snapToGrid w:val="0"/>
        </w:rPr>
        <w:t>С развитием науки и техники важную роль играет безопасное выполнение людьми своих трудовых обязанностей. В связи с этим создается и развивается наука об охране труда и жизнедеятельности человека.</w:t>
      </w:r>
    </w:p>
    <w:p w14:paraId="3671AD9E" w14:textId="77777777" w:rsidR="00FD55AD" w:rsidRPr="00FD55AD" w:rsidRDefault="00FD55AD" w:rsidP="00F207F0">
      <w:pPr>
        <w:rPr>
          <w:snapToGrid w:val="0"/>
        </w:rPr>
      </w:pPr>
      <w:r w:rsidRPr="00FD55AD">
        <w:rPr>
          <w:snapToGrid w:val="0"/>
        </w:rPr>
        <w:t xml:space="preserve">Безопасность жизнедеятельности </w:t>
      </w:r>
      <w:proofErr w:type="gramStart"/>
      <w:r w:rsidRPr="00FD55AD">
        <w:rPr>
          <w:snapToGrid w:val="0"/>
        </w:rPr>
        <w:t>- это</w:t>
      </w:r>
      <w:proofErr w:type="gramEnd"/>
      <w:r w:rsidRPr="00FD55AD">
        <w:rPr>
          <w:snapToGrid w:val="0"/>
        </w:rPr>
        <w:t xml:space="preserve"> комплекс мероприятий, направленных на обеспечение безопасности человека в окружающей среде, сохранение здоровья, разработку способов и средств защиты путем снижения воздействия вредных и опасных факторов до допустимого уровня и разработки средств ограничения ущерба при ликвидации последствий чрезвычайных ситуаций.</w:t>
      </w:r>
    </w:p>
    <w:p w14:paraId="421E5BE4" w14:textId="77777777" w:rsidR="00FD55AD" w:rsidRPr="00FD55AD" w:rsidRDefault="00FD55AD" w:rsidP="00F207F0">
      <w:pPr>
        <w:rPr>
          <w:snapToGrid w:val="0"/>
        </w:rPr>
      </w:pPr>
      <w:r w:rsidRPr="00FD55AD">
        <w:rPr>
          <w:snapToGrid w:val="0"/>
        </w:rPr>
        <w:t>Охрана здоровья работников, обеспечение безопасных условий труда, ликвидация профессиональных заболеваний и несчастных случаев на производстве - одна из главных забот человеческого общества. Обращается внимание на необходимость широкого применения прогрессивных форм научной организации труда, сведения к минимуму ручного, малоквалифицированного труда и создания условий, исключающих профессиональные заболевания и несчастные случаи на производстве.</w:t>
      </w:r>
    </w:p>
    <w:p w14:paraId="21B81D56" w14:textId="77777777" w:rsidR="00B8268C" w:rsidRDefault="00FD55AD" w:rsidP="00F207F0">
      <w:pPr>
        <w:rPr>
          <w:snapToGrid w:val="0"/>
        </w:rPr>
      </w:pPr>
      <w:r w:rsidRPr="00FD55AD">
        <w:rPr>
          <w:snapToGrid w:val="0"/>
        </w:rPr>
        <w:t>Рабочие места должны быть оборудованы средствами защиты от возможного воздействия опасных и вредных производственных факторов. Уровень этих факторов не должен превышать предельных значений, установленных правовыми, техническими и санитарно-техническими нормами. Согласно этим нормам, на рабочих местах должны быть созданы такие условия труда, при которых воздействие опасных и вредных факторов либо полностью исключено, либо находится в допустимых пределах.</w:t>
      </w:r>
    </w:p>
    <w:p w14:paraId="2F4A281C" w14:textId="77777777" w:rsidR="00183619" w:rsidRDefault="00183619" w:rsidP="00F207F0">
      <w:r>
        <w:t>Данный раздел дипломного проекта посвящен рассмотрению следующих вопросов:</w:t>
      </w:r>
    </w:p>
    <w:p w14:paraId="4AF19908" w14:textId="77777777" w:rsidR="00183619" w:rsidRDefault="00183619" w:rsidP="00F207F0">
      <w:r>
        <w:t>- Определение оптимальных условий труда для инженеров-программистов;</w:t>
      </w:r>
    </w:p>
    <w:p w14:paraId="3188A019" w14:textId="77777777" w:rsidR="00183619" w:rsidRDefault="00183619" w:rsidP="00F207F0">
      <w:r>
        <w:t>- Расчет уровней освещенности;</w:t>
      </w:r>
    </w:p>
    <w:p w14:paraId="6172B0E7" w14:textId="77777777" w:rsidR="00183619" w:rsidRPr="00BC6FB9" w:rsidRDefault="00183619" w:rsidP="00F207F0">
      <w:pPr>
        <w:rPr>
          <w:highlight w:val="yellow"/>
        </w:rPr>
      </w:pPr>
      <w:r>
        <w:lastRenderedPageBreak/>
        <w:t>- Расчет уровня шума;</w:t>
      </w:r>
    </w:p>
    <w:p w14:paraId="07F9753F" w14:textId="77777777" w:rsidR="005D352F" w:rsidRPr="005D352F" w:rsidRDefault="005D352F" w:rsidP="00F207F0">
      <w:pPr>
        <w:rPr>
          <w:highlight w:val="yellow"/>
        </w:rPr>
      </w:pPr>
      <w:bookmarkStart w:id="79" w:name="_Toc220133753"/>
    </w:p>
    <w:p w14:paraId="0813B7E0" w14:textId="77777777" w:rsidR="00B8268C" w:rsidRPr="005D352F" w:rsidRDefault="00B8268C" w:rsidP="00F207F0">
      <w:pPr>
        <w:pStyle w:val="1"/>
      </w:pPr>
      <w:bookmarkStart w:id="80" w:name="_Toc297804329"/>
      <w:r w:rsidRPr="005D352F">
        <w:t xml:space="preserve">6.1 </w:t>
      </w:r>
      <w:bookmarkEnd w:id="79"/>
      <w:bookmarkEnd w:id="80"/>
      <w:r w:rsidR="005D352F" w:rsidRPr="005D352F">
        <w:t>Описание условий труда программиста</w:t>
      </w:r>
    </w:p>
    <w:p w14:paraId="7781B283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45AA36E3" w14:textId="77777777" w:rsidR="005D352F" w:rsidRPr="005D352F" w:rsidRDefault="005D352F" w:rsidP="00F207F0">
      <w:pPr>
        <w:rPr>
          <w:snapToGrid w:val="0"/>
        </w:rPr>
      </w:pPr>
      <w:r w:rsidRPr="005D352F">
        <w:rPr>
          <w:snapToGrid w:val="0"/>
        </w:rPr>
        <w:t>Сегодня компьютерная техника широко используется во всех сферах человеческой деятельности. При работе с компьютерами люди подвергаются воздействию многих опасных и вредных производственных факторов. К ним относятся электромагнитные поля (радиочастотный диапазон: ВЧ, УВЧ, СВЧ), инфракрасное излучение, ионизирующее излучение, шум, вибрация и статическое электричество.</w:t>
      </w:r>
    </w:p>
    <w:p w14:paraId="2E088080" w14:textId="77777777" w:rsidR="005D352F" w:rsidRPr="005D352F" w:rsidRDefault="005D352F" w:rsidP="00F207F0">
      <w:pPr>
        <w:rPr>
          <w:snapToGrid w:val="0"/>
        </w:rPr>
      </w:pPr>
      <w:r w:rsidRPr="005D352F">
        <w:rPr>
          <w:snapToGrid w:val="0"/>
        </w:rPr>
        <w:t>Работа с компьютером характеризуется высоким умственным напряжением и нервно-эмоциональной нагрузкой на оператора, высокой интенсивностью зрительной работы и значительной нагрузкой на мышцы рук при работе с клавиатурой компьютера. Большое значение имеет рациональное проектирование и расположение элементов рабочего места, что важно для поддержания оптимальной рабочей позы оператора.</w:t>
      </w:r>
    </w:p>
    <w:p w14:paraId="173686C5" w14:textId="77777777" w:rsidR="00B8268C" w:rsidRPr="005D352F" w:rsidRDefault="005D352F" w:rsidP="00F207F0">
      <w:pPr>
        <w:rPr>
          <w:snapToGrid w:val="0"/>
          <w:highlight w:val="yellow"/>
        </w:rPr>
      </w:pPr>
      <w:r w:rsidRPr="005D352F">
        <w:rPr>
          <w:snapToGrid w:val="0"/>
        </w:rPr>
        <w:t>При работе на компьютере необходимо соблюдать правильный режим труда и отдыха. В противном случае работники жалуются на неудовлетворенность работой, головные боли, раздражительность, нарушения сна, усталость, болезненные ощущения в глазах, спине, шее и руках, большую нагрузку на органы зрения.</w:t>
      </w:r>
      <w:bookmarkStart w:id="81" w:name="_Toc220133754"/>
    </w:p>
    <w:p w14:paraId="21DCE5FF" w14:textId="77777777" w:rsidR="00B8268C" w:rsidRPr="002A3FAF" w:rsidRDefault="00B8268C" w:rsidP="00F207F0">
      <w:pPr>
        <w:pStyle w:val="1"/>
      </w:pPr>
      <w:r w:rsidRPr="00BC6FB9">
        <w:rPr>
          <w:highlight w:val="yellow"/>
        </w:rPr>
        <w:br w:type="page"/>
      </w:r>
      <w:bookmarkStart w:id="82" w:name="_Toc297804330"/>
      <w:r w:rsidRPr="002A3FAF">
        <w:lastRenderedPageBreak/>
        <w:t>6.2 Требования к производственным помещения</w:t>
      </w:r>
      <w:bookmarkEnd w:id="81"/>
      <w:r w:rsidRPr="002A3FAF">
        <w:t>м</w:t>
      </w:r>
      <w:bookmarkEnd w:id="82"/>
    </w:p>
    <w:p w14:paraId="3270247B" w14:textId="77777777" w:rsidR="00B8268C" w:rsidRPr="002A3FAF" w:rsidRDefault="00B8268C" w:rsidP="00F207F0"/>
    <w:p w14:paraId="1334490B" w14:textId="77777777" w:rsidR="00B8268C" w:rsidRPr="002A3FAF" w:rsidRDefault="00B8268C" w:rsidP="00F207F0">
      <w:pPr>
        <w:pStyle w:val="1"/>
      </w:pPr>
      <w:bookmarkStart w:id="83" w:name="_Toc297804331"/>
      <w:r w:rsidRPr="002A3FAF">
        <w:t>6.2.1</w:t>
      </w:r>
      <w:r w:rsidR="002A3FAF" w:rsidRPr="002A3FAF">
        <w:t xml:space="preserve"> </w:t>
      </w:r>
      <w:bookmarkEnd w:id="83"/>
      <w:r w:rsidR="002A3FAF" w:rsidRPr="002A3FAF">
        <w:t>Цветовое оформление и коэффициенты отражения</w:t>
      </w:r>
    </w:p>
    <w:p w14:paraId="57E2F3FA" w14:textId="77777777" w:rsidR="00D134BD" w:rsidRDefault="00D134BD" w:rsidP="00F207F0">
      <w:r>
        <w:t>Цветовые тона помещений и мебели должны способствовать созданию благоприятных условий для зрительного восприятия и хорошего настроения.</w:t>
      </w:r>
    </w:p>
    <w:p w14:paraId="38B69483" w14:textId="77777777" w:rsidR="00D134BD" w:rsidRDefault="00D134BD" w:rsidP="00F207F0">
      <w:r>
        <w:t>Источники света, дающие отражения на поверхности экрана, такие как лампы и окна, значительно ухудшают точность изображения и вызывают физиологические помехи. Отражения, в том числе от вторичных источников света, должны быть сведены к минимуму. Для защиты окон от избыточного света можно использовать шторы или экраны.</w:t>
      </w:r>
    </w:p>
    <w:p w14:paraId="4F6C457F" w14:textId="77777777" w:rsidR="00B8268C" w:rsidRPr="00BC6FB9" w:rsidRDefault="00D134BD" w:rsidP="00F207F0">
      <w:pPr>
        <w:rPr>
          <w:snapToGrid w:val="0"/>
          <w:highlight w:val="yellow"/>
        </w:rPr>
      </w:pPr>
      <w:r>
        <w:t>В помещениях, где установлены компьютеры, необходимо обеспечить следующие уровни отражения: потолок: 60-70 %; стены: 40-50 %; пол: около 30 %. Другие поверхности и рабочая мебель: 30-40%.</w:t>
      </w:r>
    </w:p>
    <w:p w14:paraId="07B30629" w14:textId="77777777" w:rsidR="00B8268C" w:rsidRPr="00BC6FB9" w:rsidRDefault="00B8268C" w:rsidP="00F207F0">
      <w:pPr>
        <w:rPr>
          <w:snapToGrid w:val="0"/>
          <w:highlight w:val="yellow"/>
        </w:rPr>
      </w:pPr>
      <w:bookmarkStart w:id="84" w:name="_Toc220133756"/>
    </w:p>
    <w:p w14:paraId="7A001162" w14:textId="77777777" w:rsidR="00B8268C" w:rsidRPr="00C135B4" w:rsidRDefault="00B8268C" w:rsidP="00F207F0">
      <w:pPr>
        <w:pStyle w:val="1"/>
        <w:rPr>
          <w:snapToGrid w:val="0"/>
        </w:rPr>
      </w:pPr>
      <w:bookmarkStart w:id="85" w:name="_Toc297804332"/>
      <w:r w:rsidRPr="00C135B4">
        <w:rPr>
          <w:snapToGrid w:val="0"/>
        </w:rPr>
        <w:t xml:space="preserve">6.2.2 </w:t>
      </w:r>
      <w:r w:rsidRPr="00C135B4">
        <w:t>Освещение</w:t>
      </w:r>
      <w:bookmarkEnd w:id="84"/>
      <w:bookmarkEnd w:id="85"/>
    </w:p>
    <w:p w14:paraId="6FA7C92C" w14:textId="77777777" w:rsidR="00C135B4" w:rsidRDefault="00C135B4" w:rsidP="00F207F0">
      <w:r>
        <w:t>Правильно спроектированное и реализованное промышленное освещение улучшает визуальные условия труда, снижает утомляемость, повышает производительность труда, благотворно влияет на рабочую среду, оказывает положительное психологическое воздействие на работников, повышает безопасность труда и снижает травматизм.</w:t>
      </w:r>
    </w:p>
    <w:p w14:paraId="12DD7E78" w14:textId="77777777" w:rsidR="00C135B4" w:rsidRDefault="00C135B4" w:rsidP="00F207F0">
      <w:r>
        <w:t>Недостаточное освещение вызывает зрительное утомление, снижает бдительность и приводит к развитию преждевременной усталости. Слишком яркое освещение ослепляет, раздражает и вызывает усталость глаз. Неправильно направленный свет на рабочем месте может вызвать резкие тени, блики и дезориентацию работников. Все эти причины могут привести к несчастным случаям и профессиональным заболеваниям, поэтому так важен правильный расчет освещения.</w:t>
      </w:r>
    </w:p>
    <w:p w14:paraId="56498135" w14:textId="77777777" w:rsidR="00C135B4" w:rsidRDefault="00C135B4" w:rsidP="00F207F0">
      <w:r>
        <w:t>Существует три типа освещения: естественное, искусственное и комбинированное (сочетание естественного и искусственного освещения).</w:t>
      </w:r>
    </w:p>
    <w:p w14:paraId="5CEEB042" w14:textId="77777777" w:rsidR="00C135B4" w:rsidRDefault="00C135B4" w:rsidP="00F207F0">
      <w:r>
        <w:lastRenderedPageBreak/>
        <w:t>Естественное освещение - освещение дневным светом, проникающим через проемы в наружных стенах. Естественное освещение характеризуется значительными колебаниями в зависимости от времени суток, времени года, характера местности и различных других факторов.</w:t>
      </w:r>
    </w:p>
    <w:p w14:paraId="4BECC44B" w14:textId="77777777" w:rsidR="00C135B4" w:rsidRDefault="00C135B4" w:rsidP="00F207F0">
      <w:r>
        <w:t>Искусственное освещение используется в темное или дневное время суток, когда невозможно обеспечить стандартизированные значения коэффициентов естественного дневного освещения (пасмурная погода, короткий световой день). Освещение, при котором недостаточность естественного освещения по отношению к нормативному значению компенсируется искусственным освещением, называется комбинированным.</w:t>
      </w:r>
    </w:p>
    <w:p w14:paraId="553355CD" w14:textId="77777777" w:rsidR="00C135B4" w:rsidRDefault="00C135B4" w:rsidP="00F207F0">
      <w:r>
        <w:t>Искусственное освещение можно разделить на рабочее, аварийное, эвакуационное и охранное. Рабочее освещение включает в себя общее и комбинированное освещение. При общем освещении лампы располагаются равномерно по всей верхней части помещения или в соответствии с расположением оборудования. Комбинированное освещение - общее освещение плюс местное освещение.</w:t>
      </w:r>
    </w:p>
    <w:p w14:paraId="2D6F6A2C" w14:textId="77777777" w:rsidR="00C135B4" w:rsidRDefault="00C135B4" w:rsidP="00F207F0">
      <w:r>
        <w:t>Согласно СНиП 26-05-95, в помещениях вычислительных центров должна применяться комбинированная система освещения.</w:t>
      </w:r>
    </w:p>
    <w:p w14:paraId="2648E584" w14:textId="77777777" w:rsidR="00C135B4" w:rsidRDefault="00C135B4" w:rsidP="00F207F0">
      <w:r>
        <w:t xml:space="preserve">Для высокоточных зрительных работ (минимальный размер объектов от 0,3 до 0,5 мм) коэффициент естественной освещенности (КЕО) должен быть менее 1,5%; для </w:t>
      </w:r>
      <w:proofErr w:type="spellStart"/>
      <w:r>
        <w:t>среднеточных</w:t>
      </w:r>
      <w:proofErr w:type="spellEnd"/>
      <w:r>
        <w:t xml:space="preserve"> зрительных работ (минимальный размер объектов от 0,5 до 1,0 мм) КЕО должен быть менее 1,0%. В качестве источников света для искусственного освещения обычно используются люминесцентные лампы типа ЛБ или ДРЛ, которые должны быть объединены попарно в светильники и равномерно распределены по рабочей поверхности.</w:t>
      </w:r>
    </w:p>
    <w:p w14:paraId="5599B006" w14:textId="77777777" w:rsidR="00C135B4" w:rsidRDefault="00C135B4" w:rsidP="00F207F0">
      <w:r>
        <w:t xml:space="preserve">Требования к освещенности в помещении, где находится компьютер, следующие: для высокоточной зрительной работы общая освещенность составляет 300 </w:t>
      </w:r>
      <w:proofErr w:type="spellStart"/>
      <w:r>
        <w:t>лк</w:t>
      </w:r>
      <w:proofErr w:type="spellEnd"/>
      <w:r>
        <w:t xml:space="preserve">, а комбинированная - 750 </w:t>
      </w:r>
      <w:proofErr w:type="spellStart"/>
      <w:r>
        <w:t>лк</w:t>
      </w:r>
      <w:proofErr w:type="spellEnd"/>
      <w:r>
        <w:t xml:space="preserve">; для </w:t>
      </w:r>
      <w:proofErr w:type="spellStart"/>
      <w:r>
        <w:t>среднеточной</w:t>
      </w:r>
      <w:proofErr w:type="spellEnd"/>
      <w:r>
        <w:t xml:space="preserve"> работы аналогичные требования составляют 200 </w:t>
      </w:r>
      <w:proofErr w:type="spellStart"/>
      <w:r>
        <w:t>лк</w:t>
      </w:r>
      <w:proofErr w:type="spellEnd"/>
      <w:r>
        <w:t xml:space="preserve"> и 300 </w:t>
      </w:r>
      <w:proofErr w:type="spellStart"/>
      <w:r>
        <w:t>лк</w:t>
      </w:r>
      <w:proofErr w:type="spellEnd"/>
      <w:r>
        <w:t xml:space="preserve"> соответственно.</w:t>
      </w:r>
    </w:p>
    <w:p w14:paraId="0402C36E" w14:textId="77777777" w:rsidR="00B8268C" w:rsidRPr="00BC6FB9" w:rsidRDefault="00C135B4" w:rsidP="00F207F0">
      <w:pPr>
        <w:rPr>
          <w:highlight w:val="yellow"/>
        </w:rPr>
      </w:pPr>
      <w:r>
        <w:lastRenderedPageBreak/>
        <w:t>Кроме того, все поле зрения должно быть хорошо и равномерно освещено. Это основное требование гигиены. Другими словами, освещенность помещения и экрана компьютера должна быть примерно одинаковой. Это связано с тем, что яркий свет в периферийном поле зрения значительно увеличивает нагрузку на глаза, что, в свою очередь, быстро ухудшает зрение.</w:t>
      </w:r>
    </w:p>
    <w:p w14:paraId="790FFFFD" w14:textId="77777777" w:rsidR="00B8268C" w:rsidRPr="00560DBA" w:rsidRDefault="00B8268C" w:rsidP="00F207F0">
      <w:bookmarkStart w:id="86" w:name="_Toc220133757"/>
    </w:p>
    <w:p w14:paraId="75DC937A" w14:textId="77777777" w:rsidR="00B8268C" w:rsidRPr="00560DBA" w:rsidRDefault="00B8268C" w:rsidP="00F207F0">
      <w:pPr>
        <w:pStyle w:val="1"/>
      </w:pPr>
      <w:bookmarkStart w:id="87" w:name="_Toc297804333"/>
      <w:r w:rsidRPr="00560DBA">
        <w:t>6.2.3 Параметры микроклимата</w:t>
      </w:r>
      <w:bookmarkEnd w:id="86"/>
      <w:bookmarkEnd w:id="87"/>
    </w:p>
    <w:p w14:paraId="2A12B837" w14:textId="77777777" w:rsidR="00560DBA" w:rsidRDefault="00560DBA" w:rsidP="00F207F0">
      <w:bookmarkStart w:id="88" w:name="_Toc220133761"/>
      <w:r>
        <w:t>Хотя параметры микроклимата могут варьироваться в широких пределах, необходимым условием жизнедеятельности человека является терморегуляция, т.е. способность организма регулировать теплообмен с окружающей средой для поддержания постоянной температуры тела. Принцип регулирования микроклимата заключается в создании оптимальных условий для теплообмена между организмом человека и окружающей средой.</w:t>
      </w:r>
    </w:p>
    <w:p w14:paraId="2B31EA6D" w14:textId="77777777" w:rsidR="00560DBA" w:rsidRDefault="00560DBA" w:rsidP="00F207F0">
      <w:r>
        <w:t>Компьютерное оборудование является одним из основных источников тепловыделения, вызывая повышение температуры в помещении и снижение относительной влажности воздуха. В помещениях, где установлены компьютеры, должны соблюдаться особые параметры микроклимата. Гигиенический норматив СанПиН 2.2.4.548-96 «Гигиена труда и микроклимат помещений» устанавливает значения параметров микроклимата, создающих комфортные условия. В таблице 6.1 приведены нормы, установленные в зависимости от времени года, характера трудового процесса и характера производственного помещения.</w:t>
      </w:r>
    </w:p>
    <w:p w14:paraId="34FB2646" w14:textId="77777777" w:rsidR="00B8268C" w:rsidRDefault="00560DBA" w:rsidP="00F207F0">
      <w:r>
        <w:t xml:space="preserve">Объем помещений, в которых размещаются работники вычислительных центров, должен быть не менее 19,5 м3/чел. с учетом </w:t>
      </w:r>
      <w:proofErr w:type="gramStart"/>
      <w:r>
        <w:t>максимального числа</w:t>
      </w:r>
      <w:proofErr w:type="gramEnd"/>
      <w:r>
        <w:t xml:space="preserve"> одновременно работающих в смену. Нормы подачи свежего воздуха в помещения с компьютерами приведены в табл. 6.2.</w:t>
      </w:r>
    </w:p>
    <w:p w14:paraId="21F81AA2" w14:textId="77777777" w:rsidR="00183619" w:rsidRDefault="00183619" w:rsidP="00F207F0"/>
    <w:p w14:paraId="46226C1A" w14:textId="77777777" w:rsidR="00183619" w:rsidRDefault="00183619" w:rsidP="00F207F0"/>
    <w:p w14:paraId="319A0494" w14:textId="77777777" w:rsidR="00183619" w:rsidRPr="00BC6FB9" w:rsidRDefault="00183619" w:rsidP="00F207F0">
      <w:pPr>
        <w:rPr>
          <w:highlight w:val="yellow"/>
        </w:rPr>
      </w:pPr>
    </w:p>
    <w:p w14:paraId="7CAE6127" w14:textId="77777777" w:rsidR="00B8268C" w:rsidRPr="00560DBA" w:rsidRDefault="00B8268C" w:rsidP="00F207F0">
      <w:pPr>
        <w:rPr>
          <w:snapToGrid w:val="0"/>
        </w:rPr>
      </w:pPr>
      <w:r w:rsidRPr="0005244E">
        <w:rPr>
          <w:bCs/>
          <w:iCs/>
        </w:rPr>
        <w:lastRenderedPageBreak/>
        <w:t>Таблица</w:t>
      </w:r>
      <w:r w:rsidRPr="00560DBA">
        <w:rPr>
          <w:b/>
          <w:bCs/>
          <w:i/>
          <w:iCs/>
        </w:rPr>
        <w:t xml:space="preserve"> </w:t>
      </w:r>
      <w:r w:rsidRPr="0005244E">
        <w:rPr>
          <w:bCs/>
          <w:iCs/>
        </w:rPr>
        <w:t>6.1</w:t>
      </w:r>
      <w:r w:rsidRPr="00560DBA">
        <w:t xml:space="preserve"> - </w:t>
      </w:r>
      <w:r w:rsidRPr="00560DBA">
        <w:rPr>
          <w:snapToGrid w:val="0"/>
        </w:rPr>
        <w:t>Параметры микроклимата для помещений, где установлены компьютеры</w:t>
      </w:r>
    </w:p>
    <w:tbl>
      <w:tblPr>
        <w:tblStyle w:val="12"/>
        <w:tblW w:w="4750" w:type="pct"/>
        <w:tblLayout w:type="fixed"/>
        <w:tblLook w:val="01E0" w:firstRow="1" w:lastRow="1" w:firstColumn="1" w:lastColumn="1" w:noHBand="0" w:noVBand="0"/>
      </w:tblPr>
      <w:tblGrid>
        <w:gridCol w:w="1388"/>
        <w:gridCol w:w="5029"/>
        <w:gridCol w:w="2461"/>
      </w:tblGrid>
      <w:tr w:rsidR="00B8268C" w:rsidRPr="00560DBA" w14:paraId="31E005E1" w14:textId="77777777" w:rsidTr="00107E7D">
        <w:trPr>
          <w:trHeight w:hRule="exact" w:val="382"/>
        </w:trPr>
        <w:tc>
          <w:tcPr>
            <w:tcW w:w="1436" w:type="dxa"/>
          </w:tcPr>
          <w:p w14:paraId="48D208A2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Период года</w:t>
            </w:r>
          </w:p>
        </w:tc>
        <w:tc>
          <w:tcPr>
            <w:tcW w:w="5226" w:type="dxa"/>
          </w:tcPr>
          <w:p w14:paraId="3CA2053F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Параметр микроклимата</w:t>
            </w:r>
          </w:p>
        </w:tc>
        <w:tc>
          <w:tcPr>
            <w:tcW w:w="2552" w:type="dxa"/>
          </w:tcPr>
          <w:p w14:paraId="2EB005EC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Величина</w:t>
            </w:r>
          </w:p>
        </w:tc>
      </w:tr>
      <w:tr w:rsidR="00B8268C" w:rsidRPr="00560DBA" w14:paraId="76A2E2CC" w14:textId="77777777" w:rsidTr="00107E7D">
        <w:trPr>
          <w:trHeight w:val="900"/>
        </w:trPr>
        <w:tc>
          <w:tcPr>
            <w:tcW w:w="1436" w:type="dxa"/>
          </w:tcPr>
          <w:p w14:paraId="7A4E45BA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Холодный</w:t>
            </w:r>
          </w:p>
        </w:tc>
        <w:tc>
          <w:tcPr>
            <w:tcW w:w="5226" w:type="dxa"/>
          </w:tcPr>
          <w:p w14:paraId="27D5EB3B" w14:textId="77777777" w:rsidR="00AC345F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 xml:space="preserve">Температура воздуха в помещении </w:t>
            </w:r>
          </w:p>
          <w:p w14:paraId="54ADF73F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Относительная влажность</w:t>
            </w:r>
          </w:p>
          <w:p w14:paraId="30F30A4C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Скорость движения воздуха</w:t>
            </w:r>
          </w:p>
        </w:tc>
        <w:tc>
          <w:tcPr>
            <w:tcW w:w="2552" w:type="dxa"/>
          </w:tcPr>
          <w:p w14:paraId="76DEDA5A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22…24°С</w:t>
            </w:r>
          </w:p>
          <w:p w14:paraId="5E6B993E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40…60%</w:t>
            </w:r>
          </w:p>
          <w:p w14:paraId="60E2C4C0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до 0,1м/с</w:t>
            </w:r>
          </w:p>
        </w:tc>
      </w:tr>
      <w:tr w:rsidR="00B8268C" w:rsidRPr="00560DBA" w14:paraId="158387C9" w14:textId="77777777" w:rsidTr="00107E7D">
        <w:trPr>
          <w:trHeight w:val="900"/>
        </w:trPr>
        <w:tc>
          <w:tcPr>
            <w:tcW w:w="1436" w:type="dxa"/>
          </w:tcPr>
          <w:p w14:paraId="61E39F46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Теплый</w:t>
            </w:r>
          </w:p>
        </w:tc>
        <w:tc>
          <w:tcPr>
            <w:tcW w:w="5226" w:type="dxa"/>
          </w:tcPr>
          <w:p w14:paraId="7462214F" w14:textId="77777777" w:rsidR="00AC345F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 xml:space="preserve">Температура воздуха в помещении </w:t>
            </w:r>
          </w:p>
          <w:p w14:paraId="73A4CE94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Относительная влажность</w:t>
            </w:r>
          </w:p>
          <w:p w14:paraId="1495FFC6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Скорость движения воздуха</w:t>
            </w:r>
          </w:p>
        </w:tc>
        <w:tc>
          <w:tcPr>
            <w:tcW w:w="2552" w:type="dxa"/>
          </w:tcPr>
          <w:p w14:paraId="59821A15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23…25°С</w:t>
            </w:r>
          </w:p>
          <w:p w14:paraId="6F2F7895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40…60%</w:t>
            </w:r>
          </w:p>
          <w:p w14:paraId="0B31EDFC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0,1…0,2м/с</w:t>
            </w:r>
          </w:p>
        </w:tc>
      </w:tr>
    </w:tbl>
    <w:p w14:paraId="71FCD613" w14:textId="77777777" w:rsidR="00B8268C" w:rsidRPr="00560DBA" w:rsidRDefault="00B8268C" w:rsidP="00F207F0"/>
    <w:p w14:paraId="0BAD8F9E" w14:textId="77777777" w:rsidR="00B8268C" w:rsidRPr="00560DBA" w:rsidRDefault="00B8268C" w:rsidP="00F207F0">
      <w:pPr>
        <w:rPr>
          <w:snapToGrid w:val="0"/>
        </w:rPr>
      </w:pPr>
      <w:r w:rsidRPr="0005244E">
        <w:rPr>
          <w:bCs/>
          <w:iCs/>
        </w:rPr>
        <w:t>Таблица 6.2</w:t>
      </w:r>
      <w:r w:rsidRPr="00560DBA">
        <w:rPr>
          <w:b/>
          <w:bCs/>
          <w:i/>
          <w:iCs/>
        </w:rPr>
        <w:t xml:space="preserve"> - </w:t>
      </w:r>
      <w:r w:rsidRPr="00560DBA">
        <w:rPr>
          <w:snapToGrid w:val="0"/>
        </w:rPr>
        <w:t>Нормы подачи свежего воздуха в помещения, где расположены компьютеры</w:t>
      </w:r>
    </w:p>
    <w:tbl>
      <w:tblPr>
        <w:tblStyle w:val="12"/>
        <w:tblW w:w="4750" w:type="pct"/>
        <w:tblLayout w:type="fixed"/>
        <w:tblLook w:val="01E0" w:firstRow="1" w:lastRow="1" w:firstColumn="1" w:lastColumn="1" w:noHBand="0" w:noVBand="0"/>
      </w:tblPr>
      <w:tblGrid>
        <w:gridCol w:w="4475"/>
        <w:gridCol w:w="4403"/>
      </w:tblGrid>
      <w:tr w:rsidR="00B8268C" w:rsidRPr="004E7BE2" w14:paraId="22565CBE" w14:textId="77777777" w:rsidTr="004E7BE2">
        <w:trPr>
          <w:trHeight w:hRule="exact" w:val="683"/>
        </w:trPr>
        <w:tc>
          <w:tcPr>
            <w:tcW w:w="4716" w:type="dxa"/>
            <w:vAlign w:val="center"/>
          </w:tcPr>
          <w:p w14:paraId="1C6B457E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Характеристика помещения</w:t>
            </w:r>
          </w:p>
        </w:tc>
        <w:tc>
          <w:tcPr>
            <w:tcW w:w="4640" w:type="dxa"/>
          </w:tcPr>
          <w:p w14:paraId="5A55A2E0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Объемный расход подаваемого в помещение свежего воздуха, м</w:t>
            </w:r>
            <w:r w:rsidRPr="00C85F9C">
              <w:rPr>
                <w:snapToGrid w:val="0"/>
                <w:vertAlign w:val="superscript"/>
              </w:rPr>
              <w:t>3</w:t>
            </w:r>
            <w:r w:rsidRPr="00C85F9C">
              <w:rPr>
                <w:snapToGrid w:val="0"/>
              </w:rPr>
              <w:t xml:space="preserve"> /на одного человека в час</w:t>
            </w:r>
          </w:p>
        </w:tc>
      </w:tr>
      <w:tr w:rsidR="00B8268C" w:rsidRPr="00BC6FB9" w14:paraId="4CB28E2D" w14:textId="77777777" w:rsidTr="00107E7D">
        <w:trPr>
          <w:trHeight w:hRule="exact" w:val="1088"/>
        </w:trPr>
        <w:tc>
          <w:tcPr>
            <w:tcW w:w="4716" w:type="dxa"/>
          </w:tcPr>
          <w:p w14:paraId="6630B80B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Объем до 20м</w:t>
            </w:r>
            <w:r w:rsidRPr="00560DBA">
              <w:rPr>
                <w:snapToGrid w:val="0"/>
                <w:vertAlign w:val="superscript"/>
              </w:rPr>
              <w:t>3</w:t>
            </w:r>
            <w:r w:rsidRPr="00560DBA">
              <w:rPr>
                <w:snapToGrid w:val="0"/>
              </w:rPr>
              <w:t xml:space="preserve"> на человека</w:t>
            </w:r>
          </w:p>
          <w:p w14:paraId="761161B9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20…40м</w:t>
            </w:r>
            <w:r w:rsidRPr="00560DBA">
              <w:rPr>
                <w:snapToGrid w:val="0"/>
                <w:vertAlign w:val="superscript"/>
              </w:rPr>
              <w:t>3</w:t>
            </w:r>
            <w:r w:rsidRPr="00560DBA">
              <w:rPr>
                <w:snapToGrid w:val="0"/>
              </w:rPr>
              <w:t xml:space="preserve"> на человека</w:t>
            </w:r>
          </w:p>
          <w:p w14:paraId="13DEED59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Более 40м</w:t>
            </w:r>
            <w:r w:rsidRPr="00560DBA">
              <w:rPr>
                <w:snapToGrid w:val="0"/>
                <w:vertAlign w:val="superscript"/>
              </w:rPr>
              <w:t>3</w:t>
            </w:r>
            <w:r w:rsidRPr="00560DBA">
              <w:rPr>
                <w:snapToGrid w:val="0"/>
              </w:rPr>
              <w:t xml:space="preserve"> на человека</w:t>
            </w:r>
          </w:p>
        </w:tc>
        <w:tc>
          <w:tcPr>
            <w:tcW w:w="4640" w:type="dxa"/>
          </w:tcPr>
          <w:p w14:paraId="6A441B9D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Не менее 30</w:t>
            </w:r>
          </w:p>
          <w:p w14:paraId="51E43D49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Не менее 20</w:t>
            </w:r>
          </w:p>
          <w:p w14:paraId="3C0FFEE6" w14:textId="77777777" w:rsidR="00B8268C" w:rsidRPr="00560DBA" w:rsidRDefault="00B8268C" w:rsidP="00AC345F">
            <w:pPr>
              <w:pStyle w:val="af8"/>
              <w:rPr>
                <w:snapToGrid w:val="0"/>
              </w:rPr>
            </w:pPr>
            <w:r w:rsidRPr="00560DBA">
              <w:rPr>
                <w:snapToGrid w:val="0"/>
              </w:rPr>
              <w:t>Естественная вентиляция</w:t>
            </w:r>
          </w:p>
        </w:tc>
      </w:tr>
    </w:tbl>
    <w:p w14:paraId="79053F44" w14:textId="77777777" w:rsidR="00B8268C" w:rsidRPr="00BC6FB9" w:rsidRDefault="00B8268C" w:rsidP="00F207F0">
      <w:pPr>
        <w:rPr>
          <w:highlight w:val="yellow"/>
        </w:rPr>
      </w:pPr>
    </w:p>
    <w:p w14:paraId="59591B9F" w14:textId="77777777" w:rsidR="00B8268C" w:rsidRPr="00BC6FB9" w:rsidRDefault="00560DBA" w:rsidP="00F207F0">
      <w:pPr>
        <w:rPr>
          <w:highlight w:val="yellow"/>
        </w:rPr>
      </w:pPr>
      <w:r w:rsidRPr="00560DBA">
        <w:t xml:space="preserve">Для обеспечения комфортных условий используются как организационные (рациональная организация труда в зависимости от времени года и дня недели, чередование труда и отдыха), так и технические меры (системы вентиляции, кондиционирования и отопления). В данном случае комфортные условия труда специалистов обеспечивает кондиционирование воздуха. Кондиционер </w:t>
      </w:r>
      <w:proofErr w:type="gramStart"/>
      <w:r w:rsidRPr="00560DBA">
        <w:t>- это</w:t>
      </w:r>
      <w:proofErr w:type="gramEnd"/>
      <w:r w:rsidRPr="00560DBA">
        <w:t xml:space="preserve"> автоматическая система вентиляции, которая поддерживает постоянный микроклимат в помещении.</w:t>
      </w:r>
    </w:p>
    <w:p w14:paraId="4A858FC8" w14:textId="77777777" w:rsidR="00B8268C" w:rsidRPr="00C85F9C" w:rsidRDefault="00B8268C" w:rsidP="00F207F0">
      <w:pPr>
        <w:pStyle w:val="1"/>
        <w:rPr>
          <w:highlight w:val="yellow"/>
        </w:rPr>
      </w:pPr>
      <w:bookmarkStart w:id="89" w:name="_Toc220133758"/>
      <w:r w:rsidRPr="00BC6FB9">
        <w:rPr>
          <w:highlight w:val="yellow"/>
        </w:rPr>
        <w:br w:type="page"/>
      </w:r>
      <w:bookmarkStart w:id="90" w:name="_Toc297804334"/>
      <w:r w:rsidRPr="00C85F9C">
        <w:lastRenderedPageBreak/>
        <w:t xml:space="preserve">6.2.4 </w:t>
      </w:r>
      <w:bookmarkEnd w:id="89"/>
      <w:bookmarkEnd w:id="90"/>
      <w:r w:rsidR="00C85F9C" w:rsidRPr="00C85F9C">
        <w:t>Уровень шума и вибрации</w:t>
      </w:r>
    </w:p>
    <w:p w14:paraId="00E9D084" w14:textId="77777777" w:rsidR="00C85F9C" w:rsidRPr="00C85F9C" w:rsidRDefault="00C85F9C" w:rsidP="00F207F0">
      <w:pPr>
        <w:rPr>
          <w:snapToGrid w:val="0"/>
        </w:rPr>
      </w:pPr>
      <w:r w:rsidRPr="00C85F9C">
        <w:rPr>
          <w:snapToGrid w:val="0"/>
        </w:rPr>
        <w:t>Шум может оказывать вредное воздействие на организм человека и ухудшать условия труда. Люди, работающие в шумной обстановке в течение длительного времени, испытывают раздражительность, головные боли, головокружение, потерю памяти, повышенную утомляемость, потерю аппетита и боли в ушах. Такое нарушение работы многих органов и систем организма может привести к стрессовым негативным изменениям в эмоциональном состоянии человека. Под воздействием шума у человека снижается концентрация внимания, нарушаются физиологические функции, повышенные энергозатраты и нервно-психическое напряжение, приводят к утомлению, нарушается передача речи. Все это снижает работоспособность человека, производительность, качество работы и безопасность. Длительное воздействие шума высокой интенсивности [&gt;80 дБ (А)] может привести к частичной или полной потере слуха.</w:t>
      </w:r>
    </w:p>
    <w:p w14:paraId="24F0F7CD" w14:textId="77777777" w:rsidR="00B8268C" w:rsidRPr="00BC6FB9" w:rsidRDefault="00C85F9C" w:rsidP="00F207F0">
      <w:pPr>
        <w:rPr>
          <w:snapToGrid w:val="0"/>
          <w:highlight w:val="yellow"/>
        </w:rPr>
      </w:pPr>
      <w:r w:rsidRPr="00C85F9C">
        <w:rPr>
          <w:snapToGrid w:val="0"/>
        </w:rPr>
        <w:t xml:space="preserve">Уровень шума не должен превышать 50 </w:t>
      </w:r>
      <w:proofErr w:type="spellStart"/>
      <w:r w:rsidRPr="00C85F9C">
        <w:rPr>
          <w:snapToGrid w:val="0"/>
        </w:rPr>
        <w:t>дБА</w:t>
      </w:r>
      <w:proofErr w:type="spellEnd"/>
      <w:r w:rsidRPr="00C85F9C">
        <w:rPr>
          <w:snapToGrid w:val="0"/>
        </w:rPr>
        <w:t xml:space="preserve"> на рабочих местах математиков, программистов и видеооператоров и 65 </w:t>
      </w:r>
      <w:proofErr w:type="spellStart"/>
      <w:r w:rsidRPr="00C85F9C">
        <w:rPr>
          <w:snapToGrid w:val="0"/>
        </w:rPr>
        <w:t>дБА</w:t>
      </w:r>
      <w:proofErr w:type="spellEnd"/>
      <w:r w:rsidRPr="00C85F9C">
        <w:rPr>
          <w:snapToGrid w:val="0"/>
        </w:rPr>
        <w:t xml:space="preserve"> в помещениях для обработки компьютерной информации. Для снижения уровня шума стены и потолки компьютерных залов покрывают звукопоглощающими материалами. Уровень вибрации в компьютерных центрах можно снизить, установив оборудование на специальные антивибрационные платформы.</w:t>
      </w:r>
    </w:p>
    <w:p w14:paraId="4B5F2E84" w14:textId="77777777" w:rsidR="00B8268C" w:rsidRPr="00BC6FB9" w:rsidRDefault="00B8268C" w:rsidP="00F207F0">
      <w:pPr>
        <w:rPr>
          <w:snapToGrid w:val="0"/>
          <w:highlight w:val="yellow"/>
        </w:rPr>
      </w:pPr>
      <w:bookmarkStart w:id="91" w:name="_Toc220133759"/>
    </w:p>
    <w:p w14:paraId="1D886864" w14:textId="77777777" w:rsidR="00B8268C" w:rsidRPr="00C85F9C" w:rsidRDefault="00B8268C" w:rsidP="00F207F0">
      <w:pPr>
        <w:pStyle w:val="1"/>
        <w:rPr>
          <w:snapToGrid w:val="0"/>
        </w:rPr>
      </w:pPr>
      <w:bookmarkStart w:id="92" w:name="_Toc297804335"/>
      <w:r w:rsidRPr="00C85F9C">
        <w:rPr>
          <w:snapToGrid w:val="0"/>
        </w:rPr>
        <w:t xml:space="preserve">6.2.5 </w:t>
      </w:r>
      <w:r w:rsidRPr="00C85F9C">
        <w:t>Электромагнитное и ионизирующее излучения</w:t>
      </w:r>
      <w:bookmarkEnd w:id="91"/>
      <w:bookmarkEnd w:id="92"/>
    </w:p>
    <w:p w14:paraId="15198BD0" w14:textId="77777777" w:rsidR="00C85F9C" w:rsidRPr="00C85F9C" w:rsidRDefault="00C85F9C" w:rsidP="00F207F0">
      <w:pPr>
        <w:rPr>
          <w:snapToGrid w:val="0"/>
        </w:rPr>
      </w:pPr>
      <w:r w:rsidRPr="00C85F9C">
        <w:rPr>
          <w:snapToGrid w:val="0"/>
        </w:rPr>
        <w:t>В таблице 6.3 приведены допуски на параметры неионизирующего электромагнитного излучения для компьютерных мониторов.</w:t>
      </w:r>
    </w:p>
    <w:p w14:paraId="101568FB" w14:textId="77777777" w:rsidR="00C85F9C" w:rsidRPr="00C85F9C" w:rsidRDefault="00C85F9C" w:rsidP="00F207F0">
      <w:pPr>
        <w:rPr>
          <w:snapToGrid w:val="0"/>
        </w:rPr>
      </w:pPr>
      <w:r w:rsidRPr="00C85F9C">
        <w:rPr>
          <w:snapToGrid w:val="0"/>
        </w:rPr>
        <w:t>Максимальное значение рентгеновского излучения на рабочем месте оператора компью</w:t>
      </w:r>
      <w:r>
        <w:rPr>
          <w:snapToGrid w:val="0"/>
        </w:rPr>
        <w:t xml:space="preserve">тера обычно не превышает 10 </w:t>
      </w:r>
      <w:proofErr w:type="spellStart"/>
      <w:r>
        <w:rPr>
          <w:snapToGrid w:val="0"/>
        </w:rPr>
        <w:t>мкбэ</w:t>
      </w:r>
      <w:r w:rsidRPr="00C85F9C">
        <w:rPr>
          <w:snapToGrid w:val="0"/>
        </w:rPr>
        <w:t>р</w:t>
      </w:r>
      <w:proofErr w:type="spellEnd"/>
      <w:r w:rsidRPr="00C85F9C">
        <w:rPr>
          <w:snapToGrid w:val="0"/>
        </w:rPr>
        <w:t>/ч, а интенсивность ультрафиолетового и инфракрасного излучения от экрана монитора не превышает 10. 100 мВт/м2 и менее.</w:t>
      </w:r>
    </w:p>
    <w:p w14:paraId="2069246D" w14:textId="77777777" w:rsidR="00B8268C" w:rsidRPr="00BC6FB9" w:rsidRDefault="00C85F9C" w:rsidP="00F207F0">
      <w:pPr>
        <w:rPr>
          <w:snapToGrid w:val="0"/>
          <w:highlight w:val="yellow"/>
        </w:rPr>
      </w:pPr>
      <w:r w:rsidRPr="00C85F9C">
        <w:rPr>
          <w:snapToGrid w:val="0"/>
        </w:rPr>
        <w:t>Таблица 6.3 - Допустимые значения параметров неионизирующих электромагнитных излучений (согласно СанПиН 2.2.542-96).</w:t>
      </w:r>
    </w:p>
    <w:tbl>
      <w:tblPr>
        <w:tblStyle w:val="12"/>
        <w:tblW w:w="4750" w:type="pct"/>
        <w:tblLayout w:type="fixed"/>
        <w:tblLook w:val="01E0" w:firstRow="1" w:lastRow="1" w:firstColumn="1" w:lastColumn="1" w:noHBand="0" w:noVBand="0"/>
      </w:tblPr>
      <w:tblGrid>
        <w:gridCol w:w="7046"/>
        <w:gridCol w:w="1832"/>
      </w:tblGrid>
      <w:tr w:rsidR="00B8268C" w:rsidRPr="00BC6FB9" w14:paraId="5896EEE2" w14:textId="77777777" w:rsidTr="00107E7D">
        <w:trPr>
          <w:trHeight w:hRule="exact" w:val="319"/>
        </w:trPr>
        <w:tc>
          <w:tcPr>
            <w:tcW w:w="7695" w:type="dxa"/>
          </w:tcPr>
          <w:p w14:paraId="7CA728C2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lastRenderedPageBreak/>
              <w:t>Наименование параметра</w:t>
            </w:r>
          </w:p>
        </w:tc>
        <w:tc>
          <w:tcPr>
            <w:tcW w:w="1984" w:type="dxa"/>
          </w:tcPr>
          <w:p w14:paraId="33D39F67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Допустимые значения</w:t>
            </w:r>
          </w:p>
        </w:tc>
      </w:tr>
      <w:tr w:rsidR="00B8268C" w:rsidRPr="00BC6FB9" w14:paraId="6C8A15EF" w14:textId="77777777" w:rsidTr="00C85F9C">
        <w:trPr>
          <w:trHeight w:hRule="exact" w:val="652"/>
        </w:trPr>
        <w:tc>
          <w:tcPr>
            <w:tcW w:w="7695" w:type="dxa"/>
          </w:tcPr>
          <w:p w14:paraId="31574458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Напряженность электрической составляющей электромагнитного</w:t>
            </w:r>
          </w:p>
          <w:p w14:paraId="7BE5C18D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поля на расстоянии 50см от поверхности видеомонитора</w:t>
            </w:r>
          </w:p>
        </w:tc>
        <w:tc>
          <w:tcPr>
            <w:tcW w:w="1984" w:type="dxa"/>
          </w:tcPr>
          <w:p w14:paraId="383F3968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10В/м</w:t>
            </w:r>
          </w:p>
        </w:tc>
      </w:tr>
      <w:tr w:rsidR="00B8268C" w:rsidRPr="00BC6FB9" w14:paraId="66A01CF6" w14:textId="77777777" w:rsidTr="00C85F9C">
        <w:trPr>
          <w:trHeight w:hRule="exact" w:val="703"/>
        </w:trPr>
        <w:tc>
          <w:tcPr>
            <w:tcW w:w="7695" w:type="dxa"/>
          </w:tcPr>
          <w:p w14:paraId="087852C9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Напряженность магнитной составляющей электромагнитного</w:t>
            </w:r>
          </w:p>
          <w:p w14:paraId="0B0C9E4C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поля на расстоянии 50см от поверхности видеомонитора</w:t>
            </w:r>
          </w:p>
        </w:tc>
        <w:tc>
          <w:tcPr>
            <w:tcW w:w="1984" w:type="dxa"/>
          </w:tcPr>
          <w:p w14:paraId="7E2182B4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0,3А/м</w:t>
            </w:r>
          </w:p>
        </w:tc>
      </w:tr>
      <w:tr w:rsidR="00B8268C" w:rsidRPr="00BC6FB9" w14:paraId="09A40D00" w14:textId="77777777" w:rsidTr="00107E7D">
        <w:trPr>
          <w:trHeight w:val="1042"/>
        </w:trPr>
        <w:tc>
          <w:tcPr>
            <w:tcW w:w="7695" w:type="dxa"/>
          </w:tcPr>
          <w:p w14:paraId="27840706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Напряженность электростатического поля не должна превышать:</w:t>
            </w:r>
          </w:p>
          <w:p w14:paraId="0F0E3C1C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для взрослых пользователей</w:t>
            </w:r>
          </w:p>
          <w:p w14:paraId="3024CA3A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для детей дошкольных учреждений и учащихся</w:t>
            </w:r>
          </w:p>
          <w:p w14:paraId="0E6ED490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средних специальных и высших учебных заведений</w:t>
            </w:r>
          </w:p>
        </w:tc>
        <w:tc>
          <w:tcPr>
            <w:tcW w:w="1984" w:type="dxa"/>
          </w:tcPr>
          <w:p w14:paraId="4CDD4259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</w:p>
          <w:p w14:paraId="5F472659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20кВ/м</w:t>
            </w:r>
          </w:p>
          <w:p w14:paraId="47971240" w14:textId="77777777" w:rsidR="00B8268C" w:rsidRPr="00C85F9C" w:rsidRDefault="00B8268C" w:rsidP="00AC345F">
            <w:pPr>
              <w:pStyle w:val="af8"/>
              <w:rPr>
                <w:snapToGrid w:val="0"/>
              </w:rPr>
            </w:pPr>
            <w:r w:rsidRPr="00C85F9C">
              <w:rPr>
                <w:snapToGrid w:val="0"/>
              </w:rPr>
              <w:t>15кВ/м</w:t>
            </w:r>
          </w:p>
        </w:tc>
      </w:tr>
    </w:tbl>
    <w:p w14:paraId="7593741E" w14:textId="77777777" w:rsidR="00B8268C" w:rsidRPr="00BC6FB9" w:rsidRDefault="00B8268C" w:rsidP="00F207F0">
      <w:pPr>
        <w:rPr>
          <w:snapToGrid w:val="0"/>
          <w:highlight w:val="yellow"/>
        </w:rPr>
      </w:pPr>
    </w:p>
    <w:p w14:paraId="34DA88CD" w14:textId="77777777" w:rsidR="00B8268C" w:rsidRPr="00BC6FB9" w:rsidRDefault="00D546E9" w:rsidP="00F207F0">
      <w:pPr>
        <w:rPr>
          <w:snapToGrid w:val="0"/>
          <w:highlight w:val="yellow"/>
        </w:rPr>
      </w:pPr>
      <w:r w:rsidRPr="00D546E9">
        <w:rPr>
          <w:snapToGrid w:val="0"/>
        </w:rPr>
        <w:t>Для снижения этого излучения используются мониторы с более низким уровнем излучения (MPR-II, TCO-92, TCO-99), устанавливаются защитные экраны и соблюдается регламентированная система труда и отдыха.</w:t>
      </w:r>
    </w:p>
    <w:p w14:paraId="3EBEFB83" w14:textId="77777777" w:rsidR="00B8268C" w:rsidRPr="00BC6FB9" w:rsidRDefault="00B8268C" w:rsidP="00F207F0">
      <w:pPr>
        <w:pStyle w:val="1"/>
        <w:rPr>
          <w:highlight w:val="yellow"/>
        </w:rPr>
      </w:pPr>
      <w:bookmarkStart w:id="93" w:name="_Toc220133760"/>
    </w:p>
    <w:p w14:paraId="3FC39EAA" w14:textId="77777777" w:rsidR="00B8268C" w:rsidRPr="00CD251C" w:rsidRDefault="00FB70CF" w:rsidP="00F207F0">
      <w:pPr>
        <w:pStyle w:val="1"/>
      </w:pPr>
      <w:bookmarkStart w:id="94" w:name="_Toc297804336"/>
      <w:r w:rsidRPr="00FB70CF">
        <w:t>6.2.6</w:t>
      </w:r>
      <w:r w:rsidR="00B8268C" w:rsidRPr="00FB70CF">
        <w:t xml:space="preserve"> </w:t>
      </w:r>
      <w:bookmarkEnd w:id="93"/>
      <w:bookmarkEnd w:id="94"/>
      <w:r w:rsidRPr="00FB70CF">
        <w:t>Эргономические требования к рабочему месту</w:t>
      </w:r>
    </w:p>
    <w:p w14:paraId="4EAAC3F0" w14:textId="77777777" w:rsidR="00FB70CF" w:rsidRDefault="00FB70CF" w:rsidP="00F207F0">
      <w:r>
        <w:t>Проектирование рабочих мест с видеотерминалами является одним из ключевых вопросов эргономического проектирования в области компьютерной техники.</w:t>
      </w:r>
    </w:p>
    <w:p w14:paraId="082BA269" w14:textId="77777777" w:rsidR="00FB70CF" w:rsidRDefault="00FB70CF" w:rsidP="00F207F0">
      <w:r>
        <w:t>Рабочее место и расположение всех его элементов должны отвечать антропометрическим, физиологическим и психологическим требованиям. Характер работы также имеет решающее значение. В частности, при обустройстве рабочего места программиста должны соблюдаться следующие основные требования: оптимальное расположение оборудования на рабочем месте и достаточное рабочее пространство для всех необходимых движений и перемещений.</w:t>
      </w:r>
    </w:p>
    <w:p w14:paraId="0D024FEB" w14:textId="77777777" w:rsidR="00FB70CF" w:rsidRDefault="00FB70CF" w:rsidP="00F207F0">
      <w:r>
        <w:t>В частности, эргономические аспекты проектирования рабочего места видеотерминала требуют соблюдения следующих требований</w:t>
      </w:r>
    </w:p>
    <w:p w14:paraId="2CC09F92" w14:textId="77777777" w:rsidR="00FB70CF" w:rsidRDefault="00FB70CF" w:rsidP="00F207F0">
      <w:r>
        <w:t>- Высота верстака;</w:t>
      </w:r>
    </w:p>
    <w:p w14:paraId="74B67C87" w14:textId="77777777" w:rsidR="00FB70CF" w:rsidRDefault="00FB70CF" w:rsidP="00F207F0">
      <w:r>
        <w:t>- пространство для ног;</w:t>
      </w:r>
    </w:p>
    <w:p w14:paraId="17D434BE" w14:textId="77777777" w:rsidR="00FB70CF" w:rsidRDefault="00FB70CF" w:rsidP="00F207F0">
      <w:r>
        <w:t>- Требования к расположению файлов на рабочем месте (например, наличие и размер полок для файлов, различные возможные варианты расположения файлов, расстояние от глаз пользователя до экрана, файлов и клавиатуры);</w:t>
      </w:r>
    </w:p>
    <w:p w14:paraId="42F80D81" w14:textId="77777777" w:rsidR="00FB70CF" w:rsidRDefault="00FB70CF" w:rsidP="00F207F0">
      <w:r>
        <w:lastRenderedPageBreak/>
        <w:t xml:space="preserve">- Характеристики рабочего кресла, требования к поверхности стола, возможности регулировки элементов рабочей зоны. </w:t>
      </w:r>
    </w:p>
    <w:p w14:paraId="412AD558" w14:textId="77777777" w:rsidR="00FB70CF" w:rsidRDefault="00FB70CF" w:rsidP="00F207F0">
      <w:r>
        <w:t>Основными элементами рабочего места программиста являются стол и стул. Основная рабочая поза - сидячая.</w:t>
      </w:r>
    </w:p>
    <w:p w14:paraId="234775C0" w14:textId="77777777" w:rsidR="00FB70CF" w:rsidRDefault="00FB70CF" w:rsidP="00F207F0">
      <w:r>
        <w:t>Сидячая рабочая поза минимизирует усталость программиста. Правильное планирование рабочего места позволяет упорядоченно и последовательно разместить предметы, инструменты труда и документы. Предметы, необходимые для частой работы, должны располагаться в рабочей зоне в пределах досягаемости.</w:t>
      </w:r>
    </w:p>
    <w:p w14:paraId="077D05FE" w14:textId="77777777" w:rsidR="00FB70CF" w:rsidRDefault="00FB70CF" w:rsidP="00F207F0">
      <w:r>
        <w:t>Зона упражнений - пространство в рабочей зоне, где происходит движение человека.</w:t>
      </w:r>
    </w:p>
    <w:p w14:paraId="625BA070" w14:textId="77777777" w:rsidR="00FB70CF" w:rsidRDefault="00FB70CF" w:rsidP="00F207F0">
      <w:r>
        <w:t>Зона максимального разгибания руки является частью зоны движения в рабочей зоне и ограничена дугой, которую вытягивает рука при максимальном разгибании при движении в плечевом суставе.</w:t>
      </w:r>
    </w:p>
    <w:p w14:paraId="7026C73F" w14:textId="77777777" w:rsidR="00B8268C" w:rsidRPr="00BC6FB9" w:rsidRDefault="00FB70CF" w:rsidP="00F207F0">
      <w:pPr>
        <w:rPr>
          <w:highlight w:val="yellow"/>
        </w:rPr>
      </w:pPr>
      <w:r>
        <w:t xml:space="preserve">Как показано на рисунке 6.3.1, оптимальная зона </w:t>
      </w:r>
      <w:proofErr w:type="gramStart"/>
      <w:r>
        <w:t>- это</w:t>
      </w:r>
      <w:proofErr w:type="gramEnd"/>
      <w:r>
        <w:t xml:space="preserve"> зона движения в рабочей зоне, определяемая дугой, проведенной, когда предплечье находится в точке опоры локтя и движется в локтевом суставе, а плечо относительно неподвижно.</w:t>
      </w:r>
    </w:p>
    <w:p w14:paraId="1AB69E92" w14:textId="77777777" w:rsidR="00B8268C" w:rsidRPr="00BC6FB9" w:rsidRDefault="00B8268C" w:rsidP="00440EBF">
      <w:pPr>
        <w:pStyle w:val="af6"/>
        <w:ind w:firstLine="709"/>
        <w:rPr>
          <w:highlight w:val="yellow"/>
        </w:rPr>
      </w:pPr>
      <w:r w:rsidRPr="00BC6FB9">
        <w:rPr>
          <w:highlight w:val="yellow"/>
        </w:rPr>
        <w:br w:type="page"/>
      </w:r>
    </w:p>
    <w:p w14:paraId="6AEE030E" w14:textId="77777777" w:rsidR="00B8268C" w:rsidRPr="007B72D0" w:rsidRDefault="00B8268C" w:rsidP="00440EBF">
      <w:pPr>
        <w:pStyle w:val="af6"/>
        <w:ind w:firstLine="709"/>
      </w:pPr>
      <w:r w:rsidRPr="007B72D0">
        <w:object w:dxaOrig="6210" w:dyaOrig="3750" w14:anchorId="25FFFDD2">
          <v:shape id="_x0000_i1032" type="#_x0000_t75" style="width:270.75pt;height:164.25pt" o:ole="">
            <v:imagedata r:id="rId24" o:title=""/>
          </v:shape>
          <o:OLEObject Type="Embed" ProgID="Word.Picture.8" ShapeID="_x0000_i1032" DrawAspect="Content" ObjectID="_1794312830" r:id="rId25"/>
        </w:object>
      </w:r>
    </w:p>
    <w:p w14:paraId="47F81CE2" w14:textId="77777777" w:rsidR="00FB70CF" w:rsidRPr="007B72D0" w:rsidRDefault="00FB70CF" w:rsidP="00F207F0"/>
    <w:p w14:paraId="1478DA0E" w14:textId="77777777" w:rsidR="00B8268C" w:rsidRPr="007B72D0" w:rsidRDefault="00B8268C" w:rsidP="00F207F0">
      <w:r w:rsidRPr="007B72D0">
        <w:t xml:space="preserve">а </w:t>
      </w:r>
      <w:r w:rsidRPr="007B72D0">
        <w:rPr>
          <w:i/>
          <w:iCs/>
        </w:rPr>
        <w:t xml:space="preserve">- </w:t>
      </w:r>
      <w:r w:rsidR="007B72D0" w:rsidRPr="007B72D0">
        <w:t>зона максимальной до</w:t>
      </w:r>
      <w:r w:rsidRPr="007B72D0">
        <w:t xml:space="preserve">сягаемости; </w:t>
      </w:r>
    </w:p>
    <w:p w14:paraId="7B51F74A" w14:textId="77777777" w:rsidR="00B8268C" w:rsidRPr="007B72D0" w:rsidRDefault="00B8268C" w:rsidP="00F207F0">
      <w:r w:rsidRPr="007B72D0">
        <w:t xml:space="preserve">б - зона досягаемости пальцев при вытянутой руке; </w:t>
      </w:r>
    </w:p>
    <w:p w14:paraId="1288D888" w14:textId="77777777" w:rsidR="00B8268C" w:rsidRPr="007B72D0" w:rsidRDefault="00B8268C" w:rsidP="00F207F0">
      <w:r w:rsidRPr="007B72D0">
        <w:t>в - зона легкой досяг</w:t>
      </w:r>
      <w:r w:rsidR="007B72D0" w:rsidRPr="007B72D0">
        <w:t>аемо</w:t>
      </w:r>
      <w:r w:rsidRPr="007B72D0">
        <w:t>сти ладони;</w:t>
      </w:r>
    </w:p>
    <w:p w14:paraId="26E79C9E" w14:textId="77777777" w:rsidR="00B8268C" w:rsidRPr="007B72D0" w:rsidRDefault="007B72D0" w:rsidP="00F207F0">
      <w:r w:rsidRPr="007B72D0">
        <w:t>г - оптимальное простран</w:t>
      </w:r>
      <w:r w:rsidR="00B8268C" w:rsidRPr="007B72D0">
        <w:t>ство для грубой ручной работы;</w:t>
      </w:r>
    </w:p>
    <w:p w14:paraId="1E70309E" w14:textId="77777777" w:rsidR="00B8268C" w:rsidRPr="007B72D0" w:rsidRDefault="00B8268C" w:rsidP="00F207F0">
      <w:r w:rsidRPr="007B72D0">
        <w:t xml:space="preserve">д </w:t>
      </w:r>
      <w:r w:rsidRPr="007B72D0">
        <w:rPr>
          <w:i/>
          <w:iCs/>
        </w:rPr>
        <w:t xml:space="preserve">- </w:t>
      </w:r>
      <w:r w:rsidR="007B72D0" w:rsidRPr="007B72D0">
        <w:t>оптимальное простран</w:t>
      </w:r>
      <w:r w:rsidRPr="007B72D0">
        <w:t>ство для тонкой ручной работы</w:t>
      </w:r>
    </w:p>
    <w:p w14:paraId="5105E15C" w14:textId="77777777" w:rsidR="00B8268C" w:rsidRPr="007B72D0" w:rsidRDefault="00B8268C" w:rsidP="00F207F0">
      <w:r w:rsidRPr="007B72D0">
        <w:rPr>
          <w:rStyle w:val="afe"/>
          <w:b w:val="0"/>
          <w:bCs w:val="0"/>
        </w:rPr>
        <w:t>Рисунок. 6.3.1 -</w:t>
      </w:r>
      <w:r w:rsidRPr="007B72D0">
        <w:t xml:space="preserve"> Зоны досягаемости рук в горизонтальной плоскости.</w:t>
      </w:r>
    </w:p>
    <w:p w14:paraId="69A35698" w14:textId="77777777" w:rsidR="00B8268C" w:rsidRPr="00BC6FB9" w:rsidRDefault="00B8268C" w:rsidP="00F207F0">
      <w:pPr>
        <w:rPr>
          <w:i/>
          <w:iCs/>
          <w:highlight w:val="yellow"/>
        </w:rPr>
      </w:pPr>
      <w:r w:rsidRPr="00BC6FB9">
        <w:rPr>
          <w:noProof/>
          <w:highlight w:val="yellow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8B9222D" wp14:editId="2160FDBA">
                <wp:simplePos x="0" y="0"/>
                <wp:positionH relativeFrom="column">
                  <wp:posOffset>3420745</wp:posOffset>
                </wp:positionH>
                <wp:positionV relativeFrom="paragraph">
                  <wp:posOffset>-8568690</wp:posOffset>
                </wp:positionV>
                <wp:extent cx="2555875" cy="2381250"/>
                <wp:effectExtent l="0" t="0" r="1270" b="635"/>
                <wp:wrapNone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5875" cy="2381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81EADC" w14:textId="77777777" w:rsidR="00615F67" w:rsidRPr="00BC2ED8" w:rsidRDefault="00615F67" w:rsidP="00F207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63767F"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269.35pt;margin-top:-674.7pt;width:201.25pt;height:18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" stroked="f">
                <v:textbox>
                  <w:txbxContent>
                    <w:p w:rsidR="00615F67" w:rsidRPr="00BC2ED8" w:rsidRDefault="00615F67" w:rsidP="00F207F0"/>
                  </w:txbxContent>
                </v:textbox>
              </v:shape>
            </w:pict>
          </mc:Fallback>
        </mc:AlternateContent>
      </w:r>
      <w:r w:rsidRPr="00BC6FB9">
        <w:rPr>
          <w:noProof/>
          <w:highlight w:val="yellow"/>
        </w:rPr>
        <w:drawing>
          <wp:anchor distT="0" distB="0" distL="114300" distR="114300" simplePos="0" relativeHeight="251659264" behindDoc="0" locked="0" layoutInCell="1" allowOverlap="1" wp14:anchorId="20F29932" wp14:editId="15EBD7BA">
            <wp:simplePos x="0" y="0"/>
            <wp:positionH relativeFrom="column">
              <wp:posOffset>-122555</wp:posOffset>
            </wp:positionH>
            <wp:positionV relativeFrom="paragraph">
              <wp:posOffset>-8568690</wp:posOffset>
            </wp:positionV>
            <wp:extent cx="3946525" cy="2381250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525" cy="238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3DECB2" w14:textId="77777777" w:rsidR="007B72D0" w:rsidRDefault="007B72D0" w:rsidP="00F207F0">
      <w:r>
        <w:t>Оптимальное размещение рабочих элементов и документов в пределах досягаемости:</w:t>
      </w:r>
    </w:p>
    <w:p w14:paraId="74AE3C95" w14:textId="77777777" w:rsidR="007B72D0" w:rsidRDefault="007B72D0" w:rsidP="00F207F0">
      <w:pPr>
        <w:pStyle w:val="aff2"/>
        <w:numPr>
          <w:ilvl w:val="0"/>
          <w:numId w:val="8"/>
        </w:numPr>
      </w:pPr>
      <w:r>
        <w:t>Дисплей расположен в зоне «а» (в центре);</w:t>
      </w:r>
    </w:p>
    <w:p w14:paraId="5B570AC0" w14:textId="77777777" w:rsidR="007B72D0" w:rsidRDefault="00CD251C" w:rsidP="00F207F0">
      <w:pPr>
        <w:pStyle w:val="aff2"/>
        <w:numPr>
          <w:ilvl w:val="0"/>
          <w:numId w:val="8"/>
        </w:numPr>
      </w:pPr>
      <w:r>
        <w:t>С</w:t>
      </w:r>
      <w:r w:rsidR="007B72D0">
        <w:t>истемный блок расположен в нише приставного стола;</w:t>
      </w:r>
    </w:p>
    <w:p w14:paraId="354453DF" w14:textId="77777777" w:rsidR="007B72D0" w:rsidRDefault="00CD251C" w:rsidP="00F207F0">
      <w:pPr>
        <w:pStyle w:val="aff2"/>
        <w:numPr>
          <w:ilvl w:val="0"/>
          <w:numId w:val="8"/>
        </w:numPr>
      </w:pPr>
      <w:r>
        <w:t>К</w:t>
      </w:r>
      <w:r w:rsidR="007B72D0">
        <w:t>лавиатура расположена в зоне «г/д»</w:t>
      </w:r>
      <w:r>
        <w:t>;</w:t>
      </w:r>
    </w:p>
    <w:p w14:paraId="19526FF9" w14:textId="77777777" w:rsidR="007B72D0" w:rsidRDefault="00CD251C" w:rsidP="00F207F0">
      <w:pPr>
        <w:pStyle w:val="aff2"/>
        <w:numPr>
          <w:ilvl w:val="0"/>
          <w:numId w:val="8"/>
        </w:numPr>
      </w:pPr>
      <w:r>
        <w:t>М</w:t>
      </w:r>
      <w:r w:rsidR="007B72D0">
        <w:t>ышь расположена справа от зоны «в»;</w:t>
      </w:r>
    </w:p>
    <w:p w14:paraId="0A9E74C2" w14:textId="77777777" w:rsidR="007B72D0" w:rsidRDefault="00CD251C" w:rsidP="00F207F0">
      <w:pPr>
        <w:pStyle w:val="aff2"/>
        <w:numPr>
          <w:ilvl w:val="0"/>
          <w:numId w:val="8"/>
        </w:numPr>
      </w:pPr>
      <w:r>
        <w:t>С</w:t>
      </w:r>
      <w:r w:rsidR="007B72D0">
        <w:t>канер расположен в зоне «a/б» (слева);</w:t>
      </w:r>
    </w:p>
    <w:p w14:paraId="7BF1ED05" w14:textId="77777777" w:rsidR="007B72D0" w:rsidRDefault="00CD251C" w:rsidP="00F207F0">
      <w:pPr>
        <w:pStyle w:val="aff2"/>
        <w:numPr>
          <w:ilvl w:val="0"/>
          <w:numId w:val="8"/>
        </w:numPr>
      </w:pPr>
      <w:r>
        <w:t>П</w:t>
      </w:r>
      <w:r w:rsidR="007B72D0">
        <w:t>ринте</w:t>
      </w:r>
      <w:r>
        <w:t>р находится в зоне «a» (справа).</w:t>
      </w:r>
    </w:p>
    <w:p w14:paraId="0B1EE203" w14:textId="77777777" w:rsidR="00B8268C" w:rsidRPr="00BC6FB9" w:rsidRDefault="007B72D0" w:rsidP="00F207F0">
      <w:pPr>
        <w:rPr>
          <w:highlight w:val="yellow"/>
        </w:rPr>
      </w:pPr>
      <w:r>
        <w:t>Документы, необходимые для работы, находятся в зоне «в»; редко используемые документы - в ящике стола.</w:t>
      </w:r>
    </w:p>
    <w:p w14:paraId="3AD1570B" w14:textId="77777777" w:rsidR="00B8268C" w:rsidRPr="00BC6FB9" w:rsidRDefault="00B8268C" w:rsidP="00F207F0">
      <w:pPr>
        <w:rPr>
          <w:highlight w:val="yellow"/>
        </w:rPr>
      </w:pPr>
    </w:p>
    <w:p w14:paraId="0C05258E" w14:textId="77777777" w:rsidR="00B8268C" w:rsidRPr="00BC6FB9" w:rsidRDefault="00B8268C" w:rsidP="00F207F0">
      <w:pPr>
        <w:rPr>
          <w:highlight w:val="yellow"/>
        </w:rPr>
      </w:pPr>
      <w:r w:rsidRPr="004216E5">
        <w:rPr>
          <w:noProof/>
        </w:rPr>
        <w:lastRenderedPageBreak/>
        <w:drawing>
          <wp:inline distT="0" distB="0" distL="0" distR="0" wp14:anchorId="13BFB5C4" wp14:editId="3CACE6B6">
            <wp:extent cx="4524375" cy="3084143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93" r="13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1620" cy="3109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E62EC" w14:textId="77777777" w:rsidR="00B8268C" w:rsidRPr="00BC6FB9" w:rsidRDefault="00B8268C" w:rsidP="00F207F0">
      <w:pPr>
        <w:rPr>
          <w:highlight w:val="yellow"/>
        </w:rPr>
      </w:pPr>
    </w:p>
    <w:p w14:paraId="57A5C343" w14:textId="77777777" w:rsidR="00B8268C" w:rsidRPr="00BC6FB9" w:rsidRDefault="004216E5" w:rsidP="00F207F0">
      <w:pPr>
        <w:rPr>
          <w:highlight w:val="yellow"/>
        </w:rPr>
      </w:pPr>
      <w:r w:rsidRPr="004216E5">
        <w:t>На рисунке 6.3.2 приведен пример основных и периферийных компонентов ПК на рабочем столе программиста: 1 - сканер, 2 - монитор, 3 - принтер, 4 - рабочий стол, 5 - клавиатура, 6 - манипулятор «мышь».</w:t>
      </w:r>
    </w:p>
    <w:p w14:paraId="0D40BEC7" w14:textId="77777777" w:rsidR="004216E5" w:rsidRDefault="004216E5" w:rsidP="00F207F0">
      <w:r>
        <w:t>Для комфортной работы верстак должен отвечать следующим требованиям</w:t>
      </w:r>
    </w:p>
    <w:p w14:paraId="07E39F2E" w14:textId="77777777" w:rsidR="004216E5" w:rsidRDefault="004216E5" w:rsidP="00F207F0">
      <w:r>
        <w:t>- Высота стола должна быть подобрана таким образом, чтобы пользователь мог свободно сидеть в удобной позе;</w:t>
      </w:r>
    </w:p>
    <w:p w14:paraId="425E54BE" w14:textId="77777777" w:rsidR="004216E5" w:rsidRDefault="004216E5" w:rsidP="00F207F0">
      <w:r>
        <w:t>- нижняя часть стола должна быть спроектирована таким образом, чтобы программист мог удобно сидеть, не поднимая ног; и</w:t>
      </w:r>
    </w:p>
    <w:p w14:paraId="37E5DD3B" w14:textId="77777777" w:rsidR="004216E5" w:rsidRDefault="004216E5" w:rsidP="00F207F0">
      <w:r>
        <w:t>- поверхность стола не должна мешать прямой видимости программиста;</w:t>
      </w:r>
    </w:p>
    <w:p w14:paraId="086502F8" w14:textId="77777777" w:rsidR="004216E5" w:rsidRDefault="004216E5" w:rsidP="00F207F0">
      <w:r>
        <w:t>- Поверхность стола не должна мешать обзору программиста. Стол должен иметь выдвижные ящики (не менее трех для файлов, списков и канцелярских принадлежностей).</w:t>
      </w:r>
    </w:p>
    <w:p w14:paraId="262F921A" w14:textId="77777777" w:rsidR="004216E5" w:rsidRDefault="004216E5" w:rsidP="00F207F0">
      <w:r>
        <w:t>- Рекомендуемая высота рабочего места должна составлять 680-760 мм. Высота поверхности для размещения клавиатуры должна составлять около 650 мм.</w:t>
      </w:r>
    </w:p>
    <w:p w14:paraId="0A04B728" w14:textId="77777777" w:rsidR="004216E5" w:rsidRDefault="004216E5" w:rsidP="00F207F0">
      <w:r>
        <w:t>Характеристики рабочего кресла очень важны. Поэтому рекомендуемая высота кресла от пола составляет 420-550 мм. Сиденье должно быть мягким, с закругленным передним краем и регулируемым углом наклона спинки.</w:t>
      </w:r>
    </w:p>
    <w:p w14:paraId="71F3267C" w14:textId="77777777" w:rsidR="004216E5" w:rsidRDefault="004216E5" w:rsidP="00F207F0">
      <w:r>
        <w:lastRenderedPageBreak/>
        <w:t>Кресло должно быть сконструировано таким образом, чтобы документы можно было разместить в разных положениях, например, рядом с видеотерминалом, между монитором и клавиатурой. Если качество изображения на видеотерминале низкое (например, заметное мерцание), расстояние между глазами и экраном (около 700 мм) должно быть больше, чем расстояние между глазами и документом (300-450 мм). В целом, чем выше качество изображения видеотерминала, тем больше должно быть одинаковое расстояние от глаз пользователя до экрана, документа и клавиатуры.</w:t>
      </w:r>
    </w:p>
    <w:p w14:paraId="181862A7" w14:textId="77777777" w:rsidR="004216E5" w:rsidRDefault="004216E5" w:rsidP="00F207F0">
      <w:r>
        <w:t>Положение экрана определяется следующим образом:</w:t>
      </w:r>
    </w:p>
    <w:p w14:paraId="7A8D6107" w14:textId="77777777" w:rsidR="004216E5" w:rsidRDefault="004216E5" w:rsidP="00F207F0">
      <w:r>
        <w:t>- Расстояние для чтения (0,6. .0,7 м).</w:t>
      </w:r>
    </w:p>
    <w:p w14:paraId="1CD04ADF" w14:textId="77777777" w:rsidR="004216E5" w:rsidRDefault="004216E5" w:rsidP="00F207F0">
      <w:r>
        <w:t>- Угол чтения, от горизонтали 20</w:t>
      </w:r>
      <w:r w:rsidRPr="004216E5">
        <w:rPr>
          <w:vertAlign w:val="superscript"/>
        </w:rPr>
        <w:t>о</w:t>
      </w:r>
      <w:r>
        <w:t>, т.е. направление от центра экрана, при этом экран должен быть перпендикулярен этому направлению.</w:t>
      </w:r>
    </w:p>
    <w:p w14:paraId="7DD51444" w14:textId="77777777" w:rsidR="004216E5" w:rsidRDefault="004216E5" w:rsidP="00F207F0">
      <w:r>
        <w:t>Также должна быть предусмотрена возможность регулировки экрана:</w:t>
      </w:r>
    </w:p>
    <w:p w14:paraId="72776AF0" w14:textId="77777777" w:rsidR="004216E5" w:rsidRDefault="004216E5" w:rsidP="00F207F0">
      <w:r>
        <w:t>- Высота +3 см;</w:t>
      </w:r>
    </w:p>
    <w:p w14:paraId="6A4E6B4D" w14:textId="77777777" w:rsidR="004216E5" w:rsidRDefault="004216E5" w:rsidP="00F207F0">
      <w:r>
        <w:t>- Наклон относительно вертикального направления, от -10</w:t>
      </w:r>
      <w:r w:rsidRPr="004216E5">
        <w:rPr>
          <w:vertAlign w:val="superscript"/>
        </w:rPr>
        <w:t>о</w:t>
      </w:r>
      <w:r>
        <w:t xml:space="preserve"> до +20</w:t>
      </w:r>
      <w:r w:rsidRPr="004216E5">
        <w:rPr>
          <w:vertAlign w:val="superscript"/>
        </w:rPr>
        <w:t xml:space="preserve"> о</w:t>
      </w:r>
      <w:r>
        <w:t>;</w:t>
      </w:r>
    </w:p>
    <w:p w14:paraId="5D775B63" w14:textId="77777777" w:rsidR="004216E5" w:rsidRDefault="004216E5" w:rsidP="00F207F0">
      <w:r>
        <w:t>- Ориентация влево и вправо.</w:t>
      </w:r>
    </w:p>
    <w:p w14:paraId="46F9CCD1" w14:textId="77777777" w:rsidR="004216E5" w:rsidRDefault="004216E5" w:rsidP="00F207F0">
      <w:r>
        <w:t>Правильная рабочая поза пользователя также очень важна. Неудобная рабочая поза может вызвать боль в мышцах, суставах и сухожилиях; рабочая поза конечного пользователя видеосистемы выглядит следующим образом:</w:t>
      </w:r>
    </w:p>
    <w:p w14:paraId="78333E52" w14:textId="77777777" w:rsidR="004216E5" w:rsidRDefault="004216E5" w:rsidP="00F207F0">
      <w:r>
        <w:t>- Голова не должна быть наклонена более чем на 20</w:t>
      </w:r>
      <w:r w:rsidRPr="004216E5">
        <w:rPr>
          <w:vertAlign w:val="superscript"/>
        </w:rPr>
        <w:t>о</w:t>
      </w:r>
      <w:r>
        <w:t>,</w:t>
      </w:r>
    </w:p>
    <w:p w14:paraId="60EACC2B" w14:textId="77777777" w:rsidR="004216E5" w:rsidRDefault="004216E5" w:rsidP="00F207F0">
      <w:r>
        <w:t>- Плечи должны быть расслаблены,</w:t>
      </w:r>
    </w:p>
    <w:p w14:paraId="2AA77B8B" w14:textId="77777777" w:rsidR="004216E5" w:rsidRDefault="004216E5" w:rsidP="00F207F0">
      <w:r>
        <w:t>- Угол наклона локтей должен быть 80</w:t>
      </w:r>
      <w:r w:rsidRPr="004216E5">
        <w:rPr>
          <w:vertAlign w:val="superscript"/>
        </w:rPr>
        <w:t>о</w:t>
      </w:r>
      <w:r>
        <w:t>.... ...100</w:t>
      </w:r>
      <w:r w:rsidRPr="004216E5">
        <w:rPr>
          <w:vertAlign w:val="superscript"/>
        </w:rPr>
        <w:t>о</w:t>
      </w:r>
      <w:r>
        <w:t>, а предплечья и кисти должны быть ровными.</w:t>
      </w:r>
    </w:p>
    <w:p w14:paraId="763B48E0" w14:textId="77777777" w:rsidR="004216E5" w:rsidRDefault="004216E5" w:rsidP="00F207F0">
      <w:r>
        <w:t>- Предплечья и кисти должны быть горизонтальными.</w:t>
      </w:r>
    </w:p>
    <w:p w14:paraId="5B67C138" w14:textId="77777777" w:rsidR="004216E5" w:rsidRDefault="004216E5" w:rsidP="00F207F0">
      <w:r>
        <w:t>Причины неправильной осанки пользователя следующие: отсутствие хороших держателей для документов, слишком высокие клавиатуры, слишком низкие документы, некуда положить руки, не хватает места для ног.</w:t>
      </w:r>
    </w:p>
    <w:p w14:paraId="366C6752" w14:textId="77777777" w:rsidR="004216E5" w:rsidRDefault="004216E5" w:rsidP="00F207F0">
      <w:r>
        <w:t xml:space="preserve">Для преодоления этих недостатков были сделаны некоторые общие предложения: не помешала бы мобильная клавиатура; необходимо предусмотреть специальные устройства для регулировки высоты рабочего </w:t>
      </w:r>
      <w:r>
        <w:lastRenderedPageBreak/>
        <w:t>стола, клавиатуры и экрана, а также подставки для рук. Размер текста, плотность выравнивания, контрастность и соотношение яркости между текстом и фоном экрана очень важны для эффективной и качественной работы за компьютером. Если расстояние от глаз оператора до экрана дисплея составляет 60-80 сантиметров, то высота логотипа должна быть не менее 3 миллиметров, оптимальное соотношение ширины и высоты логотипа - 3:4, а расстояние между логотипами - 15-20% от высоты. Соотношение яркости фона экрана и логотипа должно составлять от 1:2 до 1:15.</w:t>
      </w:r>
    </w:p>
    <w:p w14:paraId="77C496CB" w14:textId="77777777" w:rsidR="00B8268C" w:rsidRPr="00BC6FB9" w:rsidRDefault="004216E5" w:rsidP="00F207F0">
      <w:pPr>
        <w:rPr>
          <w:highlight w:val="yellow"/>
        </w:rPr>
      </w:pPr>
      <w:r>
        <w:t xml:space="preserve">При работе за компьютером врачи рекомендуют располагать монитор на расстоянии 50-60 см от глаз. Специалисты также считают, что верхняя часть видеомонитора должна находиться на уровне глаз или чуть ниже. Когда человек смотрит прямо перед собой, его глаза открываются шире, </w:t>
      </w:r>
      <w:r w:rsidR="00D52BC6">
        <w:t>чем,</w:t>
      </w:r>
      <w:r>
        <w:t xml:space="preserve"> когда они опущены вниз. Это может значительно увеличить площадь обзора и </w:t>
      </w:r>
      <w:proofErr w:type="spellStart"/>
      <w:r>
        <w:t>обезвожить</w:t>
      </w:r>
      <w:proofErr w:type="spellEnd"/>
      <w:r>
        <w:t xml:space="preserve"> глаза. Кроме того, если экран установлен высоко, а глаза широко открыты, нарушается функция моргания. Это означает, что глаза не могут полностью закрыться и омыться слезами, чтобы сохранить достаточное количество влаги, что может привести к быстрой утомляемости глаз. Создание благоприятных условий труда на производстве и соответствующее эстетическое оформление рабочих мест имеют большое значение для облегчения труда, повышения привлекательности рабочих мест и положительного влияния на производительность труда.</w:t>
      </w:r>
    </w:p>
    <w:p w14:paraId="4BD9DA10" w14:textId="77777777" w:rsidR="00B8268C" w:rsidRDefault="00B8268C" w:rsidP="00F207F0">
      <w:pPr>
        <w:pStyle w:val="1"/>
      </w:pPr>
      <w:r w:rsidRPr="00BC6FB9">
        <w:rPr>
          <w:highlight w:val="yellow"/>
        </w:rPr>
        <w:br w:type="page"/>
      </w:r>
      <w:bookmarkStart w:id="95" w:name="_Toc297804337"/>
      <w:r w:rsidRPr="00274E57">
        <w:lastRenderedPageBreak/>
        <w:t>6.</w:t>
      </w:r>
      <w:bookmarkEnd w:id="88"/>
      <w:bookmarkEnd w:id="95"/>
      <w:r w:rsidR="00274E57" w:rsidRPr="00274E57">
        <w:t>3 Пожарная безопасность</w:t>
      </w:r>
    </w:p>
    <w:p w14:paraId="7F8F7C70" w14:textId="77777777" w:rsidR="00183619" w:rsidRDefault="00183619" w:rsidP="00F207F0">
      <w:pPr>
        <w:rPr>
          <w:lang w:eastAsia="en-US"/>
        </w:rPr>
      </w:pPr>
    </w:p>
    <w:p w14:paraId="3EA5D2B8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>Пожарная безопасность на оборонных объектах.</w:t>
      </w:r>
    </w:p>
    <w:p w14:paraId="7A91A466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>1. Каждый объект обороны должен иметь систему пожарной безопасности.</w:t>
      </w:r>
    </w:p>
    <w:p w14:paraId="405CC8CD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>2. Целью системы пожарной безопасности защищаемого объекта является предотвращение пожаров, обеспечение безопасности людей и защита имущества в случае пожара.</w:t>
      </w:r>
    </w:p>
    <w:p w14:paraId="4290421B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>3. Система пожарной безопасности охраняемого объекта состоит из системы противопожарной защиты, системы пожаротушения и комплекса организационно-технических мероприятий по обеспечению пожарной безопасности.</w:t>
      </w:r>
    </w:p>
    <w:p w14:paraId="3344D349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 xml:space="preserve">4. Система обеспечения пожарной безопасности объекта защиты должна включать в себя комплекс мероприятий, направленных на исключение возможности превышения установленных настоящим Федеральным законом допустимых значений пожарного риска и на предотвращение риска причинения вреда третьим лицам в результате пожара. </w:t>
      </w:r>
    </w:p>
    <w:p w14:paraId="726A6A50" w14:textId="77777777" w:rsidR="00183619" w:rsidRDefault="00183619" w:rsidP="00F207F0">
      <w:pPr>
        <w:rPr>
          <w:lang w:eastAsia="en-US"/>
        </w:rPr>
      </w:pPr>
      <w:r>
        <w:rPr>
          <w:lang w:eastAsia="en-US"/>
        </w:rPr>
        <w:t>Пожар может возникнуть в любом помещении. Для тушения пожара и обеспечения безопасности работников предприятия должны быть приняты определенные меры пожаротушения.</w:t>
      </w:r>
    </w:p>
    <w:p w14:paraId="777D743F" w14:textId="77777777" w:rsidR="00274E57" w:rsidRPr="00183619" w:rsidRDefault="00183619" w:rsidP="00F207F0">
      <w:pPr>
        <w:rPr>
          <w:lang w:eastAsia="en-US"/>
        </w:rPr>
      </w:pPr>
      <w:r>
        <w:rPr>
          <w:lang w:eastAsia="en-US"/>
        </w:rPr>
        <w:t>Стационарные устройства пожаротушения позволяют потушить пожар на ранней стадии без участия человека. Они устанавливаются в зданиях и сооружениях, а также используются для защиты наружного технического оборудования. В зависимости от используемого огнетушащего вещества они делятся на водяные, пенные, газовые, порошковые и паровые. Стационарные системы пожаротушения могут управляться автоматически или вручную с помощью пульта дистанционного управления.</w:t>
      </w:r>
      <w:bookmarkStart w:id="96" w:name="_Toc220133765"/>
      <w:bookmarkStart w:id="97" w:name="_Toc261884911"/>
      <w:bookmarkStart w:id="98" w:name="_Toc261885026"/>
    </w:p>
    <w:p w14:paraId="22E19863" w14:textId="77777777" w:rsidR="00B8268C" w:rsidRPr="002F1AC4" w:rsidRDefault="00B8268C" w:rsidP="00F207F0">
      <w:pPr>
        <w:pStyle w:val="1"/>
      </w:pPr>
      <w:r w:rsidRPr="00BC6FB9">
        <w:rPr>
          <w:highlight w:val="yellow"/>
        </w:rPr>
        <w:br w:type="page"/>
      </w:r>
      <w:r w:rsidR="002F1AC4" w:rsidRPr="002F1AC4">
        <w:rPr>
          <w:smallCaps/>
        </w:rPr>
        <w:lastRenderedPageBreak/>
        <w:t>6.4</w:t>
      </w:r>
      <w:r w:rsidR="002F1AC4" w:rsidRPr="002F1AC4">
        <w:t xml:space="preserve"> Расчет уровня освещенности</w:t>
      </w:r>
    </w:p>
    <w:p w14:paraId="439FDF69" w14:textId="77777777" w:rsidR="00B8268C" w:rsidRPr="002F1AC4" w:rsidRDefault="00B8268C" w:rsidP="00F207F0">
      <w:pPr>
        <w:rPr>
          <w:lang w:eastAsia="en-US"/>
        </w:rPr>
      </w:pPr>
    </w:p>
    <w:p w14:paraId="674AA9FD" w14:textId="77777777" w:rsidR="002F1AC4" w:rsidRDefault="002F1AC4" w:rsidP="00F207F0">
      <w:r>
        <w:t>Расчет освещенности рабочего места можно свести к выбору системы освещения и определению необходимого количества, типа и расположения ламп. Исходя из этого, можно рассчитать параметры искусственного освещения.</w:t>
      </w:r>
    </w:p>
    <w:p w14:paraId="36684FDD" w14:textId="77777777" w:rsidR="002F1AC4" w:rsidRDefault="002F1AC4" w:rsidP="00F207F0">
      <w:r>
        <w:t>Искусственное освещение обычно обеспечивается двумя типами электрических источников света: лампами накаливания и люминесцентными лампами. Люминесцентные лампы используются в данном случае потому, что они имеют много преимуществ перед лампами накаливания:</w:t>
      </w:r>
    </w:p>
    <w:p w14:paraId="5ACC9BEA" w14:textId="77777777" w:rsidR="002F1AC4" w:rsidRDefault="002F1AC4" w:rsidP="00F207F0">
      <w:r>
        <w:t>- спектр ближе к дневному или естественному свету;</w:t>
      </w:r>
    </w:p>
    <w:p w14:paraId="7686368C" w14:textId="77777777" w:rsidR="002F1AC4" w:rsidRDefault="002F1AC4" w:rsidP="00F207F0">
      <w:r>
        <w:t xml:space="preserve">- высокий КПД (в 1,5-2 раза выше, чем у ламп накаливания); </w:t>
      </w:r>
    </w:p>
    <w:p w14:paraId="15E79132" w14:textId="77777777" w:rsidR="002F1AC4" w:rsidRDefault="002F1AC4" w:rsidP="00F207F0">
      <w:r>
        <w:t>- высокая светоотдача (в 3-4 раза выше, чем у ламп накаливания);</w:t>
      </w:r>
    </w:p>
    <w:p w14:paraId="6FB9FA36" w14:textId="77777777" w:rsidR="002F1AC4" w:rsidRDefault="002F1AC4" w:rsidP="00F207F0">
      <w:r>
        <w:t>- длительный срок эксплуатации.</w:t>
      </w:r>
    </w:p>
    <w:p w14:paraId="4CC0DBA8" w14:textId="77777777" w:rsidR="002F1AC4" w:rsidRDefault="002F1AC4" w:rsidP="00F207F0">
      <w:r>
        <w:t>Расчет освещения основан на помещении площадью 13,6 кв. м, шириной 4,2 м, длиной 3,23 м и высотой 3,2 м. Используйте метод светового потока.</w:t>
      </w:r>
    </w:p>
    <w:p w14:paraId="1DB7A78E" w14:textId="77777777" w:rsidR="00B8268C" w:rsidRPr="00BC6FB9" w:rsidRDefault="002F1AC4" w:rsidP="00F207F0">
      <w:pPr>
        <w:rPr>
          <w:highlight w:val="yellow"/>
        </w:rPr>
      </w:pPr>
      <w:r>
        <w:t>Чтобы определить количество светильников, используйте формулу светового потока, падающего на поверхность:</w:t>
      </w:r>
    </w:p>
    <w:p w14:paraId="29A3BF2A" w14:textId="77777777" w:rsidR="00B8268C" w:rsidRPr="00BC6FB9" w:rsidRDefault="00B8268C" w:rsidP="00F207F0">
      <w:pPr>
        <w:rPr>
          <w:highlight w:val="yellow"/>
        </w:rPr>
      </w:pPr>
    </w:p>
    <w:p w14:paraId="09E97A2A" w14:textId="77777777" w:rsidR="00B8268C" w:rsidRPr="002F1AC4" w:rsidRDefault="00B8268C" w:rsidP="00F207F0">
      <w:r w:rsidRPr="002F1AC4">
        <w:object w:dxaOrig="1920" w:dyaOrig="880" w14:anchorId="501BAB09">
          <v:shape id="_x0000_i1033" type="#_x0000_t75" style="width:80.25pt;height:37.5pt" o:ole="" fillcolor="window">
            <v:imagedata r:id="rId28" o:title=""/>
          </v:shape>
          <o:OLEObject Type="Embed" ProgID="Equation.3" ShapeID="_x0000_i1033" DrawAspect="Content" ObjectID="_1794312831" r:id="rId29"/>
        </w:object>
      </w:r>
      <w:r w:rsidR="002F1AC4" w:rsidRPr="002F1AC4">
        <w:t xml:space="preserve"> </w:t>
      </w:r>
    </w:p>
    <w:p w14:paraId="5D0050CF" w14:textId="77777777" w:rsidR="00B8268C" w:rsidRPr="00BC6FB9" w:rsidRDefault="00B8268C" w:rsidP="00F207F0">
      <w:pPr>
        <w:rPr>
          <w:highlight w:val="yellow"/>
        </w:rPr>
      </w:pPr>
    </w:p>
    <w:p w14:paraId="7028EDD6" w14:textId="77777777" w:rsidR="00B8268C" w:rsidRPr="002F1AC4" w:rsidRDefault="00B8268C" w:rsidP="00F207F0">
      <w:r w:rsidRPr="002F1AC4">
        <w:t xml:space="preserve">где </w:t>
      </w:r>
      <w:r w:rsidRPr="002F1AC4">
        <w:rPr>
          <w:i/>
          <w:iCs/>
        </w:rPr>
        <w:t>F</w:t>
      </w:r>
      <w:r w:rsidRPr="002F1AC4">
        <w:t xml:space="preserve"> - рассчитываемый световой поток, Лм;</w:t>
      </w:r>
    </w:p>
    <w:p w14:paraId="6D39265F" w14:textId="77777777" w:rsidR="00B8268C" w:rsidRPr="002F1AC4" w:rsidRDefault="00B8268C" w:rsidP="00F207F0">
      <w:r w:rsidRPr="002F1AC4">
        <w:rPr>
          <w:i/>
          <w:iCs/>
        </w:rPr>
        <w:t>Е</w:t>
      </w:r>
      <w:r w:rsidRPr="002F1AC4">
        <w:t xml:space="preserve"> - нормированная минимальная освещенность, </w:t>
      </w:r>
      <w:proofErr w:type="spellStart"/>
      <w:r w:rsidRPr="002F1AC4">
        <w:t>Лк</w:t>
      </w:r>
      <w:proofErr w:type="spellEnd"/>
      <w:r w:rsidRPr="002F1AC4">
        <w:t xml:space="preserve"> (определяется по таблице). Работу программиста, в соответствии с этой таблицей, можно отнести к разряду точных работ, следовательно, минимальная освещенность будет Е = 300Лк;</w:t>
      </w:r>
    </w:p>
    <w:p w14:paraId="4481FFA0" w14:textId="77777777" w:rsidR="00B8268C" w:rsidRPr="002F1AC4" w:rsidRDefault="00B8268C" w:rsidP="00F207F0">
      <w:r w:rsidRPr="002F1AC4">
        <w:rPr>
          <w:i/>
          <w:iCs/>
        </w:rPr>
        <w:t>S</w:t>
      </w:r>
      <w:r w:rsidRPr="002F1AC4">
        <w:t xml:space="preserve"> - площадь освещаемого помещения (в нашем случае S = 13,6м</w:t>
      </w:r>
      <w:r w:rsidRPr="002F1AC4">
        <w:rPr>
          <w:vertAlign w:val="superscript"/>
        </w:rPr>
        <w:t>2</w:t>
      </w:r>
      <w:r w:rsidRPr="002F1AC4">
        <w:t>);</w:t>
      </w:r>
    </w:p>
    <w:p w14:paraId="4A38735E" w14:textId="77777777" w:rsidR="00B8268C" w:rsidRPr="002F1AC4" w:rsidRDefault="00B8268C" w:rsidP="00F207F0">
      <w:r w:rsidRPr="002F1AC4">
        <w:rPr>
          <w:i/>
          <w:iCs/>
        </w:rPr>
        <w:t>Z</w:t>
      </w:r>
      <w:r w:rsidRPr="002F1AC4">
        <w:t xml:space="preserve"> - отношение средней освещенности к минимальной (обычно принимается равным 1,1…1,2, пусть Z</w:t>
      </w:r>
      <w:r w:rsidRPr="002F1AC4">
        <w:rPr>
          <w:b/>
          <w:bCs/>
        </w:rPr>
        <w:t xml:space="preserve"> </w:t>
      </w:r>
      <w:r w:rsidRPr="002F1AC4">
        <w:t>= 1,1);</w:t>
      </w:r>
    </w:p>
    <w:p w14:paraId="72AEB99B" w14:textId="77777777" w:rsidR="00B8268C" w:rsidRPr="002F1AC4" w:rsidRDefault="00B8268C" w:rsidP="00F207F0">
      <w:r w:rsidRPr="002F1AC4">
        <w:rPr>
          <w:i/>
          <w:iCs/>
        </w:rPr>
        <w:lastRenderedPageBreak/>
        <w:t>К</w:t>
      </w:r>
      <w:r w:rsidRPr="002F1AC4">
        <w:t xml:space="preserve"> - коэффициент запаса, учитывающий уменьшение светового потока лампы в результате загрязнения светильников в процессе эксплуатации (его значение зависит от типа помещения и характера проводимых в нем работ и в нашем случае К = 1,5);</w:t>
      </w:r>
    </w:p>
    <w:p w14:paraId="3413750F" w14:textId="77777777" w:rsidR="00B8268C" w:rsidRPr="002F1AC4" w:rsidRDefault="00B8268C" w:rsidP="00F207F0">
      <w:r w:rsidRPr="002F1AC4">
        <w:rPr>
          <w:i/>
          <w:iCs/>
        </w:rPr>
        <w:t>n</w:t>
      </w:r>
      <w:r w:rsidRPr="002F1AC4">
        <w:t xml:space="preserve"> - коэффициент использования, (выражается отношением светового потока, падающего на расчетную поверхность, к суммарному потоку всех ламп и исчисляется в долях единицы; зависит от характеристик светильника, размеров помещения, окраски стен и потолка, характеризуемых коэффициентами отражения от стен (Р</w:t>
      </w:r>
      <w:r w:rsidRPr="002F1AC4">
        <w:rPr>
          <w:vertAlign w:val="subscript"/>
        </w:rPr>
        <w:t>С</w:t>
      </w:r>
      <w:r w:rsidRPr="002F1AC4">
        <w:t>) и потолка (Р</w:t>
      </w:r>
      <w:r w:rsidRPr="002F1AC4">
        <w:rPr>
          <w:vertAlign w:val="subscript"/>
        </w:rPr>
        <w:t>П</w:t>
      </w:r>
      <w:r w:rsidRPr="002F1AC4">
        <w:t>)), значение коэффициентов Р</w:t>
      </w:r>
      <w:r w:rsidRPr="002F1AC4">
        <w:rPr>
          <w:vertAlign w:val="subscript"/>
        </w:rPr>
        <w:t>С</w:t>
      </w:r>
      <w:r w:rsidRPr="002F1AC4">
        <w:t xml:space="preserve"> и Р</w:t>
      </w:r>
      <w:r w:rsidRPr="002F1AC4">
        <w:rPr>
          <w:vertAlign w:val="subscript"/>
        </w:rPr>
        <w:t>П</w:t>
      </w:r>
      <w:r w:rsidRPr="002F1AC4">
        <w:t xml:space="preserve"> были указаны выше: Р</w:t>
      </w:r>
      <w:r w:rsidRPr="002F1AC4">
        <w:rPr>
          <w:vertAlign w:val="subscript"/>
        </w:rPr>
        <w:t>С</w:t>
      </w:r>
      <w:r w:rsidRPr="002F1AC4">
        <w:t>=40%, Р</w:t>
      </w:r>
      <w:r w:rsidRPr="002F1AC4">
        <w:rPr>
          <w:vertAlign w:val="subscript"/>
        </w:rPr>
        <w:t>П</w:t>
      </w:r>
      <w:r w:rsidRPr="002F1AC4">
        <w:t xml:space="preserve">=60%. Значение </w:t>
      </w:r>
      <w:r w:rsidRPr="002F1AC4">
        <w:rPr>
          <w:bCs/>
        </w:rPr>
        <w:t>n</w:t>
      </w:r>
      <w:r w:rsidRPr="002F1AC4">
        <w:t xml:space="preserve"> определим по таблице коэффициентов использования различных светильников. Для этого вычислим индекс помещения по формуле (СНиП 23-5-95):</w:t>
      </w:r>
    </w:p>
    <w:p w14:paraId="697E7CC4" w14:textId="77777777" w:rsidR="00B8268C" w:rsidRPr="00BC6FB9" w:rsidRDefault="00B8268C" w:rsidP="00F207F0">
      <w:pPr>
        <w:rPr>
          <w:highlight w:val="yellow"/>
        </w:rPr>
      </w:pPr>
    </w:p>
    <w:p w14:paraId="34854D83" w14:textId="77777777" w:rsidR="00B8268C" w:rsidRPr="002F1AC4" w:rsidRDefault="00B8268C" w:rsidP="00F207F0">
      <w:r w:rsidRPr="002F1AC4">
        <w:object w:dxaOrig="1860" w:dyaOrig="940" w14:anchorId="507D46B8">
          <v:shape id="_x0000_i1034" type="#_x0000_t75" style="width:78.75pt;height:39pt" o:ole="" fillcolor="window">
            <v:imagedata r:id="rId30" o:title=""/>
          </v:shape>
          <o:OLEObject Type="Embed" ProgID="Equation.3" ShapeID="_x0000_i1034" DrawAspect="Content" ObjectID="_1794312832" r:id="rId31"/>
        </w:object>
      </w:r>
      <w:r w:rsidR="002F1AC4" w:rsidRPr="002F1AC4">
        <w:t xml:space="preserve"> </w:t>
      </w:r>
    </w:p>
    <w:p w14:paraId="78FB5A0D" w14:textId="77777777" w:rsidR="00B8268C" w:rsidRPr="00BC6FB9" w:rsidRDefault="00B8268C" w:rsidP="00F207F0">
      <w:pPr>
        <w:rPr>
          <w:highlight w:val="yellow"/>
        </w:rPr>
      </w:pPr>
    </w:p>
    <w:p w14:paraId="5DBA9F27" w14:textId="77777777" w:rsidR="00B8268C" w:rsidRPr="002F1AC4" w:rsidRDefault="00B8268C" w:rsidP="00F207F0">
      <w:r w:rsidRPr="002F1AC4">
        <w:t xml:space="preserve">где </w:t>
      </w:r>
      <w:r w:rsidRPr="002F1AC4">
        <w:rPr>
          <w:i/>
          <w:iCs/>
        </w:rPr>
        <w:t>S</w:t>
      </w:r>
      <w:r w:rsidRPr="002F1AC4">
        <w:t xml:space="preserve"> - площадь помещения, S = </w:t>
      </w:r>
      <w:smartTag w:uri="urn:schemas-microsoft-com:office:smarttags" w:element="metricconverter">
        <w:smartTagPr>
          <w:attr w:name="ProductID" w:val="13,6 м2"/>
        </w:smartTagPr>
        <w:r w:rsidRPr="002F1AC4">
          <w:t>13,6 м</w:t>
        </w:r>
        <w:r w:rsidRPr="002F1AC4">
          <w:rPr>
            <w:vertAlign w:val="superscript"/>
          </w:rPr>
          <w:t>2</w:t>
        </w:r>
      </w:smartTag>
      <w:r w:rsidRPr="002F1AC4">
        <w:t xml:space="preserve">; </w:t>
      </w:r>
      <w:r w:rsidRPr="002F1AC4">
        <w:rPr>
          <w:i/>
          <w:iCs/>
        </w:rPr>
        <w:t>h</w:t>
      </w:r>
      <w:r w:rsidRPr="002F1AC4">
        <w:t xml:space="preserve"> - расчетная высота подвеса, учитывая подвесной потолок h = </w:t>
      </w:r>
      <w:smartTag w:uri="urn:schemas-microsoft-com:office:smarttags" w:element="metricconverter">
        <w:smartTagPr>
          <w:attr w:name="ProductID" w:val="3 м"/>
        </w:smartTagPr>
        <w:r w:rsidRPr="002F1AC4">
          <w:t>3 м</w:t>
        </w:r>
      </w:smartTag>
      <w:r w:rsidRPr="002F1AC4">
        <w:t xml:space="preserve">; </w:t>
      </w:r>
      <w:r w:rsidRPr="002F1AC4">
        <w:rPr>
          <w:i/>
          <w:iCs/>
        </w:rPr>
        <w:t>A</w:t>
      </w:r>
      <w:r w:rsidRPr="002F1AC4">
        <w:t xml:space="preserve"> - ширина помещения, А = </w:t>
      </w:r>
      <w:smartTag w:uri="urn:schemas-microsoft-com:office:smarttags" w:element="metricconverter">
        <w:smartTagPr>
          <w:attr w:name="ProductID" w:val="3,23 м"/>
        </w:smartTagPr>
        <w:r w:rsidRPr="002F1AC4">
          <w:t>3,23 м</w:t>
        </w:r>
      </w:smartTag>
      <w:r w:rsidRPr="002F1AC4">
        <w:t xml:space="preserve">; </w:t>
      </w:r>
      <w:r w:rsidRPr="002F1AC4">
        <w:rPr>
          <w:i/>
          <w:iCs/>
        </w:rPr>
        <w:t>В</w:t>
      </w:r>
      <w:r w:rsidRPr="002F1AC4">
        <w:t xml:space="preserve"> - длина помещения, </w:t>
      </w:r>
      <w:r w:rsidRPr="002F1AC4">
        <w:rPr>
          <w:bCs/>
        </w:rPr>
        <w:t>В</w:t>
      </w:r>
      <w:r w:rsidRPr="002F1AC4">
        <w:t xml:space="preserve"> = </w:t>
      </w:r>
      <w:smartTag w:uri="urn:schemas-microsoft-com:office:smarttags" w:element="metricconverter">
        <w:smartTagPr>
          <w:attr w:name="ProductID" w:val="4,2 м"/>
        </w:smartTagPr>
        <w:r w:rsidRPr="002F1AC4">
          <w:t>4,2 м</w:t>
        </w:r>
      </w:smartTag>
      <w:r w:rsidRPr="002F1AC4">
        <w:t>. Подставив значения получим:</w:t>
      </w:r>
    </w:p>
    <w:p w14:paraId="5B7893E0" w14:textId="77777777" w:rsidR="00B8268C" w:rsidRPr="002F1AC4" w:rsidRDefault="00B8268C" w:rsidP="00F207F0"/>
    <w:p w14:paraId="3BCDEA1E" w14:textId="77777777" w:rsidR="00B8268C" w:rsidRPr="002F1AC4" w:rsidRDefault="00B8268C" w:rsidP="00F207F0">
      <w:r w:rsidRPr="002F1AC4">
        <w:object w:dxaOrig="3260" w:dyaOrig="960" w14:anchorId="710EE180">
          <v:shape id="_x0000_i1035" type="#_x0000_t75" style="width:137.25pt;height:40.5pt" o:ole="" fillcolor="window">
            <v:imagedata r:id="rId32" o:title=""/>
          </v:shape>
          <o:OLEObject Type="Embed" ProgID="Equation.3" ShapeID="_x0000_i1035" DrawAspect="Content" ObjectID="_1794312833" r:id="rId33"/>
        </w:object>
      </w:r>
    </w:p>
    <w:p w14:paraId="659B5065" w14:textId="77777777" w:rsidR="00B8268C" w:rsidRPr="002F1AC4" w:rsidRDefault="00B8268C" w:rsidP="00F207F0"/>
    <w:p w14:paraId="1268282F" w14:textId="77777777" w:rsidR="00B8268C" w:rsidRPr="002F1AC4" w:rsidRDefault="00B8268C" w:rsidP="00F207F0">
      <w:r w:rsidRPr="002F1AC4">
        <w:t xml:space="preserve">Зная индекс помещения </w:t>
      </w:r>
      <w:r w:rsidRPr="002F1AC4">
        <w:rPr>
          <w:b/>
          <w:bCs/>
          <w:i/>
          <w:iCs/>
        </w:rPr>
        <w:t>I</w:t>
      </w:r>
      <w:r w:rsidRPr="002F1AC4">
        <w:t xml:space="preserve">, по таблице 1 СНиП 23-05-95 находим </w:t>
      </w:r>
      <w:r w:rsidRPr="002F1AC4">
        <w:rPr>
          <w:i/>
          <w:iCs/>
        </w:rPr>
        <w:t>n</w:t>
      </w:r>
      <w:r w:rsidRPr="002F1AC4">
        <w:t>=0,25</w:t>
      </w:r>
    </w:p>
    <w:p w14:paraId="40DA3F5B" w14:textId="77777777" w:rsidR="00B8268C" w:rsidRPr="002F1AC4" w:rsidRDefault="00B8268C" w:rsidP="00F207F0">
      <w:r w:rsidRPr="002F1AC4">
        <w:t xml:space="preserve">Подставим все значения в формулу для определения светового потока </w:t>
      </w:r>
      <w:r w:rsidRPr="002F1AC4">
        <w:rPr>
          <w:i/>
          <w:iCs/>
        </w:rPr>
        <w:t>F</w:t>
      </w:r>
      <w:r w:rsidRPr="002F1AC4">
        <w:t>:</w:t>
      </w:r>
    </w:p>
    <w:p w14:paraId="0FBD6D50" w14:textId="77777777" w:rsidR="00B8268C" w:rsidRPr="002F1AC4" w:rsidRDefault="00B8268C" w:rsidP="00F207F0"/>
    <w:p w14:paraId="71175513" w14:textId="77777777" w:rsidR="00B8268C" w:rsidRPr="002F1AC4" w:rsidRDefault="00B8268C" w:rsidP="00F207F0">
      <w:r w:rsidRPr="002F1AC4">
        <w:object w:dxaOrig="4180" w:dyaOrig="920" w14:anchorId="62EDD17A">
          <v:shape id="_x0000_i1036" type="#_x0000_t75" style="width:148.5pt;height:33pt" o:ole="" fillcolor="window">
            <v:imagedata r:id="rId34" o:title=""/>
          </v:shape>
          <o:OLEObject Type="Embed" ProgID="Equation.3" ShapeID="_x0000_i1036" DrawAspect="Content" ObjectID="_1794312834" r:id="rId35"/>
        </w:object>
      </w:r>
      <w:r w:rsidRPr="002F1AC4">
        <w:t xml:space="preserve"> (Лм)</w:t>
      </w:r>
    </w:p>
    <w:p w14:paraId="2727B0E4" w14:textId="77777777" w:rsidR="00B8268C" w:rsidRPr="00BC6FB9" w:rsidRDefault="00B8268C" w:rsidP="00F207F0">
      <w:pPr>
        <w:rPr>
          <w:highlight w:val="yellow"/>
        </w:rPr>
      </w:pPr>
    </w:p>
    <w:p w14:paraId="38B9DF63" w14:textId="77777777" w:rsidR="00B8268C" w:rsidRPr="002F1AC4" w:rsidRDefault="00B8268C" w:rsidP="00F207F0">
      <w:r w:rsidRPr="002F1AC4">
        <w:lastRenderedPageBreak/>
        <w:t>Для освещения выбираем люминесцентные лампы типа ЛБ40-1, световой поток которых F = 4320 Лм</w:t>
      </w:r>
    </w:p>
    <w:p w14:paraId="4DBBBA85" w14:textId="77777777" w:rsidR="00B8268C" w:rsidRPr="002F1AC4" w:rsidRDefault="00B8268C" w:rsidP="00F207F0">
      <w:r w:rsidRPr="002F1AC4">
        <w:t>Рассчитаем необходимое количество ламп по формуле:</w:t>
      </w:r>
    </w:p>
    <w:p w14:paraId="35EF6D30" w14:textId="77777777" w:rsidR="00B8268C" w:rsidRPr="002F1AC4" w:rsidRDefault="00B8268C" w:rsidP="00F207F0"/>
    <w:p w14:paraId="3D3CA15B" w14:textId="77777777" w:rsidR="00B8268C" w:rsidRPr="002F1AC4" w:rsidRDefault="00B8268C" w:rsidP="00F207F0">
      <w:r w:rsidRPr="002F1AC4">
        <w:object w:dxaOrig="1120" w:dyaOrig="1060" w14:anchorId="588A1766">
          <v:shape id="_x0000_i1037" type="#_x0000_t75" style="width:33.75pt;height:30.75pt" o:ole="" fillcolor="window">
            <v:imagedata r:id="rId36" o:title=""/>
          </v:shape>
          <o:OLEObject Type="Embed" ProgID="Equation.3" ShapeID="_x0000_i1037" DrawAspect="Content" ObjectID="_1794312835" r:id="rId37"/>
        </w:object>
      </w:r>
      <w:r w:rsidR="002F1AC4" w:rsidRPr="002F1AC4">
        <w:t xml:space="preserve"> </w:t>
      </w:r>
    </w:p>
    <w:p w14:paraId="5A06EE82" w14:textId="77777777" w:rsidR="00B8268C" w:rsidRPr="002F1AC4" w:rsidRDefault="00B8268C" w:rsidP="00F207F0"/>
    <w:p w14:paraId="56F8D1E2" w14:textId="77777777" w:rsidR="00B8268C" w:rsidRPr="002F1AC4" w:rsidRDefault="00B8268C" w:rsidP="00F207F0">
      <w:r w:rsidRPr="002F1AC4">
        <w:t xml:space="preserve">где </w:t>
      </w:r>
      <w:r w:rsidRPr="002F1AC4">
        <w:rPr>
          <w:i/>
          <w:iCs/>
        </w:rPr>
        <w:t>N</w:t>
      </w:r>
      <w:r w:rsidRPr="002F1AC4">
        <w:t xml:space="preserve"> - определяемое число ламп;</w:t>
      </w:r>
    </w:p>
    <w:p w14:paraId="2298B115" w14:textId="77777777" w:rsidR="00B8268C" w:rsidRPr="002F1AC4" w:rsidRDefault="00B8268C" w:rsidP="00F207F0">
      <w:r w:rsidRPr="002F1AC4">
        <w:rPr>
          <w:i/>
          <w:iCs/>
        </w:rPr>
        <w:t>F</w:t>
      </w:r>
      <w:r w:rsidRPr="002F1AC4">
        <w:t xml:space="preserve"> - световой поток, F = 26928 Лм;</w:t>
      </w:r>
    </w:p>
    <w:p w14:paraId="56CE2E45" w14:textId="77777777" w:rsidR="00B8268C" w:rsidRPr="002F1AC4" w:rsidRDefault="00B8268C" w:rsidP="00F207F0">
      <w:proofErr w:type="spellStart"/>
      <w:r w:rsidRPr="002F1AC4">
        <w:rPr>
          <w:i/>
          <w:iCs/>
        </w:rPr>
        <w:t>F</w:t>
      </w:r>
      <w:r w:rsidRPr="002F1AC4">
        <w:rPr>
          <w:i/>
          <w:iCs/>
          <w:vertAlign w:val="subscript"/>
        </w:rPr>
        <w:t>л</w:t>
      </w:r>
      <w:proofErr w:type="spellEnd"/>
      <w:r w:rsidRPr="002F1AC4">
        <w:t xml:space="preserve"> - световой поток лампы, </w:t>
      </w:r>
      <w:proofErr w:type="spellStart"/>
      <w:r w:rsidRPr="002F1AC4">
        <w:t>F</w:t>
      </w:r>
      <w:r w:rsidRPr="002F1AC4">
        <w:rPr>
          <w:vertAlign w:val="subscript"/>
        </w:rPr>
        <w:t>л</w:t>
      </w:r>
      <w:proofErr w:type="spellEnd"/>
      <w:r w:rsidRPr="002F1AC4">
        <w:t xml:space="preserve"> = 4320 Лм.</w:t>
      </w:r>
    </w:p>
    <w:p w14:paraId="3ED1FD62" w14:textId="77777777" w:rsidR="00B8268C" w:rsidRPr="002F1AC4" w:rsidRDefault="00B8268C" w:rsidP="00F207F0"/>
    <w:p w14:paraId="18F27D28" w14:textId="77777777" w:rsidR="00B8268C" w:rsidRPr="002F1AC4" w:rsidRDefault="00B8268C" w:rsidP="00F207F0">
      <w:r w:rsidRPr="002F1AC4">
        <w:object w:dxaOrig="1579" w:dyaOrig="620" w14:anchorId="44B09B57">
          <v:shape id="_x0000_i1038" type="#_x0000_t75" style="width:78.75pt;height:30.75pt" o:ole="">
            <v:imagedata r:id="rId38" o:title=""/>
          </v:shape>
          <o:OLEObject Type="Embed" ProgID="Equation.DSMT4" ShapeID="_x0000_i1038" DrawAspect="Content" ObjectID="_1794312836" r:id="rId39"/>
        </w:object>
      </w:r>
      <w:r w:rsidRPr="002F1AC4">
        <w:t xml:space="preserve"> (</w:t>
      </w:r>
      <w:proofErr w:type="spellStart"/>
      <w:r w:rsidRPr="002F1AC4">
        <w:t>шт</w:t>
      </w:r>
      <w:proofErr w:type="spellEnd"/>
      <w:r w:rsidRPr="002F1AC4">
        <w:t>)</w:t>
      </w:r>
    </w:p>
    <w:p w14:paraId="29B8383B" w14:textId="77777777" w:rsidR="00B8268C" w:rsidRPr="00BC6FB9" w:rsidRDefault="00B8268C" w:rsidP="00F207F0">
      <w:pPr>
        <w:rPr>
          <w:highlight w:val="yellow"/>
        </w:rPr>
      </w:pPr>
    </w:p>
    <w:p w14:paraId="1B51FAF7" w14:textId="77777777" w:rsidR="00B8268C" w:rsidRPr="002F1AC4" w:rsidRDefault="00B8268C" w:rsidP="00F207F0">
      <w:r w:rsidRPr="002F1AC4">
        <w:t>При выборе осветительных приборов используем светильники типа ОД. Каждый светильник комплектуется тремя лампами.</w:t>
      </w:r>
    </w:p>
    <w:p w14:paraId="33158CCE" w14:textId="77777777" w:rsidR="00B8268C" w:rsidRPr="00BC6FB9" w:rsidRDefault="00B8268C" w:rsidP="00F207F0">
      <w:pPr>
        <w:rPr>
          <w:highlight w:val="yellow"/>
        </w:rPr>
      </w:pPr>
      <w:bookmarkStart w:id="99" w:name="_Toc220133763"/>
    </w:p>
    <w:bookmarkEnd w:id="99"/>
    <w:p w14:paraId="5CC781B7" w14:textId="77777777" w:rsidR="00B8268C" w:rsidRPr="002F1AC4" w:rsidRDefault="002F1AC4" w:rsidP="00F207F0">
      <w:pPr>
        <w:pStyle w:val="1"/>
      </w:pPr>
      <w:r w:rsidRPr="002F1AC4">
        <w:rPr>
          <w:smallCaps/>
        </w:rPr>
        <w:t>6.5</w:t>
      </w:r>
      <w:r w:rsidRPr="002F1AC4">
        <w:t xml:space="preserve"> Оценка уровня шума</w:t>
      </w:r>
    </w:p>
    <w:p w14:paraId="6CC8433D" w14:textId="77777777" w:rsidR="00B8268C" w:rsidRPr="00BC6FB9" w:rsidRDefault="00B8268C" w:rsidP="00F207F0">
      <w:pPr>
        <w:rPr>
          <w:highlight w:val="yellow"/>
          <w:lang w:eastAsia="en-US"/>
        </w:rPr>
      </w:pPr>
    </w:p>
    <w:p w14:paraId="59C85B5E" w14:textId="77777777" w:rsidR="00915B44" w:rsidRPr="00915B44" w:rsidRDefault="00915B44" w:rsidP="00F207F0">
      <w:pPr>
        <w:rPr>
          <w:snapToGrid w:val="0"/>
        </w:rPr>
      </w:pPr>
      <w:r w:rsidRPr="00915B44">
        <w:rPr>
          <w:snapToGrid w:val="0"/>
        </w:rPr>
        <w:t>Одним из нежелательных элементов производственной среды в центре обработки данных является высокий уровень шума, создаваемый печатным оборудованием, кондиционерами и вентиляторами системы охлаждения самих компьютеров.</w:t>
      </w:r>
    </w:p>
    <w:p w14:paraId="766607AD" w14:textId="77777777" w:rsidR="00915B44" w:rsidRPr="00915B44" w:rsidRDefault="00915B44" w:rsidP="00F207F0">
      <w:pPr>
        <w:rPr>
          <w:snapToGrid w:val="0"/>
        </w:rPr>
      </w:pPr>
      <w:r w:rsidRPr="00915B44">
        <w:rPr>
          <w:snapToGrid w:val="0"/>
        </w:rPr>
        <w:t>Для того чтобы определить необходимость и актуальность снижения уровня шума, необходимо понять, каков уровень шума на рабочем месте оператора.</w:t>
      </w:r>
    </w:p>
    <w:p w14:paraId="43417295" w14:textId="77777777" w:rsidR="00B8268C" w:rsidRPr="00BC6FB9" w:rsidRDefault="00915B44" w:rsidP="00F207F0">
      <w:pPr>
        <w:rPr>
          <w:snapToGrid w:val="0"/>
          <w:highlight w:val="yellow"/>
        </w:rPr>
      </w:pPr>
      <w:r w:rsidRPr="00915B44">
        <w:rPr>
          <w:snapToGrid w:val="0"/>
        </w:rPr>
        <w:t>Уровень шума, создаваемый несколькими источниками помех, работающими одновременно, может быть рассчитан по принципу суммы энергии, излучаемой каждым источником:</w:t>
      </w:r>
    </w:p>
    <w:p w14:paraId="40D585FC" w14:textId="77777777" w:rsidR="00B8268C" w:rsidRPr="00BC6FB9" w:rsidRDefault="00B8268C" w:rsidP="00F207F0">
      <w:pPr>
        <w:rPr>
          <w:highlight w:val="yellow"/>
        </w:rPr>
      </w:pPr>
    </w:p>
    <w:p w14:paraId="5A81F5CD" w14:textId="77777777" w:rsidR="00B8268C" w:rsidRPr="00915B44" w:rsidRDefault="00B8268C" w:rsidP="00F207F0">
      <w:r w:rsidRPr="00915B44">
        <w:rPr>
          <w:snapToGrid w:val="0"/>
        </w:rPr>
        <w:object w:dxaOrig="1960" w:dyaOrig="680" w14:anchorId="4644390A">
          <v:shape id="_x0000_i1039" type="#_x0000_t75" style="width:109.5pt;height:37.5pt" o:ole="" fillcolor="window">
            <v:imagedata r:id="rId40" o:title=""/>
          </v:shape>
          <o:OLEObject Type="Embed" ProgID="Equation.3" ShapeID="_x0000_i1039" DrawAspect="Content" ObjectID="_1794312837" r:id="rId41"/>
        </w:object>
      </w:r>
      <w:r w:rsidR="00915B44" w:rsidRPr="00915B44">
        <w:t xml:space="preserve"> </w:t>
      </w:r>
    </w:p>
    <w:p w14:paraId="46BFB0D5" w14:textId="77777777" w:rsidR="00B8268C" w:rsidRPr="00915B44" w:rsidRDefault="00B8268C" w:rsidP="00F207F0"/>
    <w:p w14:paraId="42EFC2C8" w14:textId="77777777" w:rsidR="00B8268C" w:rsidRPr="00915B44" w:rsidRDefault="00B8268C" w:rsidP="00F207F0">
      <w:pPr>
        <w:rPr>
          <w:snapToGrid w:val="0"/>
        </w:rPr>
      </w:pPr>
      <w:r w:rsidRPr="00915B44">
        <w:rPr>
          <w:snapToGrid w:val="0"/>
        </w:rPr>
        <w:t xml:space="preserve">где </w:t>
      </w:r>
      <w:r w:rsidRPr="00915B44">
        <w:t>L</w:t>
      </w:r>
      <w:r w:rsidRPr="00915B44">
        <w:rPr>
          <w:vertAlign w:val="subscript"/>
        </w:rPr>
        <w:t xml:space="preserve">i - </w:t>
      </w:r>
      <w:r w:rsidRPr="00915B44">
        <w:rPr>
          <w:snapToGrid w:val="0"/>
        </w:rPr>
        <w:t>уровень звукового давления i-го источника шума;</w:t>
      </w:r>
    </w:p>
    <w:p w14:paraId="03103F9D" w14:textId="77777777" w:rsidR="00B8268C" w:rsidRPr="00915B44" w:rsidRDefault="00B8268C" w:rsidP="00F207F0">
      <w:pPr>
        <w:rPr>
          <w:snapToGrid w:val="0"/>
        </w:rPr>
      </w:pPr>
      <w:r w:rsidRPr="00915B44">
        <w:rPr>
          <w:snapToGrid w:val="0"/>
          <w:lang w:val="en-US"/>
        </w:rPr>
        <w:t>n</w:t>
      </w:r>
      <w:r w:rsidRPr="00915B44">
        <w:rPr>
          <w:snapToGrid w:val="0"/>
        </w:rPr>
        <w:t xml:space="preserve"> - количество источников шума.</w:t>
      </w:r>
    </w:p>
    <w:p w14:paraId="21650C0E" w14:textId="77777777" w:rsidR="00915B44" w:rsidRPr="00915B44" w:rsidRDefault="00915B44" w:rsidP="00F207F0">
      <w:pPr>
        <w:rPr>
          <w:snapToGrid w:val="0"/>
        </w:rPr>
      </w:pPr>
      <w:r w:rsidRPr="00915B44">
        <w:rPr>
          <w:snapToGrid w:val="0"/>
        </w:rPr>
        <w:t>Результаты расчетов сравниваются с допустимым уровнем шума на рабочем месте. Если расчетные результаты превышают допустимый уровень шума, требуются специальные меры по снижению шума. К таким мерам относятся покрытие стен и потолков цеха звукопоглощающими материалами, снижение шума у источника шума, правильное расположение оборудования и рациональная организация рабочего места оператора.</w:t>
      </w:r>
    </w:p>
    <w:p w14:paraId="3C8C3A66" w14:textId="77777777" w:rsidR="00B8268C" w:rsidRDefault="00915B44" w:rsidP="00F207F0">
      <w:pPr>
        <w:rPr>
          <w:snapToGrid w:val="0"/>
        </w:rPr>
      </w:pPr>
      <w:r w:rsidRPr="00915B44">
        <w:rPr>
          <w:snapToGrid w:val="0"/>
        </w:rPr>
        <w:t>В таблице 6.5 приведены уровни звукового давления источников шума на рабочем месте оператора, которые воздействуют на оператора.</w:t>
      </w:r>
    </w:p>
    <w:p w14:paraId="6AA92635" w14:textId="77777777" w:rsidR="00915B44" w:rsidRPr="00BC6FB9" w:rsidRDefault="00915B44" w:rsidP="00F207F0">
      <w:pPr>
        <w:rPr>
          <w:highlight w:val="yellow"/>
        </w:rPr>
      </w:pPr>
    </w:p>
    <w:p w14:paraId="762BA035" w14:textId="77777777" w:rsidR="00B8268C" w:rsidRPr="00915B44" w:rsidRDefault="00915B44" w:rsidP="00F207F0">
      <w:pPr>
        <w:rPr>
          <w:snapToGrid w:val="0"/>
        </w:rPr>
      </w:pPr>
      <w:r w:rsidRPr="00915B44">
        <w:rPr>
          <w:bCs/>
          <w:iCs/>
        </w:rPr>
        <w:t>Таблица 6.5</w:t>
      </w:r>
      <w:r w:rsidR="00B8268C" w:rsidRPr="00915B44">
        <w:rPr>
          <w:snapToGrid w:val="0"/>
        </w:rPr>
        <w:t xml:space="preserve"> - Уровни звукового давления различных источников. </w:t>
      </w:r>
    </w:p>
    <w:tbl>
      <w:tblPr>
        <w:tblStyle w:val="12"/>
        <w:tblW w:w="4539" w:type="pct"/>
        <w:tblLayout w:type="fixed"/>
        <w:tblLook w:val="01E0" w:firstRow="1" w:lastRow="1" w:firstColumn="1" w:lastColumn="1" w:noHBand="0" w:noVBand="0"/>
      </w:tblPr>
      <w:tblGrid>
        <w:gridCol w:w="5993"/>
        <w:gridCol w:w="2490"/>
      </w:tblGrid>
      <w:tr w:rsidR="00B8268C" w:rsidRPr="00915B44" w14:paraId="3CBE9C35" w14:textId="77777777" w:rsidTr="00107E7D">
        <w:tc>
          <w:tcPr>
            <w:tcW w:w="6141" w:type="dxa"/>
          </w:tcPr>
          <w:p w14:paraId="02AE131C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Источник шума</w:t>
            </w:r>
          </w:p>
        </w:tc>
        <w:tc>
          <w:tcPr>
            <w:tcW w:w="2548" w:type="dxa"/>
          </w:tcPr>
          <w:p w14:paraId="6B1FC467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Уровень шума, дБ</w:t>
            </w:r>
          </w:p>
        </w:tc>
      </w:tr>
      <w:tr w:rsidR="00B8268C" w:rsidRPr="00915B44" w14:paraId="2BFC081B" w14:textId="77777777" w:rsidTr="00915B44">
        <w:tc>
          <w:tcPr>
            <w:tcW w:w="6141" w:type="dxa"/>
          </w:tcPr>
          <w:p w14:paraId="777B6050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Жесткий диск</w:t>
            </w:r>
          </w:p>
        </w:tc>
        <w:tc>
          <w:tcPr>
            <w:tcW w:w="2548" w:type="dxa"/>
            <w:vAlign w:val="center"/>
          </w:tcPr>
          <w:p w14:paraId="532ACCB4" w14:textId="77777777" w:rsidR="00B8268C" w:rsidRPr="00915B44" w:rsidRDefault="00B8268C" w:rsidP="00AC345F">
            <w:pPr>
              <w:pStyle w:val="af8"/>
              <w:rPr>
                <w:snapToGrid w:val="0"/>
                <w:lang w:val="en-US"/>
              </w:rPr>
            </w:pPr>
            <w:r w:rsidRPr="00915B44">
              <w:rPr>
                <w:snapToGrid w:val="0"/>
                <w:lang w:val="en-US"/>
              </w:rPr>
              <w:t>25</w:t>
            </w:r>
          </w:p>
        </w:tc>
      </w:tr>
      <w:tr w:rsidR="00B8268C" w:rsidRPr="00915B44" w14:paraId="3D980325" w14:textId="77777777" w:rsidTr="00107E7D">
        <w:tc>
          <w:tcPr>
            <w:tcW w:w="6141" w:type="dxa"/>
          </w:tcPr>
          <w:p w14:paraId="7ECFD12A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Кулер</w:t>
            </w:r>
          </w:p>
        </w:tc>
        <w:tc>
          <w:tcPr>
            <w:tcW w:w="2548" w:type="dxa"/>
          </w:tcPr>
          <w:p w14:paraId="059844E7" w14:textId="77777777" w:rsidR="00B8268C" w:rsidRPr="00915B44" w:rsidRDefault="00B8268C" w:rsidP="00AC345F">
            <w:pPr>
              <w:pStyle w:val="af8"/>
              <w:rPr>
                <w:snapToGrid w:val="0"/>
                <w:lang w:val="en-US"/>
              </w:rPr>
            </w:pPr>
            <w:r w:rsidRPr="00915B44">
              <w:rPr>
                <w:snapToGrid w:val="0"/>
                <w:lang w:val="en-US"/>
              </w:rPr>
              <w:t>29</w:t>
            </w:r>
          </w:p>
        </w:tc>
      </w:tr>
      <w:tr w:rsidR="00B8268C" w:rsidRPr="00915B44" w14:paraId="19A9D87E" w14:textId="77777777" w:rsidTr="00107E7D">
        <w:tc>
          <w:tcPr>
            <w:tcW w:w="6141" w:type="dxa"/>
          </w:tcPr>
          <w:p w14:paraId="0BBD893F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Монитор</w:t>
            </w:r>
          </w:p>
        </w:tc>
        <w:tc>
          <w:tcPr>
            <w:tcW w:w="2548" w:type="dxa"/>
          </w:tcPr>
          <w:p w14:paraId="0146F175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7</w:t>
            </w:r>
          </w:p>
        </w:tc>
      </w:tr>
      <w:tr w:rsidR="00B8268C" w:rsidRPr="00915B44" w14:paraId="12D156A0" w14:textId="77777777" w:rsidTr="00107E7D">
        <w:tc>
          <w:tcPr>
            <w:tcW w:w="6141" w:type="dxa"/>
          </w:tcPr>
          <w:p w14:paraId="23E31C17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Клавиатура</w:t>
            </w:r>
          </w:p>
        </w:tc>
        <w:tc>
          <w:tcPr>
            <w:tcW w:w="2548" w:type="dxa"/>
          </w:tcPr>
          <w:p w14:paraId="5AB953D1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10</w:t>
            </w:r>
          </w:p>
        </w:tc>
      </w:tr>
      <w:tr w:rsidR="00B8268C" w:rsidRPr="00915B44" w14:paraId="457650D1" w14:textId="77777777" w:rsidTr="00107E7D">
        <w:tc>
          <w:tcPr>
            <w:tcW w:w="6141" w:type="dxa"/>
          </w:tcPr>
          <w:p w14:paraId="03F50442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Принтер</w:t>
            </w:r>
          </w:p>
        </w:tc>
        <w:tc>
          <w:tcPr>
            <w:tcW w:w="2548" w:type="dxa"/>
          </w:tcPr>
          <w:p w14:paraId="69B0FA11" w14:textId="77777777" w:rsidR="00B8268C" w:rsidRPr="00915B44" w:rsidRDefault="00B8268C" w:rsidP="00AC345F">
            <w:pPr>
              <w:pStyle w:val="af8"/>
              <w:rPr>
                <w:snapToGrid w:val="0"/>
                <w:lang w:val="en-US"/>
              </w:rPr>
            </w:pPr>
            <w:r w:rsidRPr="00915B44">
              <w:rPr>
                <w:snapToGrid w:val="0"/>
                <w:lang w:val="en-US"/>
              </w:rPr>
              <w:t>63</w:t>
            </w:r>
          </w:p>
        </w:tc>
      </w:tr>
      <w:tr w:rsidR="00B8268C" w:rsidRPr="00915B44" w14:paraId="2C3726CC" w14:textId="77777777" w:rsidTr="00107E7D">
        <w:tc>
          <w:tcPr>
            <w:tcW w:w="6141" w:type="dxa"/>
          </w:tcPr>
          <w:p w14:paraId="67073851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Сканер</w:t>
            </w:r>
          </w:p>
        </w:tc>
        <w:tc>
          <w:tcPr>
            <w:tcW w:w="2548" w:type="dxa"/>
          </w:tcPr>
          <w:p w14:paraId="1B0865D4" w14:textId="77777777" w:rsidR="00B8268C" w:rsidRPr="00915B44" w:rsidRDefault="00B8268C" w:rsidP="00AC345F">
            <w:pPr>
              <w:pStyle w:val="af8"/>
              <w:rPr>
                <w:snapToGrid w:val="0"/>
                <w:lang w:val="en-US"/>
              </w:rPr>
            </w:pPr>
            <w:r w:rsidRPr="00915B44">
              <w:rPr>
                <w:snapToGrid w:val="0"/>
                <w:lang w:val="en-US"/>
              </w:rPr>
              <w:t>38</w:t>
            </w:r>
          </w:p>
        </w:tc>
      </w:tr>
      <w:tr w:rsidR="00B8268C" w:rsidRPr="00BC6FB9" w14:paraId="6FCA33C2" w14:textId="77777777" w:rsidTr="00107E7D">
        <w:tc>
          <w:tcPr>
            <w:tcW w:w="6141" w:type="dxa"/>
          </w:tcPr>
          <w:p w14:paraId="5AD81D1A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Кондиционер</w:t>
            </w:r>
          </w:p>
        </w:tc>
        <w:tc>
          <w:tcPr>
            <w:tcW w:w="2548" w:type="dxa"/>
          </w:tcPr>
          <w:p w14:paraId="2FE142BE" w14:textId="77777777" w:rsidR="00B8268C" w:rsidRPr="00915B44" w:rsidRDefault="00B8268C" w:rsidP="00AC345F">
            <w:pPr>
              <w:pStyle w:val="af8"/>
              <w:rPr>
                <w:snapToGrid w:val="0"/>
              </w:rPr>
            </w:pPr>
            <w:r w:rsidRPr="00915B44">
              <w:rPr>
                <w:snapToGrid w:val="0"/>
              </w:rPr>
              <w:t>36</w:t>
            </w:r>
          </w:p>
        </w:tc>
      </w:tr>
    </w:tbl>
    <w:p w14:paraId="3B309748" w14:textId="77777777" w:rsidR="00B8268C" w:rsidRPr="00BC6FB9" w:rsidRDefault="00B8268C" w:rsidP="00F207F0">
      <w:pPr>
        <w:rPr>
          <w:snapToGrid w:val="0"/>
          <w:highlight w:val="yellow"/>
        </w:rPr>
      </w:pPr>
    </w:p>
    <w:p w14:paraId="52287E18" w14:textId="77777777" w:rsidR="00915B44" w:rsidRPr="00915B44" w:rsidRDefault="00915B44" w:rsidP="00F207F0">
      <w:pPr>
        <w:rPr>
          <w:snapToGrid w:val="0"/>
        </w:rPr>
      </w:pPr>
      <w:r w:rsidRPr="00915B44">
        <w:rPr>
          <w:snapToGrid w:val="0"/>
        </w:rPr>
        <w:t>Системный блок на рабочем месте оператора обычно содержит такое оборудование, как жесткие диски, вентиляторы охлаждения компьютера, мониторы, клавиатуры, принтеры и сканеры.</w:t>
      </w:r>
    </w:p>
    <w:p w14:paraId="767A4FDC" w14:textId="77777777" w:rsidR="00B8268C" w:rsidRPr="00BC6FB9" w:rsidRDefault="00915B44" w:rsidP="00F207F0">
      <w:pPr>
        <w:rPr>
          <w:snapToGrid w:val="0"/>
          <w:highlight w:val="yellow"/>
        </w:rPr>
      </w:pPr>
      <w:r w:rsidRPr="00915B44">
        <w:rPr>
          <w:snapToGrid w:val="0"/>
        </w:rPr>
        <w:t>Подставив значения уровня звукового давления для каждой единицы оборудования в уравнение, получим</w:t>
      </w:r>
      <w:r>
        <w:rPr>
          <w:snapToGrid w:val="0"/>
        </w:rPr>
        <w:t>:</w:t>
      </w:r>
    </w:p>
    <w:p w14:paraId="4D568F66" w14:textId="77777777" w:rsidR="00B8268C" w:rsidRPr="00BC6FB9" w:rsidRDefault="00B8268C" w:rsidP="00F207F0">
      <w:pPr>
        <w:rPr>
          <w:snapToGrid w:val="0"/>
          <w:highlight w:val="yellow"/>
        </w:rPr>
      </w:pPr>
    </w:p>
    <w:p w14:paraId="0CC82C3A" w14:textId="77777777" w:rsidR="00B8268C" w:rsidRPr="00915B44" w:rsidRDefault="00B8268C" w:rsidP="00F207F0">
      <w:pPr>
        <w:rPr>
          <w:snapToGrid w:val="0"/>
        </w:rPr>
      </w:pPr>
      <w:r w:rsidRPr="00915B44">
        <w:rPr>
          <w:snapToGrid w:val="0"/>
          <w:lang w:val="en-US"/>
        </w:rPr>
        <w:t>L</w:t>
      </w:r>
      <w:r w:rsidRPr="00915B44">
        <w:rPr>
          <w:snapToGrid w:val="0"/>
          <w:vertAlign w:val="subscript"/>
        </w:rPr>
        <w:t>∑</w:t>
      </w:r>
      <w:r w:rsidRPr="00915B44">
        <w:rPr>
          <w:snapToGrid w:val="0"/>
        </w:rPr>
        <w:t>=10·</w:t>
      </w:r>
      <w:r w:rsidRPr="00915B44">
        <w:rPr>
          <w:snapToGrid w:val="0"/>
          <w:lang w:val="en-US"/>
        </w:rPr>
        <w:t>lg</w:t>
      </w:r>
      <w:r w:rsidRPr="00915B44">
        <w:rPr>
          <w:snapToGrid w:val="0"/>
        </w:rPr>
        <w:t xml:space="preserve"> (10</w:t>
      </w:r>
      <w:r w:rsidRPr="00915B44">
        <w:rPr>
          <w:snapToGrid w:val="0"/>
          <w:vertAlign w:val="superscript"/>
        </w:rPr>
        <w:t>2,5</w:t>
      </w:r>
      <w:r w:rsidRPr="00915B44">
        <w:rPr>
          <w:snapToGrid w:val="0"/>
        </w:rPr>
        <w:t>+10</w:t>
      </w:r>
      <w:r w:rsidRPr="00915B44">
        <w:rPr>
          <w:snapToGrid w:val="0"/>
          <w:vertAlign w:val="superscript"/>
        </w:rPr>
        <w:t>2,9</w:t>
      </w:r>
      <w:r w:rsidRPr="00915B44">
        <w:rPr>
          <w:snapToGrid w:val="0"/>
        </w:rPr>
        <w:t>+10</w:t>
      </w:r>
      <w:r w:rsidRPr="00915B44">
        <w:rPr>
          <w:snapToGrid w:val="0"/>
          <w:vertAlign w:val="superscript"/>
        </w:rPr>
        <w:t>0,7</w:t>
      </w:r>
      <w:r w:rsidRPr="00915B44">
        <w:rPr>
          <w:snapToGrid w:val="0"/>
        </w:rPr>
        <w:t>+10</w:t>
      </w:r>
      <w:r w:rsidRPr="00915B44">
        <w:rPr>
          <w:snapToGrid w:val="0"/>
          <w:vertAlign w:val="superscript"/>
        </w:rPr>
        <w:t>1</w:t>
      </w:r>
      <w:r w:rsidRPr="00915B44">
        <w:rPr>
          <w:snapToGrid w:val="0"/>
        </w:rPr>
        <w:t>+10</w:t>
      </w:r>
      <w:r w:rsidRPr="00915B44">
        <w:rPr>
          <w:snapToGrid w:val="0"/>
          <w:vertAlign w:val="superscript"/>
        </w:rPr>
        <w:t>6,3</w:t>
      </w:r>
      <w:r w:rsidRPr="00915B44">
        <w:rPr>
          <w:snapToGrid w:val="0"/>
        </w:rPr>
        <w:t>+10</w:t>
      </w:r>
      <w:r w:rsidRPr="00915B44">
        <w:rPr>
          <w:snapToGrid w:val="0"/>
          <w:vertAlign w:val="superscript"/>
        </w:rPr>
        <w:t xml:space="preserve">3,8 </w:t>
      </w:r>
      <w:r w:rsidRPr="00915B44">
        <w:rPr>
          <w:snapToGrid w:val="0"/>
        </w:rPr>
        <w:t>+ 10</w:t>
      </w:r>
      <w:r w:rsidRPr="00915B44">
        <w:rPr>
          <w:snapToGrid w:val="0"/>
          <w:vertAlign w:val="superscript"/>
        </w:rPr>
        <w:t>3,6</w:t>
      </w:r>
      <w:r w:rsidRPr="00915B44">
        <w:rPr>
          <w:snapToGrid w:val="0"/>
        </w:rPr>
        <w:t>) =63,03 (дБ)</w:t>
      </w:r>
    </w:p>
    <w:p w14:paraId="76555D52" w14:textId="77777777" w:rsidR="00B8268C" w:rsidRPr="00BC6FB9" w:rsidRDefault="00B8268C" w:rsidP="00F207F0">
      <w:pPr>
        <w:rPr>
          <w:snapToGrid w:val="0"/>
          <w:highlight w:val="yellow"/>
        </w:rPr>
      </w:pPr>
    </w:p>
    <w:p w14:paraId="43EA1218" w14:textId="77777777" w:rsidR="00B8268C" w:rsidRDefault="00915B44" w:rsidP="00F207F0">
      <w:pPr>
        <w:rPr>
          <w:snapToGrid w:val="0"/>
        </w:rPr>
      </w:pPr>
      <w:bookmarkStart w:id="100" w:name="_Toc220133764"/>
      <w:r w:rsidRPr="00915B44">
        <w:rPr>
          <w:snapToGrid w:val="0"/>
        </w:rPr>
        <w:lastRenderedPageBreak/>
        <w:t>Полученное значение не превышает допустимый уровень шума 65 дБ на рабочем месте оператора (ГОСТ 12.1.030). Это значение еще ниже, если учесть, что периферийное оборудование, такое как сканеры и принтеры, не может быть использовано одновременно. Кроме того, поскольку принтер оснащен устройством автоматической подачи, оператору нет необходимости непосредственно присутствовать при работе принтера.</w:t>
      </w:r>
    </w:p>
    <w:p w14:paraId="05C4ED93" w14:textId="77777777" w:rsidR="00915B44" w:rsidRPr="00BC6FB9" w:rsidRDefault="00915B44" w:rsidP="00F207F0">
      <w:pPr>
        <w:rPr>
          <w:highlight w:val="yellow"/>
        </w:rPr>
      </w:pPr>
    </w:p>
    <w:p w14:paraId="6EDAE57C" w14:textId="77777777" w:rsidR="00B8268C" w:rsidRDefault="00B8268C" w:rsidP="00F207F0">
      <w:pPr>
        <w:pStyle w:val="1"/>
      </w:pPr>
      <w:bookmarkStart w:id="101" w:name="_Toc297804340"/>
      <w:r w:rsidRPr="00915B44">
        <w:t>Выводы</w:t>
      </w:r>
      <w:bookmarkEnd w:id="100"/>
      <w:bookmarkEnd w:id="101"/>
    </w:p>
    <w:p w14:paraId="5EA2B204" w14:textId="77777777" w:rsidR="0005244E" w:rsidRPr="0005244E" w:rsidRDefault="0005244E" w:rsidP="00F207F0">
      <w:pPr>
        <w:rPr>
          <w:lang w:eastAsia="en-US"/>
        </w:rPr>
      </w:pPr>
    </w:p>
    <w:p w14:paraId="229439EB" w14:textId="77777777" w:rsidR="00915B44" w:rsidRPr="00183619" w:rsidRDefault="00183619" w:rsidP="00F207F0">
      <w:pPr>
        <w:rPr>
          <w:highlight w:val="yellow"/>
          <w:lang w:eastAsia="en-US"/>
        </w:rPr>
      </w:pPr>
      <w:r w:rsidRPr="00183619">
        <w:rPr>
          <w:lang w:eastAsia="en-US"/>
        </w:rPr>
        <w:t>В этом разделе изложены требования к рабочему месту программиста. Необходимо обеспечить комфортные условия для работы. На основе исследовательской литературы по этому вопросу указаны оптимальные размеры рабочих столов, стульев и рабочих поверхностей, выбор систем, расчет оптимального освещения в производственном помещении и расчет уровня шума на рабочем месте. Условия, соответствующие оптимальной конфигурации рабочего места для инженеров и программистов, помогут поддерживать хорошую работоспособность в течение всего дня и повысить производительность труда программистов как количественно, так и качественно.</w:t>
      </w:r>
    </w:p>
    <w:p w14:paraId="2B7EA684" w14:textId="77777777" w:rsidR="00B8268C" w:rsidRPr="00BC6FB9" w:rsidRDefault="00B8268C" w:rsidP="00F207F0">
      <w:pPr>
        <w:pStyle w:val="1"/>
        <w:rPr>
          <w:highlight w:val="yellow"/>
        </w:rPr>
      </w:pPr>
      <w:r w:rsidRPr="00BC6FB9">
        <w:rPr>
          <w:highlight w:val="yellow"/>
        </w:rPr>
        <w:br w:type="page"/>
      </w:r>
      <w:bookmarkStart w:id="102" w:name="_Toc297804341"/>
      <w:r w:rsidRPr="00915B44">
        <w:lastRenderedPageBreak/>
        <w:t>Заключение</w:t>
      </w:r>
      <w:bookmarkEnd w:id="102"/>
    </w:p>
    <w:p w14:paraId="34C6EDFF" w14:textId="77777777" w:rsidR="00B8268C" w:rsidRPr="00915B44" w:rsidRDefault="00B8268C" w:rsidP="00F207F0">
      <w:pPr>
        <w:rPr>
          <w:lang w:eastAsia="en-US"/>
        </w:rPr>
      </w:pPr>
    </w:p>
    <w:p w14:paraId="4EA51385" w14:textId="77777777" w:rsidR="00B8268C" w:rsidRPr="00915B44" w:rsidRDefault="00B8268C" w:rsidP="00F207F0">
      <w:r w:rsidRPr="00915B44">
        <w:t>Темой дипломного проекта является "</w:t>
      </w:r>
      <w:r w:rsidR="00915B44" w:rsidRPr="00915B44">
        <w:t>Разработка веб-сайта по предоставлению услуг по дизайнерскому о</w:t>
      </w:r>
      <w:r w:rsidR="009329DC">
        <w:t xml:space="preserve">стеклению для компании </w:t>
      </w:r>
      <w:proofErr w:type="spellStart"/>
      <w:r w:rsidR="009329DC">
        <w:t>GlassArt</w:t>
      </w:r>
      <w:proofErr w:type="spellEnd"/>
      <w:r w:rsidRPr="00915B44">
        <w:t>".</w:t>
      </w:r>
    </w:p>
    <w:p w14:paraId="2DEAC4E3" w14:textId="77777777" w:rsidR="00915B44" w:rsidRDefault="00915B44" w:rsidP="00F207F0">
      <w:r>
        <w:t>Основной целью дипломного проекта было создание сайта для производственной компании, удобного для пользователя, информативного и не содержащего лишней и избыточной информации.</w:t>
      </w:r>
    </w:p>
    <w:p w14:paraId="228FFDB3" w14:textId="77777777" w:rsidR="00915B44" w:rsidRDefault="00915B44" w:rsidP="00F207F0">
      <w:r>
        <w:t>Итогом дипломного проекта стал дизайн сайта для компании «</w:t>
      </w:r>
      <w:proofErr w:type="spellStart"/>
      <w:r>
        <w:t>ГлассАрт</w:t>
      </w:r>
      <w:proofErr w:type="spellEnd"/>
      <w:r>
        <w:t>». Сайт был разработан с целью наиболее эффективного позиционирования своей продукции в Интернете, создания положительного имиджа, повышения узнаваемости бренда и, конечно же, увеличения продаж.</w:t>
      </w:r>
    </w:p>
    <w:p w14:paraId="09048F93" w14:textId="77777777" w:rsidR="00915B44" w:rsidRDefault="00915B44" w:rsidP="00F207F0">
      <w:r>
        <w:t>Для работы с сайтом достаточно иметь компьютер и доступ в Интернет. Никаких специальных знаний в области информационных технологий не требуется.</w:t>
      </w:r>
    </w:p>
    <w:p w14:paraId="0F04C230" w14:textId="77777777" w:rsidR="00915B44" w:rsidRDefault="00915B44" w:rsidP="00F207F0">
      <w:r>
        <w:t>Сайт написан на языке разметки HTML и языке программирования JavaScript.</w:t>
      </w:r>
    </w:p>
    <w:p w14:paraId="449A5F5D" w14:textId="77777777" w:rsidR="00915B44" w:rsidRDefault="00915B44" w:rsidP="00F207F0">
      <w:r>
        <w:t>HTML - основной стандарт для создания электронных документов и публикации их в Интернете.</w:t>
      </w:r>
    </w:p>
    <w:p w14:paraId="714947E7" w14:textId="77777777" w:rsidR="00915B44" w:rsidRDefault="00915B44" w:rsidP="00F207F0">
      <w:r>
        <w:t>JavaScript - объектно-ориентированный язык сценариев и программирования; JavaScript часто используется как встроенный язык для программного доступа к объектам приложения.</w:t>
      </w:r>
    </w:p>
    <w:p w14:paraId="23584FF2" w14:textId="77777777" w:rsidR="00915B44" w:rsidRDefault="00915B44" w:rsidP="00F207F0">
      <w:r>
        <w:t>Проанализировав работу «</w:t>
      </w:r>
      <w:proofErr w:type="spellStart"/>
      <w:r w:rsidR="00100C4D">
        <w:rPr>
          <w:lang w:val="en-US"/>
        </w:rPr>
        <w:t>GlassArt</w:t>
      </w:r>
      <w:proofErr w:type="spellEnd"/>
      <w:r>
        <w:t>» по созданию сайта компании, можно сделать выводы об экономической целесообразности сайта и окупаемости инвестиций. Потенциальные клиенты имеют возможность ознакомиться с компанией и ассортиментом предлагаемой продукции.</w:t>
      </w:r>
    </w:p>
    <w:p w14:paraId="0DFFC777" w14:textId="77777777" w:rsidR="00B8268C" w:rsidRPr="00BC6FB9" w:rsidRDefault="00915B44" w:rsidP="00F207F0">
      <w:pPr>
        <w:rPr>
          <w:highlight w:val="yellow"/>
        </w:rPr>
      </w:pPr>
      <w:r>
        <w:t>PP был разработан с целью наиболее эффективного позиционирования продукции компании в Интернете, повышения положительного имиджа и узнаваемости бренда, и, конечно же, увеличения продаж. Предполагается, что сайт выйдет на самоокупаемость уже через три месяца, а прогнозируемый рост прибыли составит 6,5 %.</w:t>
      </w:r>
    </w:p>
    <w:p w14:paraId="2893DDD3" w14:textId="77777777" w:rsidR="00B8268C" w:rsidRPr="00E81384" w:rsidRDefault="00B8268C" w:rsidP="00F207F0">
      <w:r w:rsidRPr="00E81384">
        <w:lastRenderedPageBreak/>
        <w:t>Во время работы над дипломным проектом использовались такие программы как:</w:t>
      </w:r>
    </w:p>
    <w:p w14:paraId="4BB1A6F7" w14:textId="77777777" w:rsidR="00B8268C" w:rsidRPr="00100C4D" w:rsidRDefault="00B8268C" w:rsidP="00F207F0">
      <w:pPr>
        <w:rPr>
          <w:lang w:val="en-US"/>
        </w:rPr>
      </w:pPr>
      <w:r w:rsidRPr="00E81384">
        <w:rPr>
          <w:lang w:val="en-US"/>
        </w:rPr>
        <w:t xml:space="preserve">Microsoft </w:t>
      </w:r>
      <w:r w:rsidR="00100C4D">
        <w:rPr>
          <w:lang w:val="en-US"/>
        </w:rPr>
        <w:t>Word</w:t>
      </w:r>
    </w:p>
    <w:p w14:paraId="795F3E39" w14:textId="77777777" w:rsidR="00100C4D" w:rsidRDefault="00100C4D" w:rsidP="00F207F0">
      <w:pPr>
        <w:rPr>
          <w:lang w:val="en-US"/>
        </w:rPr>
      </w:pPr>
      <w:r w:rsidRPr="00100C4D">
        <w:rPr>
          <w:lang w:val="en-US"/>
        </w:rPr>
        <w:t>Visual Studio Code</w:t>
      </w:r>
    </w:p>
    <w:p w14:paraId="55E31182" w14:textId="77777777" w:rsidR="00B8268C" w:rsidRPr="00E81384" w:rsidRDefault="00B8268C" w:rsidP="00F207F0">
      <w:pPr>
        <w:rPr>
          <w:lang w:val="en-US"/>
        </w:rPr>
      </w:pPr>
      <w:r w:rsidRPr="00E81384">
        <w:rPr>
          <w:lang w:val="en-US"/>
        </w:rPr>
        <w:t>Adobe Photoshop</w:t>
      </w:r>
    </w:p>
    <w:p w14:paraId="03238B5C" w14:textId="77777777" w:rsidR="00B8268C" w:rsidRPr="00E81384" w:rsidRDefault="00100C4D" w:rsidP="00F207F0">
      <w:pPr>
        <w:rPr>
          <w:lang w:val="en-US"/>
        </w:rPr>
      </w:pPr>
      <w:r w:rsidRPr="00100C4D">
        <w:rPr>
          <w:lang w:val="en-GB"/>
        </w:rPr>
        <w:t>Microsoft Office Picture Manager</w:t>
      </w:r>
    </w:p>
    <w:p w14:paraId="05A607D1" w14:textId="77777777" w:rsidR="00B8268C" w:rsidRPr="00E81384" w:rsidRDefault="00B8268C" w:rsidP="00F207F0">
      <w:pPr>
        <w:pStyle w:val="1"/>
      </w:pPr>
      <w:r w:rsidRPr="00BC6FB9">
        <w:rPr>
          <w:highlight w:val="yellow"/>
          <w:lang w:val="en-US"/>
        </w:rPr>
        <w:br w:type="page"/>
      </w:r>
      <w:bookmarkStart w:id="103" w:name="_Toc297804342"/>
      <w:r w:rsidRPr="00E81384">
        <w:lastRenderedPageBreak/>
        <w:t xml:space="preserve">Список </w:t>
      </w:r>
      <w:bookmarkEnd w:id="96"/>
      <w:bookmarkEnd w:id="97"/>
      <w:bookmarkEnd w:id="98"/>
      <w:r w:rsidRPr="00E81384">
        <w:t>использованных источников</w:t>
      </w:r>
      <w:bookmarkEnd w:id="103"/>
    </w:p>
    <w:p w14:paraId="4D8683AA" w14:textId="77777777" w:rsidR="00B8268C" w:rsidRPr="00E81384" w:rsidRDefault="00B8268C" w:rsidP="00F207F0">
      <w:pPr>
        <w:rPr>
          <w:lang w:eastAsia="en-US"/>
        </w:rPr>
      </w:pPr>
    </w:p>
    <w:p w14:paraId="3C75FE12" w14:textId="77777777" w:rsidR="00B8268C" w:rsidRPr="00E81384" w:rsidRDefault="00B8268C" w:rsidP="00B8268C">
      <w:pPr>
        <w:pStyle w:val="a"/>
      </w:pPr>
      <w:r w:rsidRPr="00E81384">
        <w:t>Ковалев А., Курдюмов И. Управление проектом по созданию интернет-сайта, М., Альпина Паблишер, 2001г.</w:t>
      </w:r>
    </w:p>
    <w:p w14:paraId="15A0C39F" w14:textId="77777777" w:rsidR="00B8268C" w:rsidRPr="00E81384" w:rsidRDefault="00B8268C" w:rsidP="00B8268C">
      <w:pPr>
        <w:pStyle w:val="a"/>
      </w:pPr>
      <w:r w:rsidRPr="00E81384">
        <w:t>Организация, планирование и управление предприятием. Составление и расчет параметров сетевой модели выполнения комплекса работ. Методические указания к выполнению курсовой работы. - СПб.: СЗПИ, 1994, - 36 с</w:t>
      </w:r>
    </w:p>
    <w:p w14:paraId="537D5E63" w14:textId="77777777" w:rsidR="00B8268C" w:rsidRPr="00E81384" w:rsidRDefault="00B8268C" w:rsidP="00B8268C">
      <w:pPr>
        <w:pStyle w:val="a"/>
      </w:pPr>
      <w:r w:rsidRPr="00E81384">
        <w:t xml:space="preserve">Дипломное проектирование. Учебное пособие/ Под ред. д. т. н., </w:t>
      </w:r>
      <w:proofErr w:type="spellStart"/>
      <w:r w:rsidRPr="00E81384">
        <w:t>проф.В.И</w:t>
      </w:r>
      <w:proofErr w:type="spellEnd"/>
      <w:r w:rsidRPr="00E81384">
        <w:t xml:space="preserve">. Лачина. - </w:t>
      </w:r>
      <w:proofErr w:type="spellStart"/>
      <w:r w:rsidRPr="00E81384">
        <w:t>Ростов</w:t>
      </w:r>
      <w:proofErr w:type="spellEnd"/>
      <w:r w:rsidRPr="00E81384">
        <w:t xml:space="preserve"> н/Д: изд-во "Феникс", 2003. - 352с. (Серия "Высшее образование".)</w:t>
      </w:r>
    </w:p>
    <w:p w14:paraId="0B9ADB94" w14:textId="77777777" w:rsidR="00B8268C" w:rsidRPr="00E81384" w:rsidRDefault="00B8268C" w:rsidP="00B8268C">
      <w:pPr>
        <w:pStyle w:val="a"/>
      </w:pPr>
      <w:r w:rsidRPr="00E81384">
        <w:t>Нильсен Я. "Веб-дизайн. Книга Якоба Нильсена", "Символ-Плюс". 2003г.512 стр.</w:t>
      </w:r>
    </w:p>
    <w:p w14:paraId="4EE6678D" w14:textId="77777777" w:rsidR="00B8268C" w:rsidRPr="00E81384" w:rsidRDefault="00B8268C" w:rsidP="00B8268C">
      <w:pPr>
        <w:pStyle w:val="a"/>
      </w:pPr>
      <w:r w:rsidRPr="00E81384">
        <w:t>И. Ашманов, А. Иванов, "Оптимизация и продвижение сайтов в поисковых системах", Издательство "Питер". 2008г.400 стр.</w:t>
      </w:r>
    </w:p>
    <w:p w14:paraId="781F5B32" w14:textId="77777777" w:rsidR="00B8268C" w:rsidRPr="00E81384" w:rsidRDefault="00B8268C" w:rsidP="00B8268C">
      <w:pPr>
        <w:pStyle w:val="a"/>
      </w:pPr>
      <w:r w:rsidRPr="00E81384">
        <w:t>Кантор Е.Л. Экономика предприятия: Учебник для вузов. - М.: ПИТЕР, 2003.</w:t>
      </w:r>
    </w:p>
    <w:p w14:paraId="65FA783C" w14:textId="77777777" w:rsidR="00B8268C" w:rsidRPr="00E81384" w:rsidRDefault="00B8268C" w:rsidP="00B8268C">
      <w:pPr>
        <w:pStyle w:val="a"/>
      </w:pPr>
      <w:r w:rsidRPr="00E81384">
        <w:t>Центральное бюро нормативов по труду государственного комитета СССР по труду и социальным вопросам. Типовые нормы времени на программирование задач для ЭВМ. М.: Издательство "Экономика", 1989г.</w:t>
      </w:r>
    </w:p>
    <w:p w14:paraId="54E3855D" w14:textId="77777777" w:rsidR="00B8268C" w:rsidRPr="00E81384" w:rsidRDefault="00B8268C" w:rsidP="00B8268C">
      <w:pPr>
        <w:pStyle w:val="a"/>
      </w:pPr>
      <w:r w:rsidRPr="00E81384">
        <w:t xml:space="preserve">Безопасность жизнедеятельности: Учебник/ Под ред. проф. Э.А. </w:t>
      </w:r>
      <w:proofErr w:type="spellStart"/>
      <w:r w:rsidRPr="00E81384">
        <w:t>Арустамова</w:t>
      </w:r>
      <w:proofErr w:type="spellEnd"/>
      <w:r w:rsidRPr="00E81384">
        <w:t xml:space="preserve">. - 4-е изд., </w:t>
      </w:r>
      <w:proofErr w:type="spellStart"/>
      <w:r w:rsidRPr="00E81384">
        <w:t>перераб</w:t>
      </w:r>
      <w:proofErr w:type="spellEnd"/>
      <w:r w:rsidRPr="00E81384">
        <w:t>. и доп. - М.: Издательско-торговая корпорация "Дашков и К</w:t>
      </w:r>
      <w:r w:rsidRPr="00E81384">
        <w:rPr>
          <w:vertAlign w:val="superscript"/>
        </w:rPr>
        <w:t>0</w:t>
      </w:r>
      <w:r w:rsidRPr="00E81384">
        <w:t>", 2002.</w:t>
      </w:r>
    </w:p>
    <w:p w14:paraId="37802C62" w14:textId="77777777" w:rsidR="00B8268C" w:rsidRPr="00E81384" w:rsidRDefault="00B8268C" w:rsidP="00B8268C">
      <w:pPr>
        <w:pStyle w:val="a"/>
      </w:pPr>
      <w:r w:rsidRPr="00E81384">
        <w:t>Федеральный закон Российской Федерации от 22 июля 2008г. № 123-ФЗ "Технический регламент о требованиях пожарной безопасности"</w:t>
      </w:r>
    </w:p>
    <w:p w14:paraId="4B337F25" w14:textId="77777777" w:rsidR="00B8268C" w:rsidRPr="00E81384" w:rsidRDefault="00B8268C" w:rsidP="00B8268C">
      <w:pPr>
        <w:pStyle w:val="a"/>
      </w:pPr>
      <w:r w:rsidRPr="00E81384">
        <w:t>Санитарно-эпидемиологические правила и нормативы (СанПиН 2.2.2/2.4.1340-03). Гигиенические требования к персональным электронно-вычислительным машинам и организации работы. Утверждены главным государственным санитарным врачом РФ от 30.05.03г.</w:t>
      </w:r>
    </w:p>
    <w:p w14:paraId="11A19C97" w14:textId="77777777" w:rsidR="00B8268C" w:rsidRDefault="00B8268C" w:rsidP="005A381D">
      <w:pPr>
        <w:pStyle w:val="1"/>
      </w:pPr>
      <w:r>
        <w:br w:type="page"/>
      </w:r>
      <w:bookmarkStart w:id="104" w:name="_Toc297804343"/>
      <w:r w:rsidRPr="00B36829">
        <w:lastRenderedPageBreak/>
        <w:t>Приложени</w:t>
      </w:r>
      <w:bookmarkEnd w:id="104"/>
      <w:r w:rsidR="00B36829" w:rsidRPr="00B36829">
        <w:t>я</w:t>
      </w:r>
    </w:p>
    <w:p w14:paraId="000100C9" w14:textId="77777777" w:rsidR="00916A8B" w:rsidRPr="00916A8B" w:rsidRDefault="00916A8B" w:rsidP="00916A8B">
      <w:pPr>
        <w:rPr>
          <w:lang w:eastAsia="en-US"/>
        </w:rPr>
      </w:pPr>
      <w:r>
        <w:rPr>
          <w:lang w:eastAsia="en-US"/>
        </w:rPr>
        <w:t>Расположение практической части дипломной работы:</w:t>
      </w:r>
    </w:p>
    <w:p w14:paraId="0EFA46D5" w14:textId="77777777" w:rsidR="00691906" w:rsidRPr="00691906" w:rsidRDefault="00691906" w:rsidP="00916A8B">
      <w:pPr>
        <w:rPr>
          <w:lang w:eastAsia="en-US"/>
        </w:rPr>
      </w:pPr>
      <w:r>
        <w:rPr>
          <w:lang w:val="en-US" w:eastAsia="en-US"/>
        </w:rPr>
        <w:fldChar w:fldCharType="begin"/>
      </w:r>
      <w:r>
        <w:rPr>
          <w:lang w:val="en-US" w:eastAsia="en-US"/>
        </w:rPr>
        <w:instrText>HYPERLINK "</w:instrText>
      </w:r>
      <w:r w:rsidRPr="00691906">
        <w:rPr>
          <w:lang w:val="en-US" w:eastAsia="en-US"/>
        </w:rPr>
        <w:instrText>https</w:instrText>
      </w:r>
      <w:r w:rsidRPr="00691906">
        <w:rPr>
          <w:lang w:eastAsia="en-US"/>
        </w:rPr>
        <w:instrText>://</w:instrText>
      </w:r>
      <w:r w:rsidRPr="00691906">
        <w:rPr>
          <w:lang w:val="en-US" w:eastAsia="en-US"/>
        </w:rPr>
        <w:instrText>github</w:instrText>
      </w:r>
      <w:r w:rsidRPr="00691906">
        <w:rPr>
          <w:lang w:eastAsia="en-US"/>
        </w:rPr>
        <w:instrText>.</w:instrText>
      </w:r>
      <w:r w:rsidRPr="00691906">
        <w:rPr>
          <w:lang w:val="en-US" w:eastAsia="en-US"/>
        </w:rPr>
        <w:instrText>com</w:instrText>
      </w:r>
      <w:r w:rsidRPr="00691906">
        <w:rPr>
          <w:lang w:eastAsia="en-US"/>
        </w:rPr>
        <w:instrText>/</w:instrText>
      </w:r>
      <w:r w:rsidRPr="00691906">
        <w:rPr>
          <w:lang w:val="en-US" w:eastAsia="en-US"/>
        </w:rPr>
        <w:instrText>vudjaaz</w:instrText>
      </w:r>
      <w:r w:rsidRPr="00691906">
        <w:rPr>
          <w:lang w:eastAsia="en-US"/>
        </w:rPr>
        <w:instrText>/</w:instrText>
      </w:r>
      <w:r w:rsidRPr="00691906">
        <w:rPr>
          <w:lang w:val="en-US" w:eastAsia="en-US"/>
        </w:rPr>
        <w:instrText>Diplom</w:instrText>
      </w:r>
      <w:r w:rsidRPr="00691906">
        <w:rPr>
          <w:lang w:eastAsia="en-US"/>
        </w:rPr>
        <w:instrText>/</w:instrText>
      </w:r>
      <w:r w:rsidRPr="00691906">
        <w:rPr>
          <w:lang w:val="en-US" w:eastAsia="en-US"/>
        </w:rPr>
        <w:instrText>tree</w:instrText>
      </w:r>
      <w:r w:rsidRPr="00691906">
        <w:rPr>
          <w:lang w:eastAsia="en-US"/>
        </w:rPr>
        <w:instrText>/</w:instrText>
      </w:r>
      <w:r w:rsidRPr="00691906">
        <w:rPr>
          <w:lang w:val="en-US" w:eastAsia="en-US"/>
        </w:rPr>
        <w:instrText>main</w:instrText>
      </w:r>
      <w:r w:rsidRPr="00691906">
        <w:rPr>
          <w:lang w:eastAsia="en-US"/>
        </w:rPr>
        <w:instrText>/</w:instrText>
      </w:r>
      <w:r w:rsidRPr="00691906">
        <w:rPr>
          <w:lang w:val="en-US" w:eastAsia="en-US"/>
        </w:rPr>
        <w:instrText>diplom</w:instrText>
      </w:r>
      <w:r w:rsidRPr="00691906">
        <w:rPr>
          <w:lang w:eastAsia="en-US"/>
        </w:rPr>
        <w:instrText>_</w:instrText>
      </w:r>
      <w:r w:rsidRPr="00691906">
        <w:rPr>
          <w:lang w:val="en-US" w:eastAsia="en-US"/>
        </w:rPr>
        <w:instrText>web</w:instrText>
      </w:r>
    </w:p>
    <w:p w14:paraId="327C031D" w14:textId="77777777" w:rsidR="00691906" w:rsidRPr="001D2040" w:rsidRDefault="00691906" w:rsidP="00916A8B">
      <w:pPr>
        <w:rPr>
          <w:rStyle w:val="aff0"/>
          <w:lang w:eastAsia="en-US"/>
        </w:rPr>
      </w:pPr>
      <w:r w:rsidRPr="00691906">
        <w:rPr>
          <w:lang w:eastAsia="en-US"/>
        </w:rPr>
        <w:instrText>"</w:instrText>
      </w:r>
      <w:r>
        <w:rPr>
          <w:lang w:val="en-US" w:eastAsia="en-US"/>
        </w:rPr>
        <w:fldChar w:fldCharType="separate"/>
      </w:r>
      <w:r w:rsidRPr="001D2040">
        <w:rPr>
          <w:rStyle w:val="aff0"/>
          <w:lang w:val="en-US" w:eastAsia="en-US"/>
        </w:rPr>
        <w:t>https</w:t>
      </w:r>
      <w:r w:rsidRPr="001D2040">
        <w:rPr>
          <w:rStyle w:val="aff0"/>
          <w:lang w:eastAsia="en-US"/>
        </w:rPr>
        <w:t>://</w:t>
      </w:r>
      <w:proofErr w:type="spellStart"/>
      <w:r w:rsidRPr="001D2040">
        <w:rPr>
          <w:rStyle w:val="aff0"/>
          <w:lang w:val="en-US" w:eastAsia="en-US"/>
        </w:rPr>
        <w:t>github</w:t>
      </w:r>
      <w:proofErr w:type="spellEnd"/>
      <w:r w:rsidRPr="001D2040">
        <w:rPr>
          <w:rStyle w:val="aff0"/>
          <w:lang w:eastAsia="en-US"/>
        </w:rPr>
        <w:t>.</w:t>
      </w:r>
      <w:r w:rsidRPr="001D2040">
        <w:rPr>
          <w:rStyle w:val="aff0"/>
          <w:lang w:val="en-US" w:eastAsia="en-US"/>
        </w:rPr>
        <w:t>com</w:t>
      </w:r>
      <w:r w:rsidRPr="001D2040">
        <w:rPr>
          <w:rStyle w:val="aff0"/>
          <w:lang w:eastAsia="en-US"/>
        </w:rPr>
        <w:t>/</w:t>
      </w:r>
      <w:proofErr w:type="spellStart"/>
      <w:r w:rsidRPr="001D2040">
        <w:rPr>
          <w:rStyle w:val="aff0"/>
          <w:lang w:val="en-US" w:eastAsia="en-US"/>
        </w:rPr>
        <w:t>vudjaaz</w:t>
      </w:r>
      <w:proofErr w:type="spellEnd"/>
      <w:r w:rsidRPr="001D2040">
        <w:rPr>
          <w:rStyle w:val="aff0"/>
          <w:lang w:eastAsia="en-US"/>
        </w:rPr>
        <w:t>/</w:t>
      </w:r>
      <w:proofErr w:type="spellStart"/>
      <w:r w:rsidRPr="001D2040">
        <w:rPr>
          <w:rStyle w:val="aff0"/>
          <w:lang w:val="en-US" w:eastAsia="en-US"/>
        </w:rPr>
        <w:t>D</w:t>
      </w:r>
      <w:r w:rsidRPr="001D2040">
        <w:rPr>
          <w:rStyle w:val="aff0"/>
          <w:lang w:val="en-US" w:eastAsia="en-US"/>
        </w:rPr>
        <w:t>i</w:t>
      </w:r>
      <w:r w:rsidRPr="001D2040">
        <w:rPr>
          <w:rStyle w:val="aff0"/>
          <w:lang w:val="en-US" w:eastAsia="en-US"/>
        </w:rPr>
        <w:t>plom</w:t>
      </w:r>
      <w:proofErr w:type="spellEnd"/>
      <w:r w:rsidRPr="001D2040">
        <w:rPr>
          <w:rStyle w:val="aff0"/>
          <w:lang w:eastAsia="en-US"/>
        </w:rPr>
        <w:t>/</w:t>
      </w:r>
      <w:r w:rsidRPr="001D2040">
        <w:rPr>
          <w:rStyle w:val="aff0"/>
          <w:lang w:val="en-US" w:eastAsia="en-US"/>
        </w:rPr>
        <w:t>tree</w:t>
      </w:r>
      <w:r w:rsidRPr="001D2040">
        <w:rPr>
          <w:rStyle w:val="aff0"/>
          <w:lang w:eastAsia="en-US"/>
        </w:rPr>
        <w:t>/</w:t>
      </w:r>
      <w:r w:rsidRPr="001D2040">
        <w:rPr>
          <w:rStyle w:val="aff0"/>
          <w:lang w:val="en-US" w:eastAsia="en-US"/>
        </w:rPr>
        <w:t>main</w:t>
      </w:r>
      <w:r w:rsidRPr="001D2040">
        <w:rPr>
          <w:rStyle w:val="aff0"/>
          <w:lang w:eastAsia="en-US"/>
        </w:rPr>
        <w:t>/</w:t>
      </w:r>
      <w:proofErr w:type="spellStart"/>
      <w:r w:rsidRPr="001D2040">
        <w:rPr>
          <w:rStyle w:val="aff0"/>
          <w:lang w:val="en-US" w:eastAsia="en-US"/>
        </w:rPr>
        <w:t>diplom</w:t>
      </w:r>
      <w:proofErr w:type="spellEnd"/>
      <w:r w:rsidRPr="001D2040">
        <w:rPr>
          <w:rStyle w:val="aff0"/>
          <w:lang w:eastAsia="en-US"/>
        </w:rPr>
        <w:t>_</w:t>
      </w:r>
      <w:r w:rsidRPr="001D2040">
        <w:rPr>
          <w:rStyle w:val="aff0"/>
          <w:lang w:val="en-US" w:eastAsia="en-US"/>
        </w:rPr>
        <w:t>web</w:t>
      </w:r>
    </w:p>
    <w:p w14:paraId="17617FA8" w14:textId="52C85CE3" w:rsidR="00691906" w:rsidRPr="00691906" w:rsidRDefault="00691906" w:rsidP="00916A8B">
      <w:pPr>
        <w:rPr>
          <w:lang w:eastAsia="en-US"/>
        </w:rPr>
      </w:pPr>
      <w:r>
        <w:rPr>
          <w:lang w:val="en-US" w:eastAsia="en-US"/>
        </w:rPr>
        <w:fldChar w:fldCharType="end"/>
      </w:r>
    </w:p>
    <w:p w14:paraId="11EE0BF6" w14:textId="77777777" w:rsidR="00916A8B" w:rsidRPr="00691906" w:rsidRDefault="00916A8B" w:rsidP="00916A8B">
      <w:pPr>
        <w:rPr>
          <w:highlight w:val="yellow"/>
          <w:lang w:eastAsia="en-US"/>
        </w:rPr>
      </w:pPr>
    </w:p>
    <w:p w14:paraId="744D9456" w14:textId="77777777" w:rsidR="00B8268C" w:rsidRDefault="00B36829" w:rsidP="005A381D">
      <w:pPr>
        <w:pStyle w:val="aff2"/>
        <w:numPr>
          <w:ilvl w:val="0"/>
          <w:numId w:val="5"/>
        </w:numPr>
        <w:ind w:left="0" w:firstLine="709"/>
        <w:rPr>
          <w:lang w:eastAsia="en-US"/>
        </w:rPr>
      </w:pPr>
      <w:r w:rsidRPr="00E130A2">
        <w:rPr>
          <w:lang w:eastAsia="en-US"/>
        </w:rPr>
        <w:t>Скриншоты сайта</w:t>
      </w:r>
    </w:p>
    <w:p w14:paraId="5F409B61" w14:textId="77777777" w:rsid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pict w14:anchorId="424D05B5">
          <v:shape id="_x0000_i1040" type="#_x0000_t75" style="width:442.5pt;height:214.5pt">
            <v:imagedata r:id="rId42" o:title="Снимок экрана 1"/>
          </v:shape>
        </w:pict>
      </w:r>
    </w:p>
    <w:p w14:paraId="4C95C70F" w14:textId="77777777" w:rsid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pict w14:anchorId="1FE0B8C3">
          <v:shape id="_x0000_i1041" type="#_x0000_t75" style="width:453pt;height:228.75pt">
            <v:imagedata r:id="rId43" o:title="Снимок экрана 2"/>
          </v:shape>
        </w:pict>
      </w:r>
    </w:p>
    <w:p w14:paraId="290256BA" w14:textId="77777777" w:rsid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lastRenderedPageBreak/>
        <w:pict w14:anchorId="0B1CD9AC">
          <v:shape id="_x0000_i1042" type="#_x0000_t75" style="width:439.5pt;height:214.5pt">
            <v:imagedata r:id="rId44" o:title="Снимок экрана 3"/>
          </v:shape>
        </w:pict>
      </w:r>
    </w:p>
    <w:p w14:paraId="59C5F3F6" w14:textId="77777777" w:rsid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pict w14:anchorId="6CD7643D">
          <v:shape id="_x0000_i1043" type="#_x0000_t75" style="width:467.25pt;height:233.25pt">
            <v:imagedata r:id="rId45" o:title="Снимок экрана 4"/>
          </v:shape>
        </w:pict>
      </w:r>
    </w:p>
    <w:p w14:paraId="1A2D0EC5" w14:textId="77777777" w:rsidR="00E130A2" w:rsidRDefault="00E130A2" w:rsidP="005A381D">
      <w:pPr>
        <w:ind w:firstLine="0"/>
        <w:rPr>
          <w:lang w:eastAsia="en-US"/>
        </w:rPr>
      </w:pPr>
    </w:p>
    <w:p w14:paraId="4D9C4C58" w14:textId="77777777" w:rsid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pict w14:anchorId="1E2D6050">
          <v:shape id="_x0000_i1044" type="#_x0000_t75" style="width:467.25pt;height:3in">
            <v:imagedata r:id="rId46" o:title="Снимок экрана 5"/>
          </v:shape>
        </w:pict>
      </w:r>
    </w:p>
    <w:p w14:paraId="0029AF54" w14:textId="77777777" w:rsidR="00E130A2" w:rsidRPr="00E130A2" w:rsidRDefault="00691906" w:rsidP="005A381D">
      <w:pPr>
        <w:ind w:firstLine="0"/>
        <w:rPr>
          <w:lang w:eastAsia="en-US"/>
        </w:rPr>
      </w:pPr>
      <w:r>
        <w:rPr>
          <w:lang w:eastAsia="en-US"/>
        </w:rPr>
        <w:lastRenderedPageBreak/>
        <w:pict w14:anchorId="4DD4A31F">
          <v:shape id="_x0000_i1045" type="#_x0000_t75" style="width:467.25pt;height:234pt">
            <v:imagedata r:id="rId47" o:title="Снимок экрана 6"/>
          </v:shape>
        </w:pict>
      </w:r>
      <w:r>
        <w:rPr>
          <w:lang w:eastAsia="en-US"/>
        </w:rPr>
        <w:pict w14:anchorId="7182AFBB">
          <v:shape id="_x0000_i1046" type="#_x0000_t75" style="width:466.5pt;height:228.75pt">
            <v:imagedata r:id="rId48" o:title="Снимок экрана 7"/>
          </v:shape>
        </w:pict>
      </w:r>
    </w:p>
    <w:p w14:paraId="5A37D772" w14:textId="77777777" w:rsidR="00B8268C" w:rsidRPr="00C17218" w:rsidRDefault="00E130A2" w:rsidP="005A381D">
      <w:pPr>
        <w:pStyle w:val="aff2"/>
        <w:numPr>
          <w:ilvl w:val="0"/>
          <w:numId w:val="5"/>
        </w:numPr>
        <w:ind w:left="0" w:firstLine="0"/>
        <w:rPr>
          <w:bCs/>
        </w:rPr>
      </w:pPr>
      <w:r w:rsidRPr="00C17218">
        <w:t>Фрагменты кода разработанного сайта.</w:t>
      </w:r>
    </w:p>
    <w:p w14:paraId="2B511785" w14:textId="77777777" w:rsidR="00C17218" w:rsidRPr="00A15436" w:rsidRDefault="00C17218" w:rsidP="005A381D">
      <w:pPr>
        <w:pStyle w:val="aff2"/>
        <w:ind w:left="0" w:firstLine="0"/>
      </w:pPr>
    </w:p>
    <w:p w14:paraId="610008C7" w14:textId="77777777" w:rsidR="00DF2537" w:rsidRPr="00C17218" w:rsidRDefault="00DF2537" w:rsidP="005A381D">
      <w:pPr>
        <w:ind w:firstLine="0"/>
        <w:rPr>
          <w:lang w:val="en-US"/>
        </w:rPr>
      </w:pPr>
      <w:r w:rsidRPr="00A15436">
        <w:t>Файл</w:t>
      </w:r>
      <w:r w:rsidRPr="00C17218">
        <w:rPr>
          <w:lang w:val="en-US"/>
        </w:rPr>
        <w:t xml:space="preserve"> </w:t>
      </w:r>
      <w:r w:rsidRPr="00A15436">
        <w:rPr>
          <w:lang w:val="en-US"/>
        </w:rPr>
        <w:t>About</w:t>
      </w:r>
      <w:r w:rsidRPr="00C17218">
        <w:rPr>
          <w:lang w:val="en-US"/>
        </w:rPr>
        <w:t>.</w:t>
      </w:r>
      <w:r w:rsidRPr="00A15436">
        <w:rPr>
          <w:lang w:val="en-US"/>
        </w:rPr>
        <w:t>js</w:t>
      </w:r>
    </w:p>
    <w:p w14:paraId="595DB4B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About.scss</w:t>
      </w:r>
      <w:proofErr w:type="spellEnd"/>
      <w:r w:rsidRPr="00A15436">
        <w:rPr>
          <w:lang w:val="en-US"/>
        </w:rPr>
        <w:t>";</w:t>
      </w:r>
    </w:p>
    <w:p w14:paraId="7AEB15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"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";</w:t>
      </w:r>
    </w:p>
    <w:p w14:paraId="27AEE402" w14:textId="77777777" w:rsidR="00DF2537" w:rsidRPr="00A15436" w:rsidRDefault="00DF2537" w:rsidP="005A381D">
      <w:pPr>
        <w:ind w:firstLine="0"/>
        <w:rPr>
          <w:lang w:val="en-US"/>
        </w:rPr>
      </w:pPr>
    </w:p>
    <w:p w14:paraId="7B6DF8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About = () =&gt; {</w:t>
      </w:r>
    </w:p>
    <w:p w14:paraId="44E1E1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28A6C0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section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about"&gt;</w:t>
      </w:r>
    </w:p>
    <w:p w14:paraId="204462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about-content"&gt;</w:t>
      </w:r>
    </w:p>
    <w:p w14:paraId="7A837B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&lt;h2&gt;</w:t>
      </w:r>
      <w:proofErr w:type="spellStart"/>
      <w:r w:rsidRPr="00A15436">
        <w:rPr>
          <w:lang w:val="en-US"/>
        </w:rPr>
        <w:t>GlassArt</w:t>
      </w:r>
      <w:proofErr w:type="spellEnd"/>
      <w:r w:rsidRPr="00A15436">
        <w:rPr>
          <w:lang w:val="en-US"/>
        </w:rPr>
        <w:t>&lt;/h2&gt;</w:t>
      </w:r>
    </w:p>
    <w:p w14:paraId="2126B845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</w:t>
      </w:r>
      <w:r w:rsidRPr="00A15436">
        <w:t>&lt;</w:t>
      </w:r>
      <w:proofErr w:type="spellStart"/>
      <w:r w:rsidRPr="00A15436">
        <w:t>ul</w:t>
      </w:r>
      <w:proofErr w:type="spellEnd"/>
      <w:r w:rsidRPr="00A15436">
        <w:t>&gt;</w:t>
      </w:r>
    </w:p>
    <w:p w14:paraId="6577FAD1" w14:textId="77777777" w:rsidR="00DF2537" w:rsidRPr="00A15436" w:rsidRDefault="00DF2537" w:rsidP="005A381D">
      <w:pPr>
        <w:ind w:firstLine="0"/>
      </w:pPr>
      <w:r w:rsidRPr="00A15436">
        <w:t>          &lt;</w:t>
      </w:r>
      <w:proofErr w:type="spellStart"/>
      <w:r w:rsidRPr="00A15436">
        <w:t>li</w:t>
      </w:r>
      <w:proofErr w:type="spellEnd"/>
      <w:r w:rsidRPr="00A15436">
        <w:t>&gt;Проектирование, изготовление и установка&lt;/</w:t>
      </w:r>
      <w:proofErr w:type="spellStart"/>
      <w:r w:rsidRPr="00A15436">
        <w:t>li</w:t>
      </w:r>
      <w:proofErr w:type="spellEnd"/>
      <w:r w:rsidRPr="00A15436">
        <w:t>&gt;</w:t>
      </w:r>
    </w:p>
    <w:p w14:paraId="46DE1644" w14:textId="77777777" w:rsidR="00DF2537" w:rsidRPr="00A15436" w:rsidRDefault="00DF2537" w:rsidP="005A381D">
      <w:pPr>
        <w:ind w:firstLine="0"/>
      </w:pPr>
      <w:r w:rsidRPr="00A15436">
        <w:t>          &lt;</w:t>
      </w:r>
      <w:proofErr w:type="spellStart"/>
      <w:r w:rsidRPr="00A15436">
        <w:t>li</w:t>
      </w:r>
      <w:proofErr w:type="spellEnd"/>
      <w:r w:rsidRPr="00A15436">
        <w:t>&gt;Европейское стекло и комплектующие&lt;/</w:t>
      </w:r>
      <w:proofErr w:type="spellStart"/>
      <w:r w:rsidRPr="00A15436">
        <w:t>li</w:t>
      </w:r>
      <w:proofErr w:type="spellEnd"/>
      <w:r w:rsidRPr="00A15436">
        <w:t>&gt;</w:t>
      </w:r>
    </w:p>
    <w:p w14:paraId="51090F96" w14:textId="77777777" w:rsidR="00DF2537" w:rsidRPr="00A15436" w:rsidRDefault="00DF2537" w:rsidP="005A381D">
      <w:pPr>
        <w:ind w:firstLine="0"/>
      </w:pPr>
      <w:r w:rsidRPr="00A15436">
        <w:t>          &lt;</w:t>
      </w:r>
      <w:proofErr w:type="spellStart"/>
      <w:r w:rsidRPr="00A15436">
        <w:t>li</w:t>
      </w:r>
      <w:proofErr w:type="spellEnd"/>
      <w:r w:rsidRPr="00A15436">
        <w:t>&gt;Срок службы нашего стекла - 50 лет&lt;/</w:t>
      </w:r>
      <w:proofErr w:type="spellStart"/>
      <w:r w:rsidRPr="00A15436">
        <w:t>li</w:t>
      </w:r>
      <w:proofErr w:type="spellEnd"/>
      <w:r w:rsidRPr="00A15436">
        <w:t>&gt;</w:t>
      </w:r>
    </w:p>
    <w:p w14:paraId="63A7C202" w14:textId="77777777" w:rsidR="00DF2537" w:rsidRPr="00A15436" w:rsidRDefault="00DF2537" w:rsidP="005A381D">
      <w:pPr>
        <w:ind w:firstLine="0"/>
      </w:pPr>
      <w:r w:rsidRPr="00A15436">
        <w:t>          &lt;</w:t>
      </w:r>
      <w:proofErr w:type="spellStart"/>
      <w:r w:rsidRPr="00A15436">
        <w:t>li</w:t>
      </w:r>
      <w:proofErr w:type="spellEnd"/>
      <w:r w:rsidRPr="00A15436">
        <w:t>&gt;Гарантия качества и сервисное обслуживание&lt;/</w:t>
      </w:r>
      <w:proofErr w:type="spellStart"/>
      <w:r w:rsidRPr="00A15436">
        <w:t>li</w:t>
      </w:r>
      <w:proofErr w:type="spellEnd"/>
      <w:r w:rsidRPr="00A15436">
        <w:t>&gt;</w:t>
      </w:r>
    </w:p>
    <w:p w14:paraId="35CAC2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</w:t>
      </w:r>
      <w:r w:rsidRPr="00A15436">
        <w:rPr>
          <w:lang w:val="en-US"/>
        </w:rPr>
        <w:t>&lt;/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>&gt;</w:t>
      </w:r>
    </w:p>
    <w:p w14:paraId="3E9D71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Link to="/#feedback"&gt;</w:t>
      </w:r>
      <w:r w:rsidRPr="00A15436">
        <w:t>Оставить</w:t>
      </w:r>
      <w:r w:rsidRPr="00A15436">
        <w:rPr>
          <w:lang w:val="en-US"/>
        </w:rPr>
        <w:t xml:space="preserve"> </w:t>
      </w:r>
      <w:r w:rsidRPr="00A15436">
        <w:t>заявку</w:t>
      </w:r>
      <w:r w:rsidRPr="00A15436">
        <w:rPr>
          <w:lang w:val="en-US"/>
        </w:rPr>
        <w:t>&lt;/Link&gt;</w:t>
      </w:r>
    </w:p>
    <w:p w14:paraId="391349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340582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527B5C5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6192449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435DCCD7" w14:textId="77777777" w:rsidR="00DF2537" w:rsidRPr="00A15436" w:rsidRDefault="00DF2537" w:rsidP="005A381D">
      <w:pPr>
        <w:ind w:firstLine="0"/>
        <w:rPr>
          <w:lang w:val="en-US"/>
        </w:rPr>
      </w:pPr>
    </w:p>
    <w:p w14:paraId="00881D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About;</w:t>
      </w:r>
    </w:p>
    <w:p w14:paraId="00D66B6E" w14:textId="77777777" w:rsidR="00DF2537" w:rsidRPr="00A15436" w:rsidRDefault="00DF2537" w:rsidP="005A381D">
      <w:pPr>
        <w:ind w:firstLine="0"/>
        <w:rPr>
          <w:lang w:val="en-US"/>
        </w:rPr>
      </w:pPr>
    </w:p>
    <w:p w14:paraId="3CE40C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About.scss</w:t>
      </w:r>
      <w:proofErr w:type="spellEnd"/>
    </w:p>
    <w:p w14:paraId="13B75F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7CDBB929" w14:textId="77777777" w:rsidR="00DF2537" w:rsidRPr="00A15436" w:rsidRDefault="00DF2537" w:rsidP="005A381D">
      <w:pPr>
        <w:ind w:firstLine="0"/>
        <w:rPr>
          <w:lang w:val="en-US"/>
        </w:rPr>
      </w:pPr>
    </w:p>
    <w:p w14:paraId="145B63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about {</w:t>
      </w:r>
    </w:p>
    <w:p w14:paraId="110F12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left: 10%;</w:t>
      </w:r>
    </w:p>
    <w:p w14:paraId="0A351B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268F0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about-content{</w:t>
      </w:r>
    </w:p>
    <w:p w14:paraId="7ED572B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// width: 450px;  </w:t>
      </w:r>
    </w:p>
    <w:p w14:paraId="5D9E71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264F8B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2 {</w:t>
      </w:r>
    </w:p>
    <w:p w14:paraId="16A54B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;</w:t>
      </w:r>
    </w:p>
    <w:p w14:paraId="5E4ABB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52;</w:t>
      </w:r>
    </w:p>
    <w:p w14:paraId="741984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weight: normal;</w:t>
      </w:r>
    </w:p>
    <w:p w14:paraId="11F9AB4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letter-spacing: 0.5;</w:t>
      </w:r>
    </w:p>
    <w:p w14:paraId="322BA0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EC777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</w:t>
      </w:r>
    </w:p>
    <w:p w14:paraId="552F51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 xml:space="preserve"> {</w:t>
      </w:r>
    </w:p>
    <w:p w14:paraId="135431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: 10px 3% 100px;</w:t>
      </w:r>
    </w:p>
    <w:p w14:paraId="1FFAA5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list-style-type: disc;</w:t>
      </w:r>
    </w:p>
    <w:p w14:paraId="6D9DC9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941ED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5131672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li {</w:t>
      </w:r>
    </w:p>
    <w:p w14:paraId="6F4EBD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top: 20px;</w:t>
      </w:r>
    </w:p>
    <w:p w14:paraId="3AC7AC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19296A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64F7C9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10C91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A405E5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 {</w:t>
      </w:r>
    </w:p>
    <w:p w14:paraId="02704F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20px 40px;</w:t>
      </w:r>
    </w:p>
    <w:p w14:paraId="29B532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ground-color: $color-buttons;</w:t>
      </w:r>
    </w:p>
    <w:p w14:paraId="275FF2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26EB10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decoration: none;</w:t>
      </w:r>
    </w:p>
    <w:p w14:paraId="22E229E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semibold;</w:t>
      </w:r>
    </w:p>
    <w:p w14:paraId="596F14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0;</w:t>
      </w:r>
    </w:p>
    <w:p w14:paraId="156053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ursor: pointer;</w:t>
      </w:r>
    </w:p>
    <w:p w14:paraId="2B7C5B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uttons;</w:t>
      </w:r>
    </w:p>
    <w:p w14:paraId="5CD8EB5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08C9DF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amp;:hover {</w:t>
      </w:r>
    </w:p>
    <w:p w14:paraId="439591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$transition-buttons;</w:t>
      </w:r>
    </w:p>
    <w:p w14:paraId="5C05B0F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opacity: 0.8;</w:t>
      </w:r>
    </w:p>
    <w:p w14:paraId="6163E1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4FC46FE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E0682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ABFE96F" w14:textId="77777777" w:rsidR="00DF2537" w:rsidRPr="00A15436" w:rsidRDefault="00DF2537" w:rsidP="005A381D">
      <w:pPr>
        <w:ind w:firstLine="0"/>
        <w:rPr>
          <w:lang w:val="en-US"/>
        </w:rPr>
      </w:pPr>
    </w:p>
    <w:p w14:paraId="4F6AF76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870px) {</w:t>
      </w:r>
    </w:p>
    <w:p w14:paraId="55A301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.about {</w:t>
      </w:r>
    </w:p>
    <w:p w14:paraId="698F33C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: 0;</w:t>
      </w:r>
    </w:p>
    <w:p w14:paraId="35C1307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flex;</w:t>
      </w:r>
    </w:p>
    <w:p w14:paraId="4F6DAF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justify-content: center;</w:t>
      </w:r>
    </w:p>
    <w:p w14:paraId="3DF0EE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5EE74F5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ADA9D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about-content {</w:t>
      </w:r>
    </w:p>
    <w:p w14:paraId="5FE012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lign-content: center;</w:t>
      </w:r>
    </w:p>
    <w:p w14:paraId="323091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2 {</w:t>
      </w:r>
    </w:p>
    <w:p w14:paraId="0C4BDA6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52;</w:t>
      </w:r>
    </w:p>
    <w:p w14:paraId="5505C2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5902E39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EE107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9E29FDD" w14:textId="77777777" w:rsidR="00DF2537" w:rsidRPr="00A15436" w:rsidRDefault="00DF2537" w:rsidP="005A381D">
      <w:pPr>
        <w:ind w:firstLine="0"/>
        <w:rPr>
          <w:lang w:val="en-US"/>
        </w:rPr>
      </w:pPr>
    </w:p>
    <w:p w14:paraId="061BE1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500px) {</w:t>
      </w:r>
    </w:p>
    <w:p w14:paraId="76AC09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about-content {</w:t>
      </w:r>
    </w:p>
    <w:p w14:paraId="410494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2 {</w:t>
      </w:r>
    </w:p>
    <w:p w14:paraId="67C855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36;</w:t>
      </w:r>
    </w:p>
    <w:p w14:paraId="0B7EAF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1626DE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C4260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98359A9" w14:textId="77777777" w:rsidR="00DF2537" w:rsidRPr="00A15436" w:rsidRDefault="00DF2537" w:rsidP="005A381D">
      <w:pPr>
        <w:ind w:firstLine="0"/>
        <w:rPr>
          <w:lang w:val="en-US"/>
        </w:rPr>
      </w:pPr>
    </w:p>
    <w:p w14:paraId="4F1384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dvantages.js</w:t>
      </w:r>
    </w:p>
    <w:p w14:paraId="3AD405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Advantages.scss</w:t>
      </w:r>
      <w:proofErr w:type="spellEnd"/>
      <w:r w:rsidRPr="00A15436">
        <w:rPr>
          <w:lang w:val="en-US"/>
        </w:rPr>
        <w:t>';</w:t>
      </w:r>
    </w:p>
    <w:p w14:paraId="72DD567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AdvantagesCards</w:t>
      </w:r>
      <w:proofErr w:type="spellEnd"/>
      <w:r w:rsidRPr="00A15436">
        <w:rPr>
          <w:lang w:val="en-US"/>
        </w:rPr>
        <w:t xml:space="preserve"> from './Advantages-Cards/Advantages-Cards';</w:t>
      </w:r>
    </w:p>
    <w:p w14:paraId="304BAD43" w14:textId="77777777" w:rsidR="00DF2537" w:rsidRPr="00A15436" w:rsidRDefault="00DF2537" w:rsidP="005A381D">
      <w:pPr>
        <w:ind w:firstLine="0"/>
        <w:rPr>
          <w:lang w:val="en-US"/>
        </w:rPr>
      </w:pPr>
    </w:p>
    <w:p w14:paraId="6242B1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Advantages = () =&gt; {</w:t>
      </w:r>
    </w:p>
    <w:p w14:paraId="339FF3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1A4F85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advantages wrap"&gt;</w:t>
      </w:r>
    </w:p>
    <w:p w14:paraId="77AFFD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h2 class="headers-h2"&gt;</w:t>
      </w:r>
      <w:r w:rsidRPr="00A15436">
        <w:t>Преимущества</w:t>
      </w:r>
      <w:r w:rsidRPr="00A15436">
        <w:rPr>
          <w:lang w:val="en-US"/>
        </w:rPr>
        <w:t>&lt;/h2&gt;</w:t>
      </w:r>
    </w:p>
    <w:p w14:paraId="35AB05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&lt;</w:t>
      </w:r>
      <w:proofErr w:type="spellStart"/>
      <w:r w:rsidRPr="00A15436">
        <w:rPr>
          <w:lang w:val="en-US"/>
        </w:rPr>
        <w:t>AdvantagesCards</w:t>
      </w:r>
      <w:proofErr w:type="spellEnd"/>
      <w:r w:rsidRPr="00A15436">
        <w:rPr>
          <w:lang w:val="en-US"/>
        </w:rPr>
        <w:t>/&gt;</w:t>
      </w:r>
    </w:p>
    <w:p w14:paraId="7D061B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6E50A9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2783EE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B5695EA" w14:textId="77777777" w:rsidR="00DF2537" w:rsidRPr="00A15436" w:rsidRDefault="00DF2537" w:rsidP="005A381D">
      <w:pPr>
        <w:ind w:firstLine="0"/>
        <w:rPr>
          <w:lang w:val="en-US"/>
        </w:rPr>
      </w:pPr>
    </w:p>
    <w:p w14:paraId="13C1F4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Advantages;</w:t>
      </w:r>
    </w:p>
    <w:p w14:paraId="12E09CF4" w14:textId="77777777" w:rsidR="00DF2537" w:rsidRPr="00A15436" w:rsidRDefault="00DF2537" w:rsidP="005A381D">
      <w:pPr>
        <w:ind w:firstLine="0"/>
        <w:rPr>
          <w:lang w:val="en-US"/>
        </w:rPr>
      </w:pPr>
    </w:p>
    <w:p w14:paraId="4DF1E6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Advantages.scss</w:t>
      </w:r>
      <w:proofErr w:type="spellEnd"/>
    </w:p>
    <w:p w14:paraId="542870F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2E83B251" w14:textId="77777777" w:rsidR="00DF2537" w:rsidRPr="00A15436" w:rsidRDefault="00DF2537" w:rsidP="005A381D">
      <w:pPr>
        <w:ind w:firstLine="0"/>
        <w:rPr>
          <w:lang w:val="en-US"/>
        </w:rPr>
      </w:pPr>
    </w:p>
    <w:p w14:paraId="0D5C92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dvantages-Cards.js</w:t>
      </w:r>
    </w:p>
    <w:p w14:paraId="336A91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Advantages.scss</w:t>
      </w:r>
      <w:proofErr w:type="spellEnd"/>
      <w:r w:rsidRPr="00A15436">
        <w:rPr>
          <w:lang w:val="en-US"/>
        </w:rPr>
        <w:t>';</w:t>
      </w:r>
    </w:p>
    <w:p w14:paraId="1A5617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AdvantagesCards</w:t>
      </w:r>
      <w:proofErr w:type="spellEnd"/>
      <w:r w:rsidRPr="00A15436">
        <w:rPr>
          <w:lang w:val="en-US"/>
        </w:rPr>
        <w:t xml:space="preserve"> from './Advantages-Cards/Advantages-Cards';</w:t>
      </w:r>
    </w:p>
    <w:p w14:paraId="73D6878E" w14:textId="77777777" w:rsidR="00DF2537" w:rsidRPr="00A15436" w:rsidRDefault="00DF2537" w:rsidP="005A381D">
      <w:pPr>
        <w:ind w:firstLine="0"/>
        <w:rPr>
          <w:lang w:val="en-US"/>
        </w:rPr>
      </w:pPr>
    </w:p>
    <w:p w14:paraId="081B58A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Advantages = () =&gt; {</w:t>
      </w:r>
    </w:p>
    <w:p w14:paraId="1C2417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2F94D2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advantages wrap"&gt;</w:t>
      </w:r>
    </w:p>
    <w:p w14:paraId="7B6883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h2 class="headers-h2"&gt;</w:t>
      </w:r>
      <w:r w:rsidRPr="00A15436">
        <w:t>Преимущества</w:t>
      </w:r>
      <w:r w:rsidRPr="00A15436">
        <w:rPr>
          <w:lang w:val="en-US"/>
        </w:rPr>
        <w:t>&lt;/h2&gt;</w:t>
      </w:r>
    </w:p>
    <w:p w14:paraId="73801A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AdvantagesCards</w:t>
      </w:r>
      <w:proofErr w:type="spellEnd"/>
      <w:r w:rsidRPr="00A15436">
        <w:rPr>
          <w:lang w:val="en-US"/>
        </w:rPr>
        <w:t>/&gt;</w:t>
      </w:r>
    </w:p>
    <w:p w14:paraId="14892C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6D72CCB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682571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F8B010F" w14:textId="77777777" w:rsidR="00DF2537" w:rsidRPr="00A15436" w:rsidRDefault="00DF2537" w:rsidP="005A381D">
      <w:pPr>
        <w:ind w:firstLine="0"/>
        <w:rPr>
          <w:lang w:val="en-US"/>
        </w:rPr>
      </w:pPr>
    </w:p>
    <w:p w14:paraId="12B4A2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Advantages;</w:t>
      </w:r>
    </w:p>
    <w:p w14:paraId="36D919C2" w14:textId="77777777" w:rsidR="00DF2537" w:rsidRPr="00A15436" w:rsidRDefault="00DF2537" w:rsidP="005A381D">
      <w:pPr>
        <w:ind w:firstLine="0"/>
        <w:rPr>
          <w:lang w:val="en-US"/>
        </w:rPr>
      </w:pPr>
    </w:p>
    <w:p w14:paraId="41BDEB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dvantages-</w:t>
      </w:r>
      <w:proofErr w:type="spellStart"/>
      <w:r w:rsidRPr="00A15436">
        <w:rPr>
          <w:lang w:val="en-US"/>
        </w:rPr>
        <w:t>Cards.scss</w:t>
      </w:r>
      <w:proofErr w:type="spellEnd"/>
    </w:p>
    <w:p w14:paraId="2E0697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4DEDD812" w14:textId="77777777" w:rsidR="00DF2537" w:rsidRPr="00A15436" w:rsidRDefault="00DF2537" w:rsidP="005A381D">
      <w:pPr>
        <w:ind w:firstLine="0"/>
        <w:rPr>
          <w:lang w:val="en-US"/>
        </w:rPr>
      </w:pPr>
    </w:p>
    <w:p w14:paraId="3886FF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dvantages-Card.js</w:t>
      </w:r>
    </w:p>
    <w:p w14:paraId="2E07D73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Advantages-</w:t>
      </w:r>
      <w:proofErr w:type="spellStart"/>
      <w:r w:rsidRPr="00A15436">
        <w:rPr>
          <w:lang w:val="en-US"/>
        </w:rPr>
        <w:t>Card.scss</w:t>
      </w:r>
      <w:proofErr w:type="spellEnd"/>
      <w:r w:rsidRPr="00A15436">
        <w:rPr>
          <w:lang w:val="en-US"/>
        </w:rPr>
        <w:t>';</w:t>
      </w:r>
    </w:p>
    <w:p w14:paraId="7DD72107" w14:textId="77777777" w:rsidR="00DF2537" w:rsidRPr="00A15436" w:rsidRDefault="00DF2537" w:rsidP="005A381D">
      <w:pPr>
        <w:ind w:firstLine="0"/>
        <w:rPr>
          <w:lang w:val="en-US"/>
        </w:rPr>
      </w:pPr>
    </w:p>
    <w:p w14:paraId="411B0C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AdvantagesCard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45BC114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 xml:space="preserve">, text } 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5AEF84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31C63B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advantages-card"&gt;</w:t>
      </w:r>
    </w:p>
    <w:p w14:paraId="1CF23D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} alt={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}/&gt;</w:t>
      </w:r>
    </w:p>
    <w:p w14:paraId="1425EA5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&gt;{text}&lt;/p&gt;</w:t>
      </w:r>
    </w:p>
    <w:p w14:paraId="0D9CF1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58EDE9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3A19441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6550C86" w14:textId="77777777" w:rsidR="00DF2537" w:rsidRPr="00A15436" w:rsidRDefault="00DF2537" w:rsidP="005A381D">
      <w:pPr>
        <w:ind w:firstLine="0"/>
        <w:rPr>
          <w:lang w:val="en-US"/>
        </w:rPr>
      </w:pPr>
    </w:p>
    <w:p w14:paraId="37CE74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AdvantagesCard</w:t>
      </w:r>
      <w:proofErr w:type="spellEnd"/>
      <w:r w:rsidRPr="00A15436">
        <w:rPr>
          <w:lang w:val="en-US"/>
        </w:rPr>
        <w:t>;</w:t>
      </w:r>
    </w:p>
    <w:p w14:paraId="065479D9" w14:textId="77777777" w:rsidR="00DF2537" w:rsidRPr="00A15436" w:rsidRDefault="00DF2537" w:rsidP="005A381D">
      <w:pPr>
        <w:ind w:firstLine="0"/>
        <w:rPr>
          <w:lang w:val="en-US"/>
        </w:rPr>
      </w:pPr>
    </w:p>
    <w:p w14:paraId="71D338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dvantages-</w:t>
      </w:r>
      <w:proofErr w:type="spellStart"/>
      <w:r w:rsidRPr="00A15436">
        <w:rPr>
          <w:lang w:val="en-US"/>
        </w:rPr>
        <w:t>Card.scss</w:t>
      </w:r>
      <w:proofErr w:type="spellEnd"/>
    </w:p>
    <w:p w14:paraId="4F3B8D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3AA99008" w14:textId="77777777" w:rsidR="00DF2537" w:rsidRPr="00A15436" w:rsidRDefault="00DF2537" w:rsidP="005A381D">
      <w:pPr>
        <w:ind w:firstLine="0"/>
        <w:rPr>
          <w:lang w:val="en-US"/>
        </w:rPr>
      </w:pPr>
    </w:p>
    <w:p w14:paraId="160745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advantages-card {</w:t>
      </w:r>
    </w:p>
    <w:p w14:paraId="2FFFE5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70BBD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15%;</w:t>
      </w:r>
    </w:p>
    <w:p w14:paraId="687ED4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30px 15px;</w:t>
      </w:r>
    </w:p>
    <w:p w14:paraId="64A23BD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: 15px;</w:t>
      </w:r>
    </w:p>
    <w:p w14:paraId="3EDFCD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AEBD6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box-shadow: 0 5px 0 0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 xml:space="preserve">(255, 255, 255, 0.95), 0 30px 40px 0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>(0, 0, 0, 0.12);</w:t>
      </w:r>
    </w:p>
    <w:p w14:paraId="349EA6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background: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>(255, 255, 255, 0.6);</w:t>
      </w:r>
    </w:p>
    <w:p w14:paraId="457915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51379E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5DB881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0A43EE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direction: column;</w:t>
      </w:r>
    </w:p>
    <w:p w14:paraId="6B1945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438D32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{</w:t>
      </w:r>
    </w:p>
    <w:p w14:paraId="1ACA8B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width: 80px;</w:t>
      </w:r>
    </w:p>
    <w:p w14:paraId="675BDB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bottom: 30px;</w:t>
      </w:r>
    </w:p>
    <w:p w14:paraId="49F754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06472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1899B3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{</w:t>
      </w:r>
    </w:p>
    <w:p w14:paraId="5B7EB7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27548E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71EB2B5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wrap: wrap;</w:t>
      </w:r>
    </w:p>
    <w:p w14:paraId="65E9E7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596E2C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29E43E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CA09F35" w14:textId="77777777" w:rsidR="00DF2537" w:rsidRPr="00A15436" w:rsidRDefault="00DF2537" w:rsidP="005A381D">
      <w:pPr>
        <w:ind w:firstLine="0"/>
        <w:rPr>
          <w:lang w:val="en-US"/>
        </w:rPr>
      </w:pPr>
    </w:p>
    <w:p w14:paraId="790892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58E6B8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advantages-card {</w:t>
      </w:r>
    </w:p>
    <w:p w14:paraId="264FD36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60%;</w:t>
      </w:r>
    </w:p>
    <w:p w14:paraId="5F6CED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70ECC3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61C49C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647F18C" w14:textId="77777777" w:rsidR="00DF2537" w:rsidRPr="00A15436" w:rsidRDefault="00DF2537" w:rsidP="005A381D">
      <w:pPr>
        <w:ind w:firstLine="0"/>
        <w:rPr>
          <w:lang w:val="en-US"/>
        </w:rPr>
      </w:pPr>
    </w:p>
    <w:p w14:paraId="510A6A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.js</w:t>
      </w:r>
    </w:p>
    <w:p w14:paraId="17B471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Before-</w:t>
      </w:r>
      <w:proofErr w:type="spellStart"/>
      <w:r w:rsidRPr="00A15436">
        <w:rPr>
          <w:lang w:val="en-US"/>
        </w:rPr>
        <w:t>Header.scss</w:t>
      </w:r>
      <w:proofErr w:type="spellEnd"/>
      <w:r w:rsidRPr="00A15436">
        <w:rPr>
          <w:lang w:val="en-US"/>
        </w:rPr>
        <w:t>";</w:t>
      </w:r>
    </w:p>
    <w:p w14:paraId="007E49F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BHeaderContact</w:t>
      </w:r>
      <w:proofErr w:type="spellEnd"/>
      <w:r w:rsidRPr="00A15436">
        <w:rPr>
          <w:lang w:val="en-US"/>
        </w:rPr>
        <w:t xml:space="preserve"> from './Before-Header-Contact/Before-Header-Contact';</w:t>
      </w:r>
    </w:p>
    <w:p w14:paraId="07E8850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BHeaderButtons</w:t>
      </w:r>
      <w:proofErr w:type="spellEnd"/>
      <w:r w:rsidRPr="00A15436">
        <w:rPr>
          <w:lang w:val="en-US"/>
        </w:rPr>
        <w:t xml:space="preserve"> from "./Before-Header-Buttons/Before-Header-Buttons";</w:t>
      </w:r>
    </w:p>
    <w:p w14:paraId="7E449138" w14:textId="77777777" w:rsidR="00DF2537" w:rsidRPr="00A15436" w:rsidRDefault="00DF2537" w:rsidP="005A381D">
      <w:pPr>
        <w:ind w:firstLine="0"/>
        <w:rPr>
          <w:lang w:val="en-US"/>
        </w:rPr>
      </w:pPr>
    </w:p>
    <w:p w14:paraId="27840C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BeforeHeader</w:t>
      </w:r>
      <w:proofErr w:type="spellEnd"/>
      <w:r w:rsidRPr="00A15436">
        <w:rPr>
          <w:lang w:val="en-US"/>
        </w:rPr>
        <w:t xml:space="preserve"> = () =&gt; {</w:t>
      </w:r>
    </w:p>
    <w:p w14:paraId="0FE891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683551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wrap before-header"&gt;</w:t>
      </w:r>
    </w:p>
    <w:p w14:paraId="608A5D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</w:t>
      </w:r>
      <w:proofErr w:type="spellStart"/>
      <w:r w:rsidRPr="00A15436">
        <w:rPr>
          <w:lang w:val="en-US"/>
        </w:rPr>
        <w:t>BHeaderContact</w:t>
      </w:r>
      <w:proofErr w:type="spellEnd"/>
      <w:r w:rsidRPr="00A15436">
        <w:rPr>
          <w:lang w:val="en-US"/>
        </w:rPr>
        <w:t>/&gt;</w:t>
      </w:r>
    </w:p>
    <w:p w14:paraId="37222B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</w:t>
      </w:r>
      <w:proofErr w:type="spellStart"/>
      <w:r w:rsidRPr="00A15436">
        <w:rPr>
          <w:lang w:val="en-US"/>
        </w:rPr>
        <w:t>BHeaderButtons</w:t>
      </w:r>
      <w:proofErr w:type="spellEnd"/>
      <w:r w:rsidRPr="00A15436">
        <w:rPr>
          <w:lang w:val="en-US"/>
        </w:rPr>
        <w:t>/&gt;</w:t>
      </w:r>
    </w:p>
    <w:p w14:paraId="34D86B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&lt;/div&gt;</w:t>
      </w:r>
    </w:p>
    <w:p w14:paraId="6D957950" w14:textId="77777777" w:rsidR="00DF2537" w:rsidRPr="00A15436" w:rsidRDefault="00DF2537" w:rsidP="005A381D">
      <w:pPr>
        <w:ind w:firstLine="0"/>
        <w:rPr>
          <w:lang w:val="en-US"/>
        </w:rPr>
      </w:pPr>
    </w:p>
    <w:p w14:paraId="1A5BE0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51C38A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5B739F0" w14:textId="77777777" w:rsidR="00DF2537" w:rsidRPr="00A15436" w:rsidRDefault="00DF2537" w:rsidP="005A381D">
      <w:pPr>
        <w:ind w:firstLine="0"/>
        <w:rPr>
          <w:lang w:val="en-US"/>
        </w:rPr>
      </w:pPr>
    </w:p>
    <w:p w14:paraId="713690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BeforeHeader</w:t>
      </w:r>
      <w:proofErr w:type="spellEnd"/>
      <w:r w:rsidRPr="00A15436">
        <w:rPr>
          <w:lang w:val="en-US"/>
        </w:rPr>
        <w:t>;</w:t>
      </w:r>
    </w:p>
    <w:p w14:paraId="55643955" w14:textId="77777777" w:rsidR="00DF2537" w:rsidRPr="00A15436" w:rsidRDefault="00DF2537" w:rsidP="005A381D">
      <w:pPr>
        <w:ind w:firstLine="0"/>
        <w:rPr>
          <w:lang w:val="en-US"/>
        </w:rPr>
      </w:pPr>
    </w:p>
    <w:p w14:paraId="00F857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</w:t>
      </w:r>
      <w:proofErr w:type="spellStart"/>
      <w:r w:rsidRPr="00A15436">
        <w:rPr>
          <w:lang w:val="en-US"/>
        </w:rPr>
        <w:t>Header.scss</w:t>
      </w:r>
      <w:proofErr w:type="spellEnd"/>
    </w:p>
    <w:p w14:paraId="523E0F5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before-header {</w:t>
      </w:r>
    </w:p>
    <w:p w14:paraId="31DF5F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615761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703C31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04B3D06" w14:textId="77777777" w:rsidR="00DF2537" w:rsidRPr="00A15436" w:rsidRDefault="00DF2537" w:rsidP="005A381D">
      <w:pPr>
        <w:ind w:firstLine="0"/>
        <w:rPr>
          <w:lang w:val="en-US"/>
        </w:rPr>
      </w:pPr>
    </w:p>
    <w:p w14:paraId="7170F4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155D22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before-header {</w:t>
      </w:r>
    </w:p>
    <w:p w14:paraId="310E12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03E20F4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lign-items: center;</w:t>
      </w:r>
    </w:p>
    <w:p w14:paraId="127042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7B9B4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A5A9FF3" w14:textId="77777777" w:rsidR="00DF2537" w:rsidRPr="00A15436" w:rsidRDefault="00DF2537" w:rsidP="005A381D">
      <w:pPr>
        <w:ind w:firstLine="0"/>
        <w:rPr>
          <w:lang w:val="en-US"/>
        </w:rPr>
      </w:pPr>
    </w:p>
    <w:p w14:paraId="71B70803" w14:textId="77777777" w:rsidR="00DF2537" w:rsidRPr="00A15436" w:rsidRDefault="00DF2537" w:rsidP="005A381D">
      <w:pPr>
        <w:ind w:firstLine="0"/>
        <w:rPr>
          <w:lang w:val="en-US"/>
        </w:rPr>
      </w:pPr>
    </w:p>
    <w:p w14:paraId="15BB5A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Buttons.js</w:t>
      </w:r>
    </w:p>
    <w:p w14:paraId="4F7940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Before-Header-</w:t>
      </w:r>
      <w:proofErr w:type="spellStart"/>
      <w:r w:rsidRPr="00A15436">
        <w:rPr>
          <w:lang w:val="en-US"/>
        </w:rPr>
        <w:t>Buttons.scss</w:t>
      </w:r>
      <w:proofErr w:type="spellEnd"/>
      <w:r w:rsidRPr="00A15436">
        <w:rPr>
          <w:lang w:val="en-US"/>
        </w:rPr>
        <w:t>";</w:t>
      </w:r>
    </w:p>
    <w:p w14:paraId="79A351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TelegramIcon</w:t>
      </w:r>
      <w:proofErr w:type="spellEnd"/>
      <w:r w:rsidRPr="00A15436">
        <w:rPr>
          <w:lang w:val="en-US"/>
        </w:rPr>
        <w:t xml:space="preserve"> from "assets/media/icons/header/</w:t>
      </w:r>
      <w:proofErr w:type="spellStart"/>
      <w:r w:rsidRPr="00A15436">
        <w:rPr>
          <w:lang w:val="en-US"/>
        </w:rPr>
        <w:t>telegram.svg</w:t>
      </w:r>
      <w:proofErr w:type="spellEnd"/>
      <w:r w:rsidRPr="00A15436">
        <w:rPr>
          <w:lang w:val="en-US"/>
        </w:rPr>
        <w:t>";</w:t>
      </w:r>
    </w:p>
    <w:p w14:paraId="09751C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WhatsAppIcon from "assets/media/icons/header/</w:t>
      </w:r>
      <w:proofErr w:type="spellStart"/>
      <w:r w:rsidRPr="00A15436">
        <w:rPr>
          <w:lang w:val="en-US"/>
        </w:rPr>
        <w:t>whatsapp.svg</w:t>
      </w:r>
      <w:proofErr w:type="spellEnd"/>
      <w:r w:rsidRPr="00A15436">
        <w:rPr>
          <w:lang w:val="en-US"/>
        </w:rPr>
        <w:t>";</w:t>
      </w:r>
    </w:p>
    <w:p w14:paraId="6CCF57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"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";</w:t>
      </w:r>
    </w:p>
    <w:p w14:paraId="694EAAA3" w14:textId="77777777" w:rsidR="00DF2537" w:rsidRPr="00A15436" w:rsidRDefault="00DF2537" w:rsidP="005A381D">
      <w:pPr>
        <w:ind w:firstLine="0"/>
        <w:rPr>
          <w:lang w:val="en-US"/>
        </w:rPr>
      </w:pPr>
    </w:p>
    <w:p w14:paraId="09F50F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BHeaderButtons</w:t>
      </w:r>
      <w:proofErr w:type="spellEnd"/>
      <w:r w:rsidRPr="00A15436">
        <w:rPr>
          <w:lang w:val="en-US"/>
        </w:rPr>
        <w:t xml:space="preserve"> = () =&gt; {</w:t>
      </w:r>
    </w:p>
    <w:p w14:paraId="1966246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7E8E65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s"&gt;</w:t>
      </w:r>
    </w:p>
    <w:p w14:paraId="37CEEA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Link to="/#feedback"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"&gt;</w:t>
      </w:r>
    </w:p>
    <w:p w14:paraId="180F5D9A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lastRenderedPageBreak/>
        <w:t xml:space="preserve">        </w:t>
      </w:r>
      <w:r w:rsidRPr="00A15436">
        <w:t>Оставить заявку</w:t>
      </w:r>
    </w:p>
    <w:p w14:paraId="20869EBC" w14:textId="77777777" w:rsidR="00DF2537" w:rsidRPr="00A15436" w:rsidRDefault="00DF2537" w:rsidP="005A381D">
      <w:pPr>
        <w:ind w:firstLine="0"/>
      </w:pPr>
      <w:r w:rsidRPr="00A15436">
        <w:t>      &lt;/Link&gt;</w:t>
      </w:r>
    </w:p>
    <w:p w14:paraId="67845834" w14:textId="77777777" w:rsidR="00DF2537" w:rsidRPr="00A15436" w:rsidRDefault="00DF2537" w:rsidP="005A381D">
      <w:pPr>
        <w:ind w:firstLine="0"/>
      </w:pPr>
      <w:r w:rsidRPr="00A15436">
        <w:t xml:space="preserve">      &lt;a </w:t>
      </w:r>
      <w:proofErr w:type="spellStart"/>
      <w:r w:rsidRPr="00A15436">
        <w:t>href</w:t>
      </w:r>
      <w:proofErr w:type="spellEnd"/>
      <w:r w:rsidRPr="00A15436">
        <w:t>="https://t.me"&gt;</w:t>
      </w:r>
    </w:p>
    <w:p w14:paraId="5B38AE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</w:t>
      </w:r>
      <w:r w:rsidRPr="00A15436">
        <w:rPr>
          <w:lang w:val="en-US"/>
        </w:rPr>
        <w:t>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TelegramIcon</w:t>
      </w:r>
      <w:proofErr w:type="spellEnd"/>
      <w:r w:rsidRPr="00A15436">
        <w:rPr>
          <w:lang w:val="en-US"/>
        </w:rPr>
        <w:t>} alt="" /&gt;</w:t>
      </w:r>
    </w:p>
    <w:p w14:paraId="289644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a&gt;</w:t>
      </w:r>
    </w:p>
    <w:p w14:paraId="27CC5A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https://wa.me"&gt;</w:t>
      </w:r>
    </w:p>
    <w:p w14:paraId="65B2E4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WhatsAppIcon} alt="" /&gt;</w:t>
      </w:r>
    </w:p>
    <w:p w14:paraId="1AE6404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a&gt;</w:t>
      </w:r>
    </w:p>
    <w:p w14:paraId="0E3D5E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63622B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483488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225A734F" w14:textId="77777777" w:rsidR="00DF2537" w:rsidRPr="00A15436" w:rsidRDefault="00DF2537" w:rsidP="005A381D">
      <w:pPr>
        <w:ind w:firstLine="0"/>
        <w:rPr>
          <w:lang w:val="en-US"/>
        </w:rPr>
      </w:pPr>
    </w:p>
    <w:p w14:paraId="0306629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BHeaderButtons</w:t>
      </w:r>
      <w:proofErr w:type="spellEnd"/>
      <w:r w:rsidRPr="00A15436">
        <w:rPr>
          <w:lang w:val="en-US"/>
        </w:rPr>
        <w:t>;</w:t>
      </w:r>
    </w:p>
    <w:p w14:paraId="26FFDF05" w14:textId="77777777" w:rsidR="00DF2537" w:rsidRPr="00A15436" w:rsidRDefault="00DF2537" w:rsidP="005A381D">
      <w:pPr>
        <w:ind w:firstLine="0"/>
        <w:rPr>
          <w:lang w:val="en-US"/>
        </w:rPr>
      </w:pPr>
    </w:p>
    <w:p w14:paraId="411B78D8" w14:textId="77777777" w:rsidR="00DF2537" w:rsidRPr="00A15436" w:rsidRDefault="00DF2537" w:rsidP="005A381D">
      <w:pPr>
        <w:ind w:firstLine="0"/>
        <w:rPr>
          <w:lang w:val="en-US"/>
        </w:rPr>
      </w:pPr>
    </w:p>
    <w:p w14:paraId="55F7BF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</w:t>
      </w:r>
      <w:proofErr w:type="spellStart"/>
      <w:r w:rsidRPr="00A15436">
        <w:rPr>
          <w:lang w:val="en-US"/>
        </w:rPr>
        <w:t>Buttons.scss</w:t>
      </w:r>
      <w:proofErr w:type="spellEnd"/>
    </w:p>
    <w:p w14:paraId="1C7B55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4285C665" w14:textId="77777777" w:rsidR="00DF2537" w:rsidRPr="00A15436" w:rsidRDefault="00DF2537" w:rsidP="005A381D">
      <w:pPr>
        <w:ind w:firstLine="0"/>
        <w:rPr>
          <w:lang w:val="en-US"/>
        </w:rPr>
      </w:pPr>
    </w:p>
    <w:p w14:paraId="2118D7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s {</w:t>
      </w:r>
    </w:p>
    <w:p w14:paraId="5118B5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3BF947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20px;</w:t>
      </w:r>
    </w:p>
    <w:p w14:paraId="65296D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flex-start;</w:t>
      </w:r>
    </w:p>
    <w:p w14:paraId="015556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17px 0;</w:t>
      </w:r>
    </w:p>
    <w:p w14:paraId="41D55B6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12008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 {</w:t>
      </w:r>
    </w:p>
    <w:p w14:paraId="34FCE2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amp;:hover {</w:t>
      </w:r>
    </w:p>
    <w:p w14:paraId="648380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opacity: 0.8;</w:t>
      </w:r>
    </w:p>
    <w:p w14:paraId="23F567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$transition-buttons;</w:t>
      </w:r>
    </w:p>
    <w:p w14:paraId="187E3F1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E478D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A18DF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}</w:t>
      </w:r>
    </w:p>
    <w:p w14:paraId="0742F10B" w14:textId="77777777" w:rsidR="00DF2537" w:rsidRPr="00A15436" w:rsidRDefault="00DF2537" w:rsidP="005A381D">
      <w:pPr>
        <w:ind w:firstLine="0"/>
        <w:rPr>
          <w:lang w:val="en-US"/>
        </w:rPr>
      </w:pPr>
    </w:p>
    <w:p w14:paraId="2E25E7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 {</w:t>
      </w:r>
    </w:p>
    <w:p w14:paraId="7F357F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buttons;</w:t>
      </w:r>
    </w:p>
    <w:p w14:paraId="426B75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2F7947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semibold;</w:t>
      </w:r>
    </w:p>
    <w:p w14:paraId="5AB07C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6px 25px;</w:t>
      </w:r>
    </w:p>
    <w:p w14:paraId="3F9BC76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: $border-radius-button;</w:t>
      </w:r>
    </w:p>
    <w:p w14:paraId="563E2C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: $transition-buttons;</w:t>
      </w:r>
    </w:p>
    <w:p w14:paraId="2A4712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decoration: none;</w:t>
      </w:r>
    </w:p>
    <w:p w14:paraId="039C6E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33C3D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&amp;:hover {</w:t>
      </w:r>
    </w:p>
    <w:p w14:paraId="5910EA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opacity: 0.8;</w:t>
      </w:r>
    </w:p>
    <w:p w14:paraId="790088B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uttons;</w:t>
      </w:r>
    </w:p>
    <w:p w14:paraId="24899D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E594F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3456883" w14:textId="77777777" w:rsidR="00DF2537" w:rsidRPr="00A15436" w:rsidRDefault="00DF2537" w:rsidP="005A381D">
      <w:pPr>
        <w:ind w:firstLine="0"/>
        <w:rPr>
          <w:lang w:val="en-US"/>
        </w:rPr>
      </w:pPr>
    </w:p>
    <w:p w14:paraId="28C754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Contact.js</w:t>
      </w:r>
    </w:p>
    <w:p w14:paraId="01FC47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Before-Header-</w:t>
      </w:r>
      <w:proofErr w:type="spellStart"/>
      <w:r w:rsidRPr="00A15436">
        <w:rPr>
          <w:lang w:val="en-US"/>
        </w:rPr>
        <w:t>Contact.scss</w:t>
      </w:r>
      <w:proofErr w:type="spellEnd"/>
      <w:r w:rsidRPr="00A15436">
        <w:rPr>
          <w:lang w:val="en-US"/>
        </w:rPr>
        <w:t>";</w:t>
      </w:r>
    </w:p>
    <w:p w14:paraId="464C2F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BHeaderCElem</w:t>
      </w:r>
      <w:proofErr w:type="spellEnd"/>
      <w:r w:rsidRPr="00A15436">
        <w:rPr>
          <w:lang w:val="en-US"/>
        </w:rPr>
        <w:t xml:space="preserve"> from "./Before-Header-Contact-Elem/Before-Header-Contact-Elem";</w:t>
      </w:r>
    </w:p>
    <w:p w14:paraId="73C84A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Address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address.svg</w:t>
      </w:r>
      <w:proofErr w:type="spellEnd"/>
      <w:r w:rsidRPr="00A15436">
        <w:rPr>
          <w:lang w:val="en-US"/>
        </w:rPr>
        <w:t>";</w:t>
      </w:r>
    </w:p>
    <w:p w14:paraId="65E1D5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Phone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phone.svg</w:t>
      </w:r>
      <w:proofErr w:type="spellEnd"/>
      <w:r w:rsidRPr="00A15436">
        <w:rPr>
          <w:lang w:val="en-US"/>
        </w:rPr>
        <w:t>";</w:t>
      </w:r>
    </w:p>
    <w:p w14:paraId="23D7B2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time.svg</w:t>
      </w:r>
      <w:proofErr w:type="spellEnd"/>
      <w:r w:rsidRPr="00A15436">
        <w:rPr>
          <w:lang w:val="en-US"/>
        </w:rPr>
        <w:t>";</w:t>
      </w:r>
    </w:p>
    <w:p w14:paraId="24FA9D55" w14:textId="77777777" w:rsidR="00DF2537" w:rsidRPr="00A15436" w:rsidRDefault="00DF2537" w:rsidP="005A381D">
      <w:pPr>
        <w:ind w:firstLine="0"/>
        <w:rPr>
          <w:lang w:val="en-US"/>
        </w:rPr>
      </w:pPr>
    </w:p>
    <w:p w14:paraId="3D727E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BHeaderContact</w:t>
      </w:r>
      <w:proofErr w:type="spellEnd"/>
      <w:r w:rsidRPr="00A15436">
        <w:rPr>
          <w:lang w:val="en-US"/>
        </w:rPr>
        <w:t xml:space="preserve"> = () =&gt; {</w:t>
      </w:r>
    </w:p>
    <w:p w14:paraId="6C64213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85A51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act"&gt;</w:t>
      </w:r>
    </w:p>
    <w:p w14:paraId="1BE65F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BHeaderCElem</w:t>
      </w:r>
      <w:proofErr w:type="spellEnd"/>
    </w:p>
    <w:p w14:paraId="6FF765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Address</w:t>
      </w:r>
      <w:proofErr w:type="spellEnd"/>
      <w:r w:rsidRPr="00A15436">
        <w:rPr>
          <w:lang w:val="en-US"/>
        </w:rPr>
        <w:t>}</w:t>
      </w:r>
    </w:p>
    <w:p w14:paraId="00F2CB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text="</w:t>
      </w:r>
      <w:r w:rsidRPr="00A15436">
        <w:t>Россия</w:t>
      </w:r>
      <w:r w:rsidRPr="00A15436">
        <w:rPr>
          <w:lang w:val="en-US"/>
        </w:rPr>
        <w:t xml:space="preserve">, </w:t>
      </w:r>
      <w:r w:rsidRPr="00A15436">
        <w:t>г</w:t>
      </w:r>
      <w:r w:rsidRPr="00A15436">
        <w:rPr>
          <w:lang w:val="en-US"/>
        </w:rPr>
        <w:t xml:space="preserve">. </w:t>
      </w:r>
      <w:r w:rsidRPr="00A15436">
        <w:t>Тамбов</w:t>
      </w:r>
      <w:r w:rsidRPr="00A15436">
        <w:rPr>
          <w:lang w:val="en-US"/>
        </w:rPr>
        <w:t xml:space="preserve">, </w:t>
      </w:r>
      <w:r w:rsidRPr="00A15436">
        <w:t>бульвар</w:t>
      </w:r>
      <w:r w:rsidRPr="00A15436">
        <w:rPr>
          <w:lang w:val="en-US"/>
        </w:rPr>
        <w:t xml:space="preserve"> </w:t>
      </w:r>
      <w:r w:rsidRPr="00A15436">
        <w:t>Энтузиастов</w:t>
      </w:r>
      <w:r w:rsidRPr="00A15436">
        <w:rPr>
          <w:lang w:val="en-US"/>
        </w:rPr>
        <w:t>, 1</w:t>
      </w:r>
      <w:r w:rsidRPr="00A15436">
        <w:t>Ас</w:t>
      </w:r>
      <w:r w:rsidRPr="00A15436">
        <w:rPr>
          <w:lang w:val="en-US"/>
        </w:rPr>
        <w:t>1"</w:t>
      </w:r>
    </w:p>
    <w:p w14:paraId="7D87AC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/&gt;</w:t>
      </w:r>
    </w:p>
    <w:p w14:paraId="58F5830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BHeaderCElem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Phone</w:t>
      </w:r>
      <w:proofErr w:type="spellEnd"/>
      <w:r w:rsidRPr="00A15436">
        <w:rPr>
          <w:lang w:val="en-US"/>
        </w:rPr>
        <w:t>} text="+7 (4752) 75-58-00" /&gt;</w:t>
      </w:r>
    </w:p>
    <w:p w14:paraId="5DB0D5A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BHeaderCElem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>} text="</w:t>
      </w:r>
      <w:proofErr w:type="spellStart"/>
      <w:r w:rsidRPr="00A15436">
        <w:t>Пн</w:t>
      </w:r>
      <w:proofErr w:type="spellEnd"/>
      <w:r w:rsidRPr="00A15436">
        <w:rPr>
          <w:lang w:val="en-US"/>
        </w:rPr>
        <w:t>-</w:t>
      </w:r>
      <w:proofErr w:type="spellStart"/>
      <w:r w:rsidRPr="00A15436">
        <w:t>Пт</w:t>
      </w:r>
      <w:proofErr w:type="spellEnd"/>
      <w:r w:rsidRPr="00A15436">
        <w:rPr>
          <w:lang w:val="en-US"/>
        </w:rPr>
        <w:t>: 9:00 - 18:00" /&gt;</w:t>
      </w:r>
    </w:p>
    <w:p w14:paraId="640111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18199C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29834D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2D3C2262" w14:textId="77777777" w:rsidR="00DF2537" w:rsidRPr="00A15436" w:rsidRDefault="00DF2537" w:rsidP="005A381D">
      <w:pPr>
        <w:ind w:firstLine="0"/>
        <w:rPr>
          <w:lang w:val="en-US"/>
        </w:rPr>
      </w:pPr>
    </w:p>
    <w:p w14:paraId="76FFE0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BHeaderContact</w:t>
      </w:r>
      <w:proofErr w:type="spellEnd"/>
      <w:r w:rsidRPr="00A15436">
        <w:rPr>
          <w:lang w:val="en-US"/>
        </w:rPr>
        <w:t>;</w:t>
      </w:r>
    </w:p>
    <w:p w14:paraId="51551CC4" w14:textId="77777777" w:rsidR="00DF2537" w:rsidRPr="00A15436" w:rsidRDefault="00DF2537" w:rsidP="005A381D">
      <w:pPr>
        <w:ind w:firstLine="0"/>
        <w:rPr>
          <w:lang w:val="en-US"/>
        </w:rPr>
      </w:pPr>
    </w:p>
    <w:p w14:paraId="493D6BEF" w14:textId="77777777" w:rsidR="00DF2537" w:rsidRPr="00A15436" w:rsidRDefault="00DF2537" w:rsidP="005A381D">
      <w:pPr>
        <w:ind w:firstLine="0"/>
        <w:rPr>
          <w:lang w:val="en-US"/>
        </w:rPr>
      </w:pPr>
    </w:p>
    <w:p w14:paraId="54629C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</w:t>
      </w:r>
      <w:proofErr w:type="spellStart"/>
      <w:r w:rsidRPr="00A15436">
        <w:rPr>
          <w:lang w:val="en-US"/>
        </w:rPr>
        <w:t>Contact.scss</w:t>
      </w:r>
      <w:proofErr w:type="spellEnd"/>
    </w:p>
    <w:p w14:paraId="66250F73" w14:textId="77777777" w:rsidR="00DF2537" w:rsidRPr="00A15436" w:rsidRDefault="00DF2537" w:rsidP="005A381D">
      <w:pPr>
        <w:ind w:firstLine="0"/>
        <w:rPr>
          <w:lang w:val="en-US"/>
        </w:rPr>
      </w:pPr>
    </w:p>
    <w:p w14:paraId="36CE9F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act {</w:t>
      </w:r>
    </w:p>
    <w:p w14:paraId="2FC89F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3EA09F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20px;</w:t>
      </w:r>
    </w:p>
    <w:p w14:paraId="3316E4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17px 0;</w:t>
      </w:r>
    </w:p>
    <w:p w14:paraId="104A01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21E2DBF" w14:textId="77777777" w:rsidR="00DF2537" w:rsidRPr="00A15436" w:rsidRDefault="00DF2537" w:rsidP="005A381D">
      <w:pPr>
        <w:ind w:firstLine="0"/>
        <w:rPr>
          <w:lang w:val="en-US"/>
        </w:rPr>
      </w:pPr>
    </w:p>
    <w:p w14:paraId="5ACDAE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1FB729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act {</w:t>
      </w:r>
    </w:p>
    <w:p w14:paraId="50CFDF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51AFEF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lign-items: center;</w:t>
      </w:r>
    </w:p>
    <w:p w14:paraId="657554F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6148BC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E68ED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A5E0DD0" w14:textId="77777777" w:rsidR="00DF2537" w:rsidRPr="00A15436" w:rsidRDefault="00DF2537" w:rsidP="005A381D">
      <w:pPr>
        <w:ind w:firstLine="0"/>
        <w:rPr>
          <w:lang w:val="en-US"/>
        </w:rPr>
      </w:pPr>
    </w:p>
    <w:p w14:paraId="6544C3F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Contact-Elem.js</w:t>
      </w:r>
    </w:p>
    <w:p w14:paraId="1A1DFD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Before-Header-Contact-</w:t>
      </w:r>
      <w:proofErr w:type="spellStart"/>
      <w:r w:rsidRPr="00A15436">
        <w:rPr>
          <w:lang w:val="en-US"/>
        </w:rPr>
        <w:t>Elem.scss</w:t>
      </w:r>
      <w:proofErr w:type="spellEnd"/>
      <w:r w:rsidRPr="00A15436">
        <w:rPr>
          <w:lang w:val="en-US"/>
        </w:rPr>
        <w:t>";</w:t>
      </w:r>
    </w:p>
    <w:p w14:paraId="0B93B2A8" w14:textId="77777777" w:rsidR="00DF2537" w:rsidRPr="00A15436" w:rsidRDefault="00DF2537" w:rsidP="005A381D">
      <w:pPr>
        <w:ind w:firstLine="0"/>
        <w:rPr>
          <w:lang w:val="en-US"/>
        </w:rPr>
      </w:pPr>
    </w:p>
    <w:p w14:paraId="3C399A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const </w:t>
      </w:r>
      <w:proofErr w:type="spellStart"/>
      <w:r w:rsidRPr="00A15436">
        <w:rPr>
          <w:lang w:val="en-US"/>
        </w:rPr>
        <w:t>BHeaderCElem</w:t>
      </w:r>
      <w:proofErr w:type="spellEnd"/>
      <w:r w:rsidRPr="00A15436">
        <w:rPr>
          <w:lang w:val="en-US"/>
        </w:rPr>
        <w:t xml:space="preserve"> = (props) =&gt; {</w:t>
      </w:r>
    </w:p>
    <w:p w14:paraId="08ED73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186535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7DBFDB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props.imgPath</w:t>
      </w:r>
      <w:proofErr w:type="spellEnd"/>
      <w:r w:rsidRPr="00A15436">
        <w:rPr>
          <w:lang w:val="en-US"/>
        </w:rPr>
        <w:t>} alt="" /&gt;</w:t>
      </w:r>
    </w:p>
    <w:p w14:paraId="445D91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#"&gt;{</w:t>
      </w:r>
      <w:proofErr w:type="spellStart"/>
      <w:r w:rsidRPr="00A15436">
        <w:rPr>
          <w:lang w:val="en-US"/>
        </w:rPr>
        <w:t>props.text</w:t>
      </w:r>
      <w:proofErr w:type="spellEnd"/>
      <w:r w:rsidRPr="00A15436">
        <w:rPr>
          <w:lang w:val="en-US"/>
        </w:rPr>
        <w:t>}&lt;/a&gt;</w:t>
      </w:r>
    </w:p>
    <w:p w14:paraId="5496D8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39F84F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061DB6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3CE82F1F" w14:textId="77777777" w:rsidR="00DF2537" w:rsidRPr="00A15436" w:rsidRDefault="00DF2537" w:rsidP="005A381D">
      <w:pPr>
        <w:ind w:firstLine="0"/>
        <w:rPr>
          <w:lang w:val="en-US"/>
        </w:rPr>
      </w:pPr>
    </w:p>
    <w:p w14:paraId="32648F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BHeaderCElem</w:t>
      </w:r>
      <w:proofErr w:type="spellEnd"/>
      <w:r w:rsidRPr="00A15436">
        <w:rPr>
          <w:lang w:val="en-US"/>
        </w:rPr>
        <w:t>;</w:t>
      </w:r>
    </w:p>
    <w:p w14:paraId="56D2C64A" w14:textId="77777777" w:rsidR="00DF2537" w:rsidRPr="00A15436" w:rsidRDefault="00DF2537" w:rsidP="005A381D">
      <w:pPr>
        <w:ind w:firstLine="0"/>
        <w:rPr>
          <w:lang w:val="en-US"/>
        </w:rPr>
      </w:pPr>
    </w:p>
    <w:p w14:paraId="6F0DE9A9" w14:textId="77777777" w:rsidR="00DF2537" w:rsidRPr="00A15436" w:rsidRDefault="00DF2537" w:rsidP="005A381D">
      <w:pPr>
        <w:ind w:firstLine="0"/>
        <w:rPr>
          <w:lang w:val="en-US"/>
        </w:rPr>
      </w:pPr>
    </w:p>
    <w:p w14:paraId="03C9DE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Contact-</w:t>
      </w:r>
      <w:proofErr w:type="spellStart"/>
      <w:r w:rsidRPr="00A15436">
        <w:rPr>
          <w:lang w:val="en-US"/>
        </w:rPr>
        <w:t>Elem.scss</w:t>
      </w:r>
      <w:proofErr w:type="spellEnd"/>
    </w:p>
    <w:p w14:paraId="725665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7773DAD0" w14:textId="77777777" w:rsidR="00DF2537" w:rsidRPr="00A15436" w:rsidRDefault="00DF2537" w:rsidP="005A381D">
      <w:pPr>
        <w:ind w:firstLine="0"/>
        <w:rPr>
          <w:lang w:val="en-US"/>
        </w:rPr>
      </w:pPr>
    </w:p>
    <w:p w14:paraId="329E66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01D8EA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79A662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10px;</w:t>
      </w:r>
    </w:p>
    <w:p w14:paraId="7F1E32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448A13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00F5FF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 {</w:t>
      </w:r>
    </w:p>
    <w:p w14:paraId="68E1A2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decoration: none;</w:t>
      </w:r>
    </w:p>
    <w:p w14:paraId="3315C1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black;</w:t>
      </w:r>
    </w:p>
    <w:p w14:paraId="64AF25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2E3D78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073E4B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wrap: wrap;</w:t>
      </w:r>
    </w:p>
    <w:p w14:paraId="7BF148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26BFA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381C439" w14:textId="77777777" w:rsidR="00DF2537" w:rsidRPr="00A15436" w:rsidRDefault="00DF2537" w:rsidP="005A381D">
      <w:pPr>
        <w:ind w:firstLine="0"/>
        <w:rPr>
          <w:lang w:val="en-US"/>
        </w:rPr>
      </w:pPr>
    </w:p>
    <w:p w14:paraId="14517D4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Hr.js</w:t>
      </w:r>
    </w:p>
    <w:p w14:paraId="153FB3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import './Before-Header-</w:t>
      </w:r>
      <w:proofErr w:type="spellStart"/>
      <w:r w:rsidRPr="00A15436">
        <w:rPr>
          <w:lang w:val="en-US"/>
        </w:rPr>
        <w:t>Hr.scss</w:t>
      </w:r>
      <w:proofErr w:type="spellEnd"/>
      <w:r w:rsidRPr="00A15436">
        <w:rPr>
          <w:lang w:val="en-US"/>
        </w:rPr>
        <w:t>';</w:t>
      </w:r>
    </w:p>
    <w:p w14:paraId="47DA1E98" w14:textId="77777777" w:rsidR="00DF2537" w:rsidRPr="00A15436" w:rsidRDefault="00DF2537" w:rsidP="005A381D">
      <w:pPr>
        <w:ind w:firstLine="0"/>
        <w:rPr>
          <w:lang w:val="en-US"/>
        </w:rPr>
      </w:pPr>
    </w:p>
    <w:p w14:paraId="15D48C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BHeaderHr</w:t>
      </w:r>
      <w:proofErr w:type="spellEnd"/>
      <w:r w:rsidRPr="00A15436">
        <w:rPr>
          <w:lang w:val="en-US"/>
        </w:rPr>
        <w:t xml:space="preserve"> = () =&gt; {</w:t>
      </w:r>
    </w:p>
    <w:p w14:paraId="161FF2A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62ADDC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&gt;</w:t>
      </w:r>
    </w:p>
    <w:p w14:paraId="42F775B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hr</w:t>
      </w:r>
      <w:proofErr w:type="spellEnd"/>
      <w:r w:rsidRPr="00A15436">
        <w:rPr>
          <w:lang w:val="en-US"/>
        </w:rPr>
        <w:t xml:space="preserve"> class="</w:t>
      </w:r>
      <w:proofErr w:type="spellStart"/>
      <w:r w:rsidRPr="00A15436">
        <w:rPr>
          <w:lang w:val="en-US"/>
        </w:rPr>
        <w:t>bheader-hr</w:t>
      </w:r>
      <w:proofErr w:type="spellEnd"/>
      <w:r w:rsidRPr="00A15436">
        <w:rPr>
          <w:lang w:val="en-US"/>
        </w:rPr>
        <w:t>"/&gt;</w:t>
      </w:r>
    </w:p>
    <w:p w14:paraId="2A6B04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66A716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330633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0053207" w14:textId="77777777" w:rsidR="00DF2537" w:rsidRPr="00A15436" w:rsidRDefault="00DF2537" w:rsidP="005A381D">
      <w:pPr>
        <w:ind w:firstLine="0"/>
        <w:rPr>
          <w:lang w:val="en-US"/>
        </w:rPr>
      </w:pPr>
    </w:p>
    <w:p w14:paraId="325CE41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BHeaderHr</w:t>
      </w:r>
      <w:proofErr w:type="spellEnd"/>
      <w:r w:rsidRPr="00A15436">
        <w:rPr>
          <w:lang w:val="en-US"/>
        </w:rPr>
        <w:t>;</w:t>
      </w:r>
    </w:p>
    <w:p w14:paraId="30A77DB5" w14:textId="77777777" w:rsidR="00DF2537" w:rsidRPr="00A15436" w:rsidRDefault="00DF2537" w:rsidP="005A381D">
      <w:pPr>
        <w:ind w:firstLine="0"/>
        <w:rPr>
          <w:lang w:val="en-US"/>
        </w:rPr>
      </w:pPr>
    </w:p>
    <w:p w14:paraId="248E4E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Before-Header-</w:t>
      </w:r>
      <w:proofErr w:type="spellStart"/>
      <w:r w:rsidRPr="00A15436">
        <w:rPr>
          <w:lang w:val="en-US"/>
        </w:rPr>
        <w:t>Hr.scss</w:t>
      </w:r>
      <w:proofErr w:type="spellEnd"/>
    </w:p>
    <w:p w14:paraId="0263F5A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</w:t>
      </w:r>
      <w:proofErr w:type="spellStart"/>
      <w:r w:rsidRPr="00A15436">
        <w:rPr>
          <w:lang w:val="en-US"/>
        </w:rPr>
        <w:t>bheader-hr</w:t>
      </w:r>
      <w:proofErr w:type="spellEnd"/>
      <w:r w:rsidRPr="00A15436">
        <w:rPr>
          <w:lang w:val="en-US"/>
        </w:rPr>
        <w:t xml:space="preserve"> {</w:t>
      </w:r>
    </w:p>
    <w:p w14:paraId="4FD4E9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top: 1px solid #ccc;</w:t>
      </w:r>
    </w:p>
    <w:p w14:paraId="3613A2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A3BBD89" w14:textId="77777777" w:rsidR="00DF2537" w:rsidRPr="00A15436" w:rsidRDefault="00DF2537" w:rsidP="005A381D">
      <w:pPr>
        <w:ind w:firstLine="0"/>
        <w:rPr>
          <w:lang w:val="en-US"/>
        </w:rPr>
      </w:pPr>
    </w:p>
    <w:p w14:paraId="50E3063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.js</w:t>
      </w:r>
    </w:p>
    <w:p w14:paraId="30713BF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Catalog.scss</w:t>
      </w:r>
      <w:proofErr w:type="spellEnd"/>
      <w:r w:rsidRPr="00A15436">
        <w:rPr>
          <w:lang w:val="en-US"/>
        </w:rPr>
        <w:t>";</w:t>
      </w:r>
    </w:p>
    <w:p w14:paraId="0316A5D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CatalogCards</w:t>
      </w:r>
      <w:proofErr w:type="spellEnd"/>
      <w:r w:rsidRPr="00A15436">
        <w:rPr>
          <w:lang w:val="en-US"/>
        </w:rPr>
        <w:t xml:space="preserve"> from "./Catalog-Cards/Catalog-Cards";</w:t>
      </w:r>
    </w:p>
    <w:p w14:paraId="16E3D4B0" w14:textId="77777777" w:rsidR="00DF2537" w:rsidRPr="00A15436" w:rsidRDefault="00DF2537" w:rsidP="005A381D">
      <w:pPr>
        <w:ind w:firstLine="0"/>
        <w:rPr>
          <w:lang w:val="en-US"/>
        </w:rPr>
      </w:pPr>
    </w:p>
    <w:p w14:paraId="3D6319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Catalog = () =&gt; {</w:t>
      </w:r>
    </w:p>
    <w:p w14:paraId="1DCE02F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035400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catalog wrap" id="catalog"&gt;</w:t>
      </w:r>
    </w:p>
    <w:p w14:paraId="48AA52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h2 class="headers-h2"&gt;</w:t>
      </w:r>
      <w:r w:rsidRPr="00A15436">
        <w:t>Каталог</w:t>
      </w:r>
      <w:r w:rsidRPr="00A15436">
        <w:rPr>
          <w:lang w:val="en-US"/>
        </w:rPr>
        <w:t>&lt;/h2&gt;</w:t>
      </w:r>
    </w:p>
    <w:p w14:paraId="491F48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CatalogCards</w:t>
      </w:r>
      <w:proofErr w:type="spellEnd"/>
      <w:r w:rsidRPr="00A15436">
        <w:rPr>
          <w:lang w:val="en-US"/>
        </w:rPr>
        <w:t xml:space="preserve"> /&gt;</w:t>
      </w:r>
    </w:p>
    <w:p w14:paraId="5035601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2AB3EA0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53261E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785AECAC" w14:textId="77777777" w:rsidR="00DF2537" w:rsidRPr="00A15436" w:rsidRDefault="00DF2537" w:rsidP="005A381D">
      <w:pPr>
        <w:ind w:firstLine="0"/>
        <w:rPr>
          <w:lang w:val="en-US"/>
        </w:rPr>
      </w:pPr>
    </w:p>
    <w:p w14:paraId="533685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export default Catalog;</w:t>
      </w:r>
    </w:p>
    <w:p w14:paraId="6DADA6C4" w14:textId="77777777" w:rsidR="00DF2537" w:rsidRPr="00A15436" w:rsidRDefault="00DF2537" w:rsidP="005A381D">
      <w:pPr>
        <w:ind w:firstLine="0"/>
        <w:rPr>
          <w:lang w:val="en-US"/>
        </w:rPr>
      </w:pPr>
    </w:p>
    <w:p w14:paraId="39E3B0C7" w14:textId="77777777" w:rsidR="00DF2537" w:rsidRPr="00A15436" w:rsidRDefault="00DF2537" w:rsidP="005A381D">
      <w:pPr>
        <w:ind w:firstLine="0"/>
        <w:rPr>
          <w:lang w:val="en-US"/>
        </w:rPr>
      </w:pPr>
    </w:p>
    <w:p w14:paraId="6F019A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Catalog.scss</w:t>
      </w:r>
      <w:proofErr w:type="spellEnd"/>
    </w:p>
    <w:p w14:paraId="2B9618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383AF7E8" w14:textId="77777777" w:rsidR="00DF2537" w:rsidRPr="00A15436" w:rsidRDefault="00DF2537" w:rsidP="005A381D">
      <w:pPr>
        <w:ind w:firstLine="0"/>
        <w:rPr>
          <w:lang w:val="en-US"/>
        </w:rPr>
      </w:pPr>
    </w:p>
    <w:p w14:paraId="494553F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Cards.js</w:t>
      </w:r>
    </w:p>
    <w:p w14:paraId="03B274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Catalog-</w:t>
      </w:r>
      <w:proofErr w:type="spellStart"/>
      <w:r w:rsidRPr="00A15436">
        <w:rPr>
          <w:lang w:val="en-US"/>
        </w:rPr>
        <w:t>Cards.scss</w:t>
      </w:r>
      <w:proofErr w:type="spellEnd"/>
      <w:r w:rsidRPr="00A15436">
        <w:rPr>
          <w:lang w:val="en-US"/>
        </w:rPr>
        <w:t>";</w:t>
      </w:r>
    </w:p>
    <w:p w14:paraId="7039DE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"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";</w:t>
      </w:r>
    </w:p>
    <w:p w14:paraId="772393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CatalogCard</w:t>
      </w:r>
      <w:proofErr w:type="spellEnd"/>
      <w:r w:rsidRPr="00A15436">
        <w:rPr>
          <w:lang w:val="en-US"/>
        </w:rPr>
        <w:t xml:space="preserve"> from "./Catalog-Card/Catalog-Card";</w:t>
      </w:r>
    </w:p>
    <w:p w14:paraId="2AD37D9F" w14:textId="77777777" w:rsidR="00DF2537" w:rsidRPr="00A15436" w:rsidRDefault="00DF2537" w:rsidP="005A381D">
      <w:pPr>
        <w:ind w:firstLine="0"/>
        <w:rPr>
          <w:lang w:val="en-US"/>
        </w:rPr>
      </w:pPr>
    </w:p>
    <w:p w14:paraId="0E8712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CatalogCards</w:t>
      </w:r>
      <w:proofErr w:type="spellEnd"/>
      <w:r w:rsidRPr="00A15436">
        <w:rPr>
          <w:lang w:val="en-US"/>
        </w:rPr>
        <w:t xml:space="preserve"> = () =&gt; {</w:t>
      </w:r>
    </w:p>
    <w:p w14:paraId="6ECE6B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cardsData</w:t>
      </w:r>
      <w:proofErr w:type="spellEnd"/>
      <w:r w:rsidRPr="00A15436">
        <w:rPr>
          <w:lang w:val="en-US"/>
        </w:rPr>
        <w:t xml:space="preserve"> = [</w:t>
      </w:r>
    </w:p>
    <w:p w14:paraId="7FFA2C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3B8430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1,</w:t>
      </w:r>
    </w:p>
    <w:p w14:paraId="59461E3B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proofErr w:type="spellStart"/>
      <w:r w:rsidRPr="00A15436">
        <w:t>title</w:t>
      </w:r>
      <w:proofErr w:type="spellEnd"/>
      <w:r w:rsidRPr="00A15436">
        <w:t>: "Стеклянные двери",</w:t>
      </w:r>
    </w:p>
    <w:p w14:paraId="720294F2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6 дней",</w:t>
      </w:r>
    </w:p>
    <w:p w14:paraId="68190E1C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4 780 </w:t>
      </w:r>
      <w:proofErr w:type="spellStart"/>
      <w:r w:rsidRPr="00A15436">
        <w:t>руб</w:t>
      </w:r>
      <w:proofErr w:type="spellEnd"/>
      <w:r w:rsidRPr="00A15436">
        <w:t>/м2",</w:t>
      </w:r>
    </w:p>
    <w:p w14:paraId="243F2E4D" w14:textId="77777777" w:rsidR="00DF2537" w:rsidRPr="00A15436" w:rsidRDefault="00DF2537" w:rsidP="005A381D">
      <w:pPr>
        <w:ind w:firstLine="0"/>
      </w:pPr>
      <w:r w:rsidRPr="00A15436">
        <w:t>    },</w:t>
      </w:r>
    </w:p>
    <w:p w14:paraId="26E0098E" w14:textId="77777777" w:rsidR="00DF2537" w:rsidRPr="00A15436" w:rsidRDefault="00DF2537" w:rsidP="005A381D">
      <w:pPr>
        <w:ind w:firstLine="0"/>
      </w:pPr>
      <w:r w:rsidRPr="00A15436">
        <w:t>    {</w:t>
      </w:r>
    </w:p>
    <w:p w14:paraId="7BDB4E4B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2,</w:t>
      </w:r>
    </w:p>
    <w:p w14:paraId="27579EE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Стеклянные перегородки",</w:t>
      </w:r>
    </w:p>
    <w:p w14:paraId="677840A9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6 дней",</w:t>
      </w:r>
    </w:p>
    <w:p w14:paraId="0B558271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2 400 </w:t>
      </w:r>
      <w:proofErr w:type="spellStart"/>
      <w:r w:rsidRPr="00A15436">
        <w:t>руб</w:t>
      </w:r>
      <w:proofErr w:type="spellEnd"/>
      <w:r w:rsidRPr="00A15436">
        <w:t>/м2",</w:t>
      </w:r>
    </w:p>
    <w:p w14:paraId="6A79E3DE" w14:textId="77777777" w:rsidR="00DF2537" w:rsidRPr="00A15436" w:rsidRDefault="00DF2537" w:rsidP="005A381D">
      <w:pPr>
        <w:ind w:firstLine="0"/>
      </w:pPr>
      <w:r w:rsidRPr="00A15436">
        <w:t>    },</w:t>
      </w:r>
    </w:p>
    <w:p w14:paraId="6127AC0A" w14:textId="77777777" w:rsidR="00DF2537" w:rsidRPr="00A15436" w:rsidRDefault="00DF2537" w:rsidP="005A381D">
      <w:pPr>
        <w:ind w:firstLine="0"/>
      </w:pPr>
      <w:r w:rsidRPr="00A15436">
        <w:t>    {</w:t>
      </w:r>
    </w:p>
    <w:p w14:paraId="49FFE728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3,</w:t>
      </w:r>
    </w:p>
    <w:p w14:paraId="7953B61B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Стеклянные ограждения",</w:t>
      </w:r>
    </w:p>
    <w:p w14:paraId="1B7E1C14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8 дней",</w:t>
      </w:r>
    </w:p>
    <w:p w14:paraId="5007DEE4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3 800 </w:t>
      </w:r>
      <w:proofErr w:type="spellStart"/>
      <w:r w:rsidRPr="00A15436">
        <w:t>руб</w:t>
      </w:r>
      <w:proofErr w:type="spellEnd"/>
      <w:r w:rsidRPr="00A15436">
        <w:t>/м2",</w:t>
      </w:r>
    </w:p>
    <w:p w14:paraId="58FEB06F" w14:textId="77777777" w:rsidR="00DF2537" w:rsidRPr="00A15436" w:rsidRDefault="00DF2537" w:rsidP="005A381D">
      <w:pPr>
        <w:ind w:firstLine="0"/>
      </w:pPr>
      <w:r w:rsidRPr="00A15436">
        <w:lastRenderedPageBreak/>
        <w:t>    },</w:t>
      </w:r>
    </w:p>
    <w:p w14:paraId="3DC389D6" w14:textId="77777777" w:rsidR="00DF2537" w:rsidRPr="00A15436" w:rsidRDefault="00DF2537" w:rsidP="005A381D">
      <w:pPr>
        <w:ind w:firstLine="0"/>
      </w:pPr>
      <w:r w:rsidRPr="00A15436">
        <w:t>    {</w:t>
      </w:r>
    </w:p>
    <w:p w14:paraId="118BA5B8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4,</w:t>
      </w:r>
    </w:p>
    <w:p w14:paraId="3561488E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Душевые кабины",</w:t>
      </w:r>
    </w:p>
    <w:p w14:paraId="702938B7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5 дней",</w:t>
      </w:r>
    </w:p>
    <w:p w14:paraId="7871A91B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14 830 </w:t>
      </w:r>
      <w:proofErr w:type="spellStart"/>
      <w:r w:rsidRPr="00A15436">
        <w:t>руб</w:t>
      </w:r>
      <w:proofErr w:type="spellEnd"/>
      <w:r w:rsidRPr="00A15436">
        <w:t>/м2",</w:t>
      </w:r>
    </w:p>
    <w:p w14:paraId="3B716EEA" w14:textId="77777777" w:rsidR="00DF2537" w:rsidRPr="00A15436" w:rsidRDefault="00DF2537" w:rsidP="005A381D">
      <w:pPr>
        <w:ind w:firstLine="0"/>
      </w:pPr>
      <w:r w:rsidRPr="00A15436">
        <w:t>    },</w:t>
      </w:r>
    </w:p>
    <w:p w14:paraId="09B8D576" w14:textId="77777777" w:rsidR="00DF2537" w:rsidRPr="00A15436" w:rsidRDefault="00DF2537" w:rsidP="005A381D">
      <w:pPr>
        <w:ind w:firstLine="0"/>
      </w:pPr>
      <w:r w:rsidRPr="00A15436">
        <w:t>    {</w:t>
      </w:r>
    </w:p>
    <w:p w14:paraId="12E1CA2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5,</w:t>
      </w:r>
    </w:p>
    <w:p w14:paraId="7B156CDE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Безрамное остекление",</w:t>
      </w:r>
    </w:p>
    <w:p w14:paraId="7FFE8904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10 дней",</w:t>
      </w:r>
    </w:p>
    <w:p w14:paraId="62DB4EC5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12 300 </w:t>
      </w:r>
      <w:proofErr w:type="spellStart"/>
      <w:r w:rsidRPr="00A15436">
        <w:t>руб</w:t>
      </w:r>
      <w:proofErr w:type="spellEnd"/>
      <w:r w:rsidRPr="00A15436">
        <w:t>/м2",</w:t>
      </w:r>
    </w:p>
    <w:p w14:paraId="1269C033" w14:textId="77777777" w:rsidR="00DF2537" w:rsidRPr="00A15436" w:rsidRDefault="00DF2537" w:rsidP="005A381D">
      <w:pPr>
        <w:ind w:firstLine="0"/>
      </w:pPr>
      <w:r w:rsidRPr="00A15436">
        <w:t>    },</w:t>
      </w:r>
    </w:p>
    <w:p w14:paraId="7DFF15D4" w14:textId="77777777" w:rsidR="00DF2537" w:rsidRPr="00A15436" w:rsidRDefault="00DF2537" w:rsidP="005A381D">
      <w:pPr>
        <w:ind w:firstLine="0"/>
      </w:pPr>
      <w:r w:rsidRPr="00A15436">
        <w:t>    {</w:t>
      </w:r>
    </w:p>
    <w:p w14:paraId="3DF553C9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6,</w:t>
      </w:r>
    </w:p>
    <w:p w14:paraId="079C23E9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Зеркала и панно",</w:t>
      </w:r>
    </w:p>
    <w:p w14:paraId="0C1A459D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4 дней",</w:t>
      </w:r>
    </w:p>
    <w:p w14:paraId="66ED52B4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Price</w:t>
      </w:r>
      <w:proofErr w:type="spellEnd"/>
      <w:r w:rsidRPr="00A15436">
        <w:t xml:space="preserve">: "от 2 600 </w:t>
      </w:r>
      <w:proofErr w:type="spellStart"/>
      <w:r w:rsidRPr="00A15436">
        <w:t>руб</w:t>
      </w:r>
      <w:proofErr w:type="spellEnd"/>
      <w:r w:rsidRPr="00A15436">
        <w:t>/м2",</w:t>
      </w:r>
    </w:p>
    <w:p w14:paraId="398AA5D9" w14:textId="77777777" w:rsidR="00DF2537" w:rsidRPr="00A15436" w:rsidRDefault="00DF2537" w:rsidP="005A381D">
      <w:pPr>
        <w:ind w:firstLine="0"/>
      </w:pPr>
      <w:r w:rsidRPr="00A15436">
        <w:t>    },</w:t>
      </w:r>
    </w:p>
    <w:p w14:paraId="1709433C" w14:textId="77777777" w:rsidR="00DF2537" w:rsidRPr="00A15436" w:rsidRDefault="00DF2537" w:rsidP="005A381D">
      <w:pPr>
        <w:ind w:firstLine="0"/>
      </w:pPr>
      <w:r w:rsidRPr="00A15436">
        <w:t>    {</w:t>
      </w:r>
    </w:p>
    <w:p w14:paraId="596520A0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7,</w:t>
      </w:r>
    </w:p>
    <w:p w14:paraId="17A16D13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itle</w:t>
      </w:r>
      <w:proofErr w:type="spellEnd"/>
      <w:r w:rsidRPr="00A15436">
        <w:t>: "Стеклянные конструкции",</w:t>
      </w:r>
    </w:p>
    <w:p w14:paraId="26E2284D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Time</w:t>
      </w:r>
      <w:proofErr w:type="spellEnd"/>
      <w:r w:rsidRPr="00A15436">
        <w:t>: "от 10 дней",</w:t>
      </w:r>
    </w:p>
    <w:p w14:paraId="4D30E6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</w:t>
      </w:r>
      <w:proofErr w:type="spellStart"/>
      <w:r w:rsidRPr="00A15436">
        <w:rPr>
          <w:lang w:val="en-US"/>
        </w:rPr>
        <w:t>textPrice</w:t>
      </w:r>
      <w:proofErr w:type="spellEnd"/>
      <w:r w:rsidRPr="00A15436">
        <w:rPr>
          <w:lang w:val="en-US"/>
        </w:rPr>
        <w:t>: "</w:t>
      </w:r>
      <w:r w:rsidRPr="00A15436">
        <w:t>от</w:t>
      </w:r>
      <w:r w:rsidRPr="00A15436">
        <w:rPr>
          <w:lang w:val="en-US"/>
        </w:rPr>
        <w:t xml:space="preserve"> 7 700 </w:t>
      </w:r>
      <w:proofErr w:type="spellStart"/>
      <w:r w:rsidRPr="00A15436">
        <w:t>руб</w:t>
      </w:r>
      <w:proofErr w:type="spellEnd"/>
      <w:r w:rsidRPr="00A15436">
        <w:rPr>
          <w:lang w:val="en-US"/>
        </w:rPr>
        <w:t>/</w:t>
      </w:r>
      <w:r w:rsidRPr="00A15436">
        <w:t>м</w:t>
      </w:r>
      <w:r w:rsidRPr="00A15436">
        <w:rPr>
          <w:lang w:val="en-US"/>
        </w:rPr>
        <w:t>2",</w:t>
      </w:r>
    </w:p>
    <w:p w14:paraId="6815A4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,</w:t>
      </w:r>
    </w:p>
    <w:p w14:paraId="215EF6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];</w:t>
      </w:r>
    </w:p>
    <w:p w14:paraId="531FA9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00ADFD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catalog-cards"&gt;</w:t>
      </w:r>
    </w:p>
    <w:p w14:paraId="2DD5C4B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{</w:t>
      </w:r>
      <w:proofErr w:type="spellStart"/>
      <w:r w:rsidRPr="00A15436">
        <w:rPr>
          <w:lang w:val="en-US"/>
        </w:rPr>
        <w:t>cardsData.map</w:t>
      </w:r>
      <w:proofErr w:type="spellEnd"/>
      <w:r w:rsidRPr="00A15436">
        <w:rPr>
          <w:lang w:val="en-US"/>
        </w:rPr>
        <w:t>((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) =&gt; (</w:t>
      </w:r>
    </w:p>
    <w:p w14:paraId="7CE985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CatalogCard</w:t>
      </w:r>
      <w:proofErr w:type="spellEnd"/>
      <w:r w:rsidRPr="00A15436">
        <w:rPr>
          <w:lang w:val="en-US"/>
        </w:rPr>
        <w:t xml:space="preserve"> key={cardData.id}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} /&gt;</w:t>
      </w:r>
    </w:p>
    <w:p w14:paraId="25AE2C0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))}</w:t>
      </w:r>
    </w:p>
    <w:p w14:paraId="25DC8F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catalog-card" id="catalog-button"&gt;</w:t>
      </w:r>
    </w:p>
    <w:p w14:paraId="1984300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Link to="/#feedback" class="button"&gt;</w:t>
      </w:r>
    </w:p>
    <w:p w14:paraId="7F32CCCF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  </w:t>
      </w:r>
      <w:r w:rsidRPr="00A15436">
        <w:t>Оставить заявку</w:t>
      </w:r>
    </w:p>
    <w:p w14:paraId="5AE82CB7" w14:textId="77777777" w:rsidR="00DF2537" w:rsidRPr="00A15436" w:rsidRDefault="00DF2537" w:rsidP="005A381D">
      <w:pPr>
        <w:ind w:firstLine="0"/>
      </w:pPr>
      <w:r w:rsidRPr="00A15436">
        <w:t>        &lt;/Link&gt;</w:t>
      </w:r>
    </w:p>
    <w:p w14:paraId="18084AB7" w14:textId="77777777" w:rsidR="00DF2537" w:rsidRPr="00A15436" w:rsidRDefault="00DF2537" w:rsidP="005A381D">
      <w:pPr>
        <w:ind w:firstLine="0"/>
      </w:pPr>
      <w:r w:rsidRPr="00A15436">
        <w:t>      &lt;/</w:t>
      </w:r>
      <w:proofErr w:type="spellStart"/>
      <w:r w:rsidRPr="00A15436">
        <w:t>div</w:t>
      </w:r>
      <w:proofErr w:type="spellEnd"/>
      <w:r w:rsidRPr="00A15436">
        <w:t>&gt;</w:t>
      </w:r>
    </w:p>
    <w:p w14:paraId="112706FB" w14:textId="77777777" w:rsidR="00DF2537" w:rsidRPr="00A15436" w:rsidRDefault="00DF2537" w:rsidP="005A381D">
      <w:pPr>
        <w:ind w:firstLine="0"/>
      </w:pPr>
      <w:r w:rsidRPr="00A15436">
        <w:t>    &lt;/</w:t>
      </w:r>
      <w:proofErr w:type="spellStart"/>
      <w:r w:rsidRPr="00A15436">
        <w:t>div</w:t>
      </w:r>
      <w:proofErr w:type="spellEnd"/>
      <w:r w:rsidRPr="00A15436">
        <w:t>&gt;</w:t>
      </w:r>
    </w:p>
    <w:p w14:paraId="21437D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</w:t>
      </w:r>
      <w:r w:rsidRPr="00A15436">
        <w:rPr>
          <w:lang w:val="en-US"/>
        </w:rPr>
        <w:t>);</w:t>
      </w:r>
    </w:p>
    <w:p w14:paraId="351FAD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1B5FAAF9" w14:textId="77777777" w:rsidR="00DF2537" w:rsidRPr="00A15436" w:rsidRDefault="00DF2537" w:rsidP="005A381D">
      <w:pPr>
        <w:ind w:firstLine="0"/>
        <w:rPr>
          <w:lang w:val="en-US"/>
        </w:rPr>
      </w:pPr>
    </w:p>
    <w:p w14:paraId="402ED8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CatalogCards</w:t>
      </w:r>
      <w:proofErr w:type="spellEnd"/>
      <w:r w:rsidRPr="00A15436">
        <w:rPr>
          <w:lang w:val="en-US"/>
        </w:rPr>
        <w:t>;</w:t>
      </w:r>
    </w:p>
    <w:p w14:paraId="6032338D" w14:textId="77777777" w:rsidR="00DF2537" w:rsidRPr="00A15436" w:rsidRDefault="00DF2537" w:rsidP="005A381D">
      <w:pPr>
        <w:ind w:firstLine="0"/>
        <w:rPr>
          <w:lang w:val="en-US"/>
        </w:rPr>
      </w:pPr>
    </w:p>
    <w:p w14:paraId="00F09386" w14:textId="77777777" w:rsidR="00DF2537" w:rsidRPr="00A15436" w:rsidRDefault="00DF2537" w:rsidP="005A381D">
      <w:pPr>
        <w:ind w:firstLine="0"/>
        <w:rPr>
          <w:lang w:val="en-US"/>
        </w:rPr>
      </w:pPr>
    </w:p>
    <w:p w14:paraId="285833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</w:t>
      </w:r>
      <w:proofErr w:type="spellStart"/>
      <w:r w:rsidRPr="00A15436">
        <w:rPr>
          <w:lang w:val="en-US"/>
        </w:rPr>
        <w:t>Cards.scss</w:t>
      </w:r>
      <w:proofErr w:type="spellEnd"/>
    </w:p>
    <w:p w14:paraId="5AB6DB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342150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catalog-cards {</w:t>
      </w:r>
    </w:p>
    <w:p w14:paraId="7D202E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56B4F1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umn-gap: 12px;</w:t>
      </w:r>
    </w:p>
    <w:p w14:paraId="7694EB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ow-gap: 60px;</w:t>
      </w:r>
    </w:p>
    <w:p w14:paraId="4A2C56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wrap: wrap;</w:t>
      </w:r>
    </w:p>
    <w:p w14:paraId="220F2B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3AFADA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449810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8C79654" w14:textId="77777777" w:rsidR="00DF2537" w:rsidRPr="00A15436" w:rsidRDefault="00DF2537" w:rsidP="005A381D">
      <w:pPr>
        <w:ind w:firstLine="0"/>
        <w:rPr>
          <w:lang w:val="en-US"/>
        </w:rPr>
      </w:pPr>
    </w:p>
    <w:p w14:paraId="3BDEE2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70AA7E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catalog-cards {</w:t>
      </w:r>
    </w:p>
    <w:p w14:paraId="57D35A6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justify-content: space-evenly;</w:t>
      </w:r>
    </w:p>
    <w:p w14:paraId="623F1B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A1B26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#catalog-button {</w:t>
      </w:r>
    </w:p>
    <w:p w14:paraId="6E9917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none;</w:t>
      </w:r>
    </w:p>
    <w:p w14:paraId="023077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}</w:t>
      </w:r>
    </w:p>
    <w:p w14:paraId="185B476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0CE6DD9" w14:textId="77777777" w:rsidR="00DF2537" w:rsidRPr="00A15436" w:rsidRDefault="00DF2537" w:rsidP="005A381D">
      <w:pPr>
        <w:ind w:firstLine="0"/>
        <w:rPr>
          <w:lang w:val="en-US"/>
        </w:rPr>
      </w:pPr>
    </w:p>
    <w:p w14:paraId="0A58CF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0C2BF7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catalog-cards {</w:t>
      </w:r>
    </w:p>
    <w:p w14:paraId="0DCF66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689B52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9B67B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8A8DF01" w14:textId="77777777" w:rsidR="00DF2537" w:rsidRPr="00A15436" w:rsidRDefault="00DF2537" w:rsidP="005A381D">
      <w:pPr>
        <w:ind w:firstLine="0"/>
        <w:rPr>
          <w:lang w:val="en-US"/>
        </w:rPr>
      </w:pPr>
    </w:p>
    <w:p w14:paraId="6180193B" w14:textId="77777777" w:rsidR="00DF2537" w:rsidRPr="00A15436" w:rsidRDefault="00DF2537" w:rsidP="005A381D">
      <w:pPr>
        <w:ind w:firstLine="0"/>
        <w:rPr>
          <w:lang w:val="en-US"/>
        </w:rPr>
      </w:pPr>
    </w:p>
    <w:p w14:paraId="0A54CD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Card.js</w:t>
      </w:r>
    </w:p>
    <w:p w14:paraId="725E10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Catalog-</w:t>
      </w:r>
      <w:proofErr w:type="spellStart"/>
      <w:r w:rsidRPr="00A15436">
        <w:rPr>
          <w:lang w:val="en-US"/>
        </w:rPr>
        <w:t>Card.scss</w:t>
      </w:r>
      <w:proofErr w:type="spellEnd"/>
      <w:r w:rsidRPr="00A15436">
        <w:rPr>
          <w:lang w:val="en-US"/>
        </w:rPr>
        <w:t>";</w:t>
      </w:r>
    </w:p>
    <w:p w14:paraId="1DAE07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CatalogCardDesc</w:t>
      </w:r>
      <w:proofErr w:type="spellEnd"/>
      <w:r w:rsidRPr="00A15436">
        <w:rPr>
          <w:lang w:val="en-US"/>
        </w:rPr>
        <w:t xml:space="preserve"> from "./Catalog-Card-Desc/Catalog-Card-Desc";</w:t>
      </w:r>
    </w:p>
    <w:p w14:paraId="38582E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ImgPlug1 from "assets/media/images/img5.jpg";</w:t>
      </w:r>
    </w:p>
    <w:p w14:paraId="2A07B262" w14:textId="77777777" w:rsidR="00DF2537" w:rsidRPr="00A15436" w:rsidRDefault="00DF2537" w:rsidP="005A381D">
      <w:pPr>
        <w:ind w:firstLine="0"/>
        <w:rPr>
          <w:lang w:val="en-US"/>
        </w:rPr>
      </w:pPr>
    </w:p>
    <w:p w14:paraId="045319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CatalogCard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0306B4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title } 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33463F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28FC1E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catalog-card"&gt;</w:t>
      </w:r>
    </w:p>
    <w:p w14:paraId="6B30C6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ImgPlug1} alt="img1" /&gt;</w:t>
      </w:r>
    </w:p>
    <w:p w14:paraId="49339B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h3&gt;{title}&lt;/h3&gt;</w:t>
      </w:r>
    </w:p>
    <w:p w14:paraId="5BD9255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CatalogCardDesc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} /&gt;</w:t>
      </w:r>
    </w:p>
    <w:p w14:paraId="347A9B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5EA890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03C0BA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13CCA1D9" w14:textId="77777777" w:rsidR="00DF2537" w:rsidRPr="00A15436" w:rsidRDefault="00DF2537" w:rsidP="005A381D">
      <w:pPr>
        <w:ind w:firstLine="0"/>
        <w:rPr>
          <w:lang w:val="en-US"/>
        </w:rPr>
      </w:pPr>
    </w:p>
    <w:p w14:paraId="2C69D03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CatalogCard</w:t>
      </w:r>
      <w:proofErr w:type="spellEnd"/>
      <w:r w:rsidRPr="00A15436">
        <w:rPr>
          <w:lang w:val="en-US"/>
        </w:rPr>
        <w:t>;</w:t>
      </w:r>
    </w:p>
    <w:p w14:paraId="72655AF1" w14:textId="77777777" w:rsidR="00DF2537" w:rsidRPr="00A15436" w:rsidRDefault="00DF2537" w:rsidP="005A381D">
      <w:pPr>
        <w:ind w:firstLine="0"/>
        <w:rPr>
          <w:lang w:val="en-US"/>
        </w:rPr>
      </w:pPr>
    </w:p>
    <w:p w14:paraId="355EB9A6" w14:textId="77777777" w:rsidR="00DF2537" w:rsidRPr="00A15436" w:rsidRDefault="00DF2537" w:rsidP="005A381D">
      <w:pPr>
        <w:ind w:firstLine="0"/>
        <w:rPr>
          <w:lang w:val="en-US"/>
        </w:rPr>
      </w:pPr>
    </w:p>
    <w:p w14:paraId="0E04F6F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</w:t>
      </w:r>
      <w:proofErr w:type="spellStart"/>
      <w:r w:rsidRPr="00A15436">
        <w:rPr>
          <w:lang w:val="en-US"/>
        </w:rPr>
        <w:t>Card.scss</w:t>
      </w:r>
      <w:proofErr w:type="spellEnd"/>
    </w:p>
    <w:p w14:paraId="6F8222A9" w14:textId="77777777" w:rsidR="00DF2537" w:rsidRPr="00A15436" w:rsidRDefault="00DF2537" w:rsidP="005A381D">
      <w:pPr>
        <w:ind w:firstLine="0"/>
        <w:rPr>
          <w:lang w:val="en-US"/>
        </w:rPr>
      </w:pPr>
    </w:p>
    <w:p w14:paraId="6E78A6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@import '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259A647D" w14:textId="77777777" w:rsidR="00DF2537" w:rsidRPr="00A15436" w:rsidRDefault="00DF2537" w:rsidP="005A381D">
      <w:pPr>
        <w:ind w:firstLine="0"/>
        <w:rPr>
          <w:lang w:val="en-US"/>
        </w:rPr>
      </w:pPr>
    </w:p>
    <w:p w14:paraId="2F0DCD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catalog-card {</w:t>
      </w:r>
    </w:p>
    <w:p w14:paraId="3F86FE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3 {</w:t>
      </w:r>
    </w:p>
    <w:p w14:paraId="38D63D0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0DEF9E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4;</w:t>
      </w:r>
    </w:p>
    <w:p w14:paraId="3C8DD7F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: 15px 0 10px;</w:t>
      </w:r>
    </w:p>
    <w:p w14:paraId="28A226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FA215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8286E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220BD71" w14:textId="77777777" w:rsidR="00DF2537" w:rsidRPr="00A15436" w:rsidRDefault="00DF2537" w:rsidP="005A381D">
      <w:pPr>
        <w:ind w:firstLine="0"/>
        <w:rPr>
          <w:lang w:val="en-US"/>
        </w:rPr>
      </w:pPr>
    </w:p>
    <w:p w14:paraId="3D103E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.catalog-card &gt; 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{</w:t>
      </w:r>
    </w:p>
    <w:p w14:paraId="334881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100%;</w:t>
      </w:r>
    </w:p>
    <w:p w14:paraId="7F9FB45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CD6B345" w14:textId="77777777" w:rsidR="00DF2537" w:rsidRPr="00A15436" w:rsidRDefault="00DF2537" w:rsidP="005A381D">
      <w:pPr>
        <w:ind w:firstLine="0"/>
        <w:rPr>
          <w:lang w:val="en-US"/>
        </w:rPr>
      </w:pPr>
    </w:p>
    <w:p w14:paraId="43A818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button {</w:t>
      </w:r>
    </w:p>
    <w:p w14:paraId="22B2C7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decoration: none;</w:t>
      </w:r>
    </w:p>
    <w:p w14:paraId="3FA758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20px 40px;</w:t>
      </w:r>
    </w:p>
    <w:p w14:paraId="11F6BD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buttons;</w:t>
      </w:r>
    </w:p>
    <w:p w14:paraId="41C396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077746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semibold;</w:t>
      </w:r>
    </w:p>
    <w:p w14:paraId="05D6BC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: $border-radius-button;</w:t>
      </w:r>
    </w:p>
    <w:p w14:paraId="1A06F4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: $transition-buttons;</w:t>
      </w:r>
    </w:p>
    <w:p w14:paraId="17CD130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160B76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&amp;:hover {</w:t>
      </w:r>
    </w:p>
    <w:p w14:paraId="6668066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opacity: 0.8;</w:t>
      </w:r>
    </w:p>
    <w:p w14:paraId="3FC9F1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uttons;</w:t>
      </w:r>
    </w:p>
    <w:p w14:paraId="413D37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490BF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FFF458C" w14:textId="77777777" w:rsidR="00DF2537" w:rsidRPr="00A15436" w:rsidRDefault="00DF2537" w:rsidP="005A381D">
      <w:pPr>
        <w:ind w:firstLine="0"/>
        <w:rPr>
          <w:lang w:val="en-US"/>
        </w:rPr>
      </w:pPr>
    </w:p>
    <w:p w14:paraId="1F1BD93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0A67CB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catalog-card {</w:t>
      </w:r>
    </w:p>
    <w:p w14:paraId="4AEEF9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3 {</w:t>
      </w:r>
    </w:p>
    <w:p w14:paraId="4CED3E3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ext-align: center;</w:t>
      </w:r>
    </w:p>
    <w:p w14:paraId="44795C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20;</w:t>
      </w:r>
    </w:p>
    <w:p w14:paraId="7ED36A5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FA38C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06274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C0C1981" w14:textId="77777777" w:rsidR="00DF2537" w:rsidRPr="00A15436" w:rsidRDefault="00DF2537" w:rsidP="005A381D">
      <w:pPr>
        <w:ind w:firstLine="0"/>
        <w:rPr>
          <w:lang w:val="en-US"/>
        </w:rPr>
      </w:pPr>
    </w:p>
    <w:p w14:paraId="673B3577" w14:textId="77777777" w:rsidR="00DF2537" w:rsidRPr="00A15436" w:rsidRDefault="00DF2537" w:rsidP="005A381D">
      <w:pPr>
        <w:ind w:firstLine="0"/>
        <w:rPr>
          <w:lang w:val="en-US"/>
        </w:rPr>
      </w:pPr>
    </w:p>
    <w:p w14:paraId="657EFA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Card-Desc.js</w:t>
      </w:r>
    </w:p>
    <w:p w14:paraId="536201F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Catalog-Card-</w:t>
      </w:r>
      <w:proofErr w:type="spellStart"/>
      <w:r w:rsidRPr="00A15436">
        <w:rPr>
          <w:lang w:val="en-US"/>
        </w:rPr>
        <w:t>Desc.scss</w:t>
      </w:r>
      <w:proofErr w:type="spellEnd"/>
      <w:r w:rsidRPr="00A15436">
        <w:rPr>
          <w:lang w:val="en-US"/>
        </w:rPr>
        <w:t>';</w:t>
      </w:r>
    </w:p>
    <w:p w14:paraId="71F2A7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CatalogCardDescElem</w:t>
      </w:r>
      <w:proofErr w:type="spellEnd"/>
      <w:r w:rsidRPr="00A15436">
        <w:rPr>
          <w:lang w:val="en-US"/>
        </w:rPr>
        <w:t xml:space="preserve"> from './Catalog-Card-Desc-Elem/Catalog-Card-Desc-Elem';</w:t>
      </w:r>
    </w:p>
    <w:p w14:paraId="051428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 xml:space="preserve"> from 'assets/media/icons/catalog/catalog-</w:t>
      </w:r>
      <w:proofErr w:type="spellStart"/>
      <w:r w:rsidRPr="00A15436">
        <w:rPr>
          <w:lang w:val="en-US"/>
        </w:rPr>
        <w:t>time.svg</w:t>
      </w:r>
      <w:proofErr w:type="spellEnd"/>
      <w:r w:rsidRPr="00A15436">
        <w:rPr>
          <w:lang w:val="en-US"/>
        </w:rPr>
        <w:t>';</w:t>
      </w:r>
    </w:p>
    <w:p w14:paraId="71642A7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Price</w:t>
      </w:r>
      <w:proofErr w:type="spellEnd"/>
      <w:r w:rsidRPr="00A15436">
        <w:rPr>
          <w:lang w:val="en-US"/>
        </w:rPr>
        <w:t xml:space="preserve"> from 'assets/media/icons/catalog/catalog-</w:t>
      </w:r>
      <w:proofErr w:type="spellStart"/>
      <w:r w:rsidRPr="00A15436">
        <w:rPr>
          <w:lang w:val="en-US"/>
        </w:rPr>
        <w:t>price.svg</w:t>
      </w:r>
      <w:proofErr w:type="spellEnd"/>
      <w:r w:rsidRPr="00A15436">
        <w:rPr>
          <w:lang w:val="en-US"/>
        </w:rPr>
        <w:t>';</w:t>
      </w:r>
    </w:p>
    <w:p w14:paraId="2ABF2759" w14:textId="77777777" w:rsidR="00DF2537" w:rsidRPr="00A15436" w:rsidRDefault="00DF2537" w:rsidP="005A381D">
      <w:pPr>
        <w:ind w:firstLine="0"/>
        <w:rPr>
          <w:lang w:val="en-US"/>
        </w:rPr>
      </w:pPr>
    </w:p>
    <w:p w14:paraId="025559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CatalogCardDesc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1F5DFB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</w:t>
      </w:r>
      <w:proofErr w:type="spellStart"/>
      <w:r w:rsidRPr="00A15436">
        <w:rPr>
          <w:lang w:val="en-US"/>
        </w:rPr>
        <w:t>textTime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textPrice</w:t>
      </w:r>
      <w:proofErr w:type="spellEnd"/>
      <w:r w:rsidRPr="00A15436">
        <w:rPr>
          <w:lang w:val="en-US"/>
        </w:rPr>
        <w:t xml:space="preserve"> } 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737C58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046036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catalog-card-desc"&gt;</w:t>
      </w:r>
    </w:p>
    <w:p w14:paraId="7A1416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CatalogCardDescElem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>} text={</w:t>
      </w:r>
      <w:proofErr w:type="spellStart"/>
      <w:r w:rsidRPr="00A15436">
        <w:rPr>
          <w:lang w:val="en-US"/>
        </w:rPr>
        <w:t>textTime</w:t>
      </w:r>
      <w:proofErr w:type="spellEnd"/>
      <w:r w:rsidRPr="00A15436">
        <w:rPr>
          <w:lang w:val="en-US"/>
        </w:rPr>
        <w:t>}/&gt;</w:t>
      </w:r>
    </w:p>
    <w:p w14:paraId="6FB44E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CatalogCardDescElem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Price</w:t>
      </w:r>
      <w:proofErr w:type="spellEnd"/>
      <w:r w:rsidRPr="00A15436">
        <w:rPr>
          <w:lang w:val="en-US"/>
        </w:rPr>
        <w:t>} text={</w:t>
      </w:r>
      <w:proofErr w:type="spellStart"/>
      <w:r w:rsidRPr="00A15436">
        <w:rPr>
          <w:lang w:val="en-US"/>
        </w:rPr>
        <w:t>textPrice</w:t>
      </w:r>
      <w:proofErr w:type="spellEnd"/>
      <w:r w:rsidRPr="00A15436">
        <w:rPr>
          <w:lang w:val="en-US"/>
        </w:rPr>
        <w:t>}/&gt;</w:t>
      </w:r>
    </w:p>
    <w:p w14:paraId="734444B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1D0E0F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3F830E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1D09C25" w14:textId="77777777" w:rsidR="00DF2537" w:rsidRPr="00A15436" w:rsidRDefault="00DF2537" w:rsidP="005A381D">
      <w:pPr>
        <w:ind w:firstLine="0"/>
        <w:rPr>
          <w:lang w:val="en-US"/>
        </w:rPr>
      </w:pPr>
    </w:p>
    <w:p w14:paraId="5B0308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CatalogCardDesc</w:t>
      </w:r>
      <w:proofErr w:type="spellEnd"/>
      <w:r w:rsidRPr="00A15436">
        <w:rPr>
          <w:lang w:val="en-US"/>
        </w:rPr>
        <w:t>;</w:t>
      </w:r>
    </w:p>
    <w:p w14:paraId="1E5C189C" w14:textId="77777777" w:rsidR="00DF2537" w:rsidRPr="00A15436" w:rsidRDefault="00DF2537" w:rsidP="005A381D">
      <w:pPr>
        <w:ind w:firstLine="0"/>
        <w:rPr>
          <w:lang w:val="en-US"/>
        </w:rPr>
      </w:pPr>
    </w:p>
    <w:p w14:paraId="4E28CFB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lastRenderedPageBreak/>
        <w:t>Файл</w:t>
      </w:r>
      <w:r w:rsidRPr="00A15436">
        <w:rPr>
          <w:lang w:val="en-US"/>
        </w:rPr>
        <w:t xml:space="preserve"> Catalog-Card-</w:t>
      </w:r>
      <w:proofErr w:type="spellStart"/>
      <w:r w:rsidRPr="00A15436">
        <w:rPr>
          <w:lang w:val="en-US"/>
        </w:rPr>
        <w:t>Desc.scss</w:t>
      </w:r>
      <w:proofErr w:type="spellEnd"/>
    </w:p>
    <w:p w14:paraId="0EB6994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0E22BF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catalog-card-desc {</w:t>
      </w:r>
    </w:p>
    <w:p w14:paraId="6617F2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3FAEA5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35px;</w:t>
      </w:r>
    </w:p>
    <w:p w14:paraId="2A0D67B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F4FDF5E" w14:textId="77777777" w:rsidR="00DF2537" w:rsidRPr="00A15436" w:rsidRDefault="00DF2537" w:rsidP="005A381D">
      <w:pPr>
        <w:ind w:firstLine="0"/>
        <w:rPr>
          <w:lang w:val="en-US"/>
        </w:rPr>
      </w:pPr>
    </w:p>
    <w:p w14:paraId="163912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26944E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catalog-card-desc {</w:t>
      </w:r>
    </w:p>
    <w:p w14:paraId="2298EA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justify-content: center;</w:t>
      </w:r>
    </w:p>
    <w:p w14:paraId="5F57C8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gap: 3%;</w:t>
      </w:r>
    </w:p>
    <w:p w14:paraId="45BC06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941C8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BB45499" w14:textId="77777777" w:rsidR="00DF2537" w:rsidRPr="00A15436" w:rsidRDefault="00DF2537" w:rsidP="005A381D">
      <w:pPr>
        <w:ind w:firstLine="0"/>
        <w:rPr>
          <w:lang w:val="en-US"/>
        </w:rPr>
      </w:pPr>
    </w:p>
    <w:p w14:paraId="601E43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Card-Desc-Elem.js</w:t>
      </w:r>
    </w:p>
    <w:p w14:paraId="040F8D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Catalog-Card-Desc-</w:t>
      </w:r>
      <w:proofErr w:type="spellStart"/>
      <w:r w:rsidRPr="00A15436">
        <w:rPr>
          <w:lang w:val="en-US"/>
        </w:rPr>
        <w:t>Elem.scss</w:t>
      </w:r>
      <w:proofErr w:type="spellEnd"/>
      <w:r w:rsidRPr="00A15436">
        <w:rPr>
          <w:lang w:val="en-US"/>
        </w:rPr>
        <w:t>';</w:t>
      </w:r>
    </w:p>
    <w:p w14:paraId="63B8A842" w14:textId="77777777" w:rsidR="00DF2537" w:rsidRPr="00A15436" w:rsidRDefault="00DF2537" w:rsidP="005A381D">
      <w:pPr>
        <w:ind w:firstLine="0"/>
        <w:rPr>
          <w:lang w:val="en-US"/>
        </w:rPr>
      </w:pPr>
    </w:p>
    <w:p w14:paraId="3E1BDF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CatalogCardDescElem</w:t>
      </w:r>
      <w:proofErr w:type="spellEnd"/>
      <w:r w:rsidRPr="00A15436">
        <w:rPr>
          <w:lang w:val="en-US"/>
        </w:rPr>
        <w:t xml:space="preserve"> = ({text,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}) =&gt; {</w:t>
      </w:r>
    </w:p>
    <w:p w14:paraId="4E4F28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4DDB63E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catalog-card-desc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7494956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} alt=""/&gt;</w:t>
      </w:r>
    </w:p>
    <w:p w14:paraId="033517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p&gt;{text}&lt;/p&gt;</w:t>
      </w:r>
    </w:p>
    <w:p w14:paraId="26D02C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1B585D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2811CE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E22EB08" w14:textId="77777777" w:rsidR="00DF2537" w:rsidRPr="00A15436" w:rsidRDefault="00DF2537" w:rsidP="005A381D">
      <w:pPr>
        <w:ind w:firstLine="0"/>
        <w:rPr>
          <w:lang w:val="en-US"/>
        </w:rPr>
      </w:pPr>
    </w:p>
    <w:p w14:paraId="2C9F741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CatalogCardDescElem</w:t>
      </w:r>
      <w:proofErr w:type="spellEnd"/>
      <w:r w:rsidRPr="00A15436">
        <w:rPr>
          <w:lang w:val="en-US"/>
        </w:rPr>
        <w:t>;</w:t>
      </w:r>
    </w:p>
    <w:p w14:paraId="7C3461B3" w14:textId="77777777" w:rsidR="00DF2537" w:rsidRPr="00A15436" w:rsidRDefault="00DF2537" w:rsidP="005A381D">
      <w:pPr>
        <w:ind w:firstLine="0"/>
        <w:rPr>
          <w:lang w:val="en-US"/>
        </w:rPr>
      </w:pPr>
    </w:p>
    <w:p w14:paraId="009512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Catalog-Card-Desc-</w:t>
      </w:r>
      <w:proofErr w:type="spellStart"/>
      <w:r w:rsidRPr="00A15436">
        <w:rPr>
          <w:lang w:val="en-US"/>
        </w:rPr>
        <w:t>Elem.scss</w:t>
      </w:r>
      <w:proofErr w:type="spellEnd"/>
    </w:p>
    <w:p w14:paraId="71FB54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51F28097" w14:textId="77777777" w:rsidR="00DF2537" w:rsidRPr="00A15436" w:rsidRDefault="00DF2537" w:rsidP="005A381D">
      <w:pPr>
        <w:ind w:firstLine="0"/>
        <w:rPr>
          <w:lang w:val="en-US"/>
        </w:rPr>
      </w:pPr>
    </w:p>
    <w:p w14:paraId="5F3C06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catalog-card-desc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1CE4BB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0DEBA2B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10px;</w:t>
      </w:r>
    </w:p>
    <w:p w14:paraId="23CD92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207390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C7CA07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24243C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1D43736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3FAED5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1366B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FC918DB" w14:textId="77777777" w:rsidR="00DF2537" w:rsidRPr="00A15436" w:rsidRDefault="00DF2537" w:rsidP="005A381D">
      <w:pPr>
        <w:ind w:firstLine="0"/>
        <w:rPr>
          <w:lang w:val="en-US"/>
        </w:rPr>
      </w:pPr>
    </w:p>
    <w:p w14:paraId="30CB3D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Faq.js</w:t>
      </w:r>
    </w:p>
    <w:p w14:paraId="7FF433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Faq.scss</w:t>
      </w:r>
      <w:proofErr w:type="spellEnd"/>
      <w:r w:rsidRPr="00A15436">
        <w:rPr>
          <w:lang w:val="en-US"/>
        </w:rPr>
        <w:t>";</w:t>
      </w:r>
    </w:p>
    <w:p w14:paraId="567487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FaqCard</w:t>
      </w:r>
      <w:proofErr w:type="spellEnd"/>
      <w:r w:rsidRPr="00A15436">
        <w:rPr>
          <w:lang w:val="en-US"/>
        </w:rPr>
        <w:t xml:space="preserve"> from "./</w:t>
      </w:r>
      <w:proofErr w:type="spellStart"/>
      <w:r w:rsidRPr="00A15436">
        <w:rPr>
          <w:lang w:val="en-US"/>
        </w:rPr>
        <w:t>FaqCard</w:t>
      </w:r>
      <w:proofErr w:type="spellEnd"/>
      <w:r w:rsidRPr="00A15436">
        <w:rPr>
          <w:lang w:val="en-US"/>
        </w:rPr>
        <w:t>/</w:t>
      </w:r>
      <w:proofErr w:type="spellStart"/>
      <w:r w:rsidRPr="00A15436">
        <w:rPr>
          <w:lang w:val="en-US"/>
        </w:rPr>
        <w:t>FaqCard</w:t>
      </w:r>
      <w:proofErr w:type="spellEnd"/>
      <w:r w:rsidRPr="00A15436">
        <w:rPr>
          <w:lang w:val="en-US"/>
        </w:rPr>
        <w:t>";</w:t>
      </w:r>
    </w:p>
    <w:p w14:paraId="4F8BC521" w14:textId="77777777" w:rsidR="00DF2537" w:rsidRPr="00A15436" w:rsidRDefault="00DF2537" w:rsidP="005A381D">
      <w:pPr>
        <w:ind w:firstLine="0"/>
        <w:rPr>
          <w:lang w:val="en-US"/>
        </w:rPr>
      </w:pPr>
    </w:p>
    <w:p w14:paraId="401659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 = () =&gt; {</w:t>
      </w:r>
    </w:p>
    <w:p w14:paraId="346729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faqData</w:t>
      </w:r>
      <w:proofErr w:type="spellEnd"/>
      <w:r w:rsidRPr="00A15436">
        <w:rPr>
          <w:lang w:val="en-US"/>
        </w:rPr>
        <w:t xml:space="preserve"> = [</w:t>
      </w:r>
    </w:p>
    <w:p w14:paraId="749DAE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604351C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1,</w:t>
      </w:r>
    </w:p>
    <w:p w14:paraId="11A62AC6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proofErr w:type="spellStart"/>
      <w:r w:rsidRPr="00A15436">
        <w:t>summary</w:t>
      </w:r>
      <w:proofErr w:type="spellEnd"/>
      <w:r w:rsidRPr="00A15436">
        <w:t>: "Как узнать примерную стоимость конструкций?",</w:t>
      </w:r>
    </w:p>
    <w:p w14:paraId="2EC3A6B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Оставьте заявку на сайте, после мы договоримся о бесплатном замере и расчёте стоимости работ.",</w:t>
      </w:r>
    </w:p>
    <w:p w14:paraId="22DFFB46" w14:textId="77777777" w:rsidR="00DF2537" w:rsidRPr="00A15436" w:rsidRDefault="00DF2537" w:rsidP="005A381D">
      <w:pPr>
        <w:ind w:firstLine="0"/>
      </w:pPr>
      <w:r w:rsidRPr="00A15436">
        <w:t>    },</w:t>
      </w:r>
    </w:p>
    <w:p w14:paraId="05B76DC5" w14:textId="77777777" w:rsidR="00DF2537" w:rsidRPr="00A15436" w:rsidRDefault="00DF2537" w:rsidP="005A381D">
      <w:pPr>
        <w:ind w:firstLine="0"/>
      </w:pPr>
      <w:r w:rsidRPr="00A15436">
        <w:t>    {</w:t>
      </w:r>
    </w:p>
    <w:p w14:paraId="68FAE107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2,</w:t>
      </w:r>
    </w:p>
    <w:p w14:paraId="7B97A7CD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ummary</w:t>
      </w:r>
      <w:proofErr w:type="spellEnd"/>
      <w:r w:rsidRPr="00A15436">
        <w:t>: "Вывозите ли вы за собой мусор?",</w:t>
      </w:r>
    </w:p>
    <w:p w14:paraId="040D50A6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Да, мы вывозим весь строительный  мусор с объекта.",</w:t>
      </w:r>
    </w:p>
    <w:p w14:paraId="0DDB9672" w14:textId="77777777" w:rsidR="00DF2537" w:rsidRPr="00A15436" w:rsidRDefault="00DF2537" w:rsidP="005A381D">
      <w:pPr>
        <w:ind w:firstLine="0"/>
      </w:pPr>
      <w:r w:rsidRPr="00A15436">
        <w:t>    },</w:t>
      </w:r>
    </w:p>
    <w:p w14:paraId="3C275859" w14:textId="77777777" w:rsidR="00DF2537" w:rsidRPr="00A15436" w:rsidRDefault="00DF2537" w:rsidP="005A381D">
      <w:pPr>
        <w:ind w:firstLine="0"/>
      </w:pPr>
      <w:r w:rsidRPr="00A15436">
        <w:t>    {</w:t>
      </w:r>
    </w:p>
    <w:p w14:paraId="4C752C5E" w14:textId="77777777" w:rsidR="00DF2537" w:rsidRPr="00A15436" w:rsidRDefault="00DF2537" w:rsidP="005A381D">
      <w:pPr>
        <w:ind w:firstLine="0"/>
      </w:pPr>
      <w:r w:rsidRPr="00A15436">
        <w:lastRenderedPageBreak/>
        <w:t xml:space="preserve">      </w:t>
      </w:r>
      <w:proofErr w:type="spellStart"/>
      <w:r w:rsidRPr="00A15436">
        <w:t>id</w:t>
      </w:r>
      <w:proofErr w:type="spellEnd"/>
      <w:r w:rsidRPr="00A15436">
        <w:t>: 3,</w:t>
      </w:r>
    </w:p>
    <w:p w14:paraId="4633EA6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ummary</w:t>
      </w:r>
      <w:proofErr w:type="spellEnd"/>
      <w:r w:rsidRPr="00A15436">
        <w:t>: "Есть ли гарантия?",</w:t>
      </w:r>
    </w:p>
    <w:p w14:paraId="50B4BD4C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Мы предоставляем 1 год бесплатного гарантийного обслуживания.",</w:t>
      </w:r>
    </w:p>
    <w:p w14:paraId="40CEEFD1" w14:textId="77777777" w:rsidR="00DF2537" w:rsidRPr="00A15436" w:rsidRDefault="00DF2537" w:rsidP="005A381D">
      <w:pPr>
        <w:ind w:firstLine="0"/>
      </w:pPr>
      <w:r w:rsidRPr="00A15436">
        <w:t>    },</w:t>
      </w:r>
    </w:p>
    <w:p w14:paraId="5DD2EB48" w14:textId="77777777" w:rsidR="00DF2537" w:rsidRPr="00A15436" w:rsidRDefault="00DF2537" w:rsidP="005A381D">
      <w:pPr>
        <w:ind w:firstLine="0"/>
      </w:pPr>
      <w:r w:rsidRPr="00A15436">
        <w:t>    {</w:t>
      </w:r>
    </w:p>
    <w:p w14:paraId="7F99187F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4,</w:t>
      </w:r>
    </w:p>
    <w:p w14:paraId="2F4DBD32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ummary</w:t>
      </w:r>
      <w:proofErr w:type="spellEnd"/>
      <w:r w:rsidRPr="00A15436">
        <w:t>: "В каких регионах работаете?",</w:t>
      </w:r>
    </w:p>
    <w:p w14:paraId="545FE0C8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Работаем в северо-западном федеральном округе, центральном федеральном округе, южном федеральном округе.",</w:t>
      </w:r>
    </w:p>
    <w:p w14:paraId="7D3F4C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</w:t>
      </w:r>
      <w:r w:rsidRPr="00A15436">
        <w:rPr>
          <w:lang w:val="en-US"/>
        </w:rPr>
        <w:t>},</w:t>
      </w:r>
    </w:p>
    <w:p w14:paraId="006C36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];</w:t>
      </w:r>
    </w:p>
    <w:p w14:paraId="527A51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3995A6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 wrap" id="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>"&gt;</w:t>
      </w:r>
    </w:p>
    <w:p w14:paraId="3D29B284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r w:rsidRPr="00A15436">
        <w:t xml:space="preserve">&lt;h2 </w:t>
      </w:r>
      <w:proofErr w:type="spellStart"/>
      <w:r w:rsidRPr="00A15436">
        <w:t>class</w:t>
      </w:r>
      <w:proofErr w:type="spellEnd"/>
      <w:r w:rsidRPr="00A15436">
        <w:t>="headers-h2"&gt;Часто задаваемые вопросы&lt;/h2&gt;</w:t>
      </w:r>
    </w:p>
    <w:p w14:paraId="03B24B59" w14:textId="77777777" w:rsidR="00DF2537" w:rsidRPr="00A15436" w:rsidRDefault="00DF2537" w:rsidP="005A381D">
      <w:pPr>
        <w:ind w:firstLine="0"/>
      </w:pPr>
      <w:r w:rsidRPr="00A15436">
        <w:t>      {</w:t>
      </w:r>
      <w:proofErr w:type="spellStart"/>
      <w:r w:rsidRPr="00A15436">
        <w:t>faqData.map</w:t>
      </w:r>
      <w:proofErr w:type="spellEnd"/>
      <w:r w:rsidRPr="00A15436">
        <w:t>((</w:t>
      </w:r>
      <w:proofErr w:type="spellStart"/>
      <w:r w:rsidRPr="00A15436">
        <w:t>cardData</w:t>
      </w:r>
      <w:proofErr w:type="spellEnd"/>
      <w:r w:rsidRPr="00A15436">
        <w:t>) =&gt; (</w:t>
      </w:r>
    </w:p>
    <w:p w14:paraId="6A013D31" w14:textId="77777777" w:rsidR="00DF2537" w:rsidRPr="00A15436" w:rsidRDefault="00DF2537" w:rsidP="005A381D">
      <w:pPr>
        <w:ind w:firstLine="0"/>
      </w:pPr>
      <w:r w:rsidRPr="00A15436">
        <w:t>        &lt;</w:t>
      </w:r>
      <w:proofErr w:type="spellStart"/>
      <w:r w:rsidRPr="00A15436">
        <w:t>FaqCard</w:t>
      </w:r>
      <w:proofErr w:type="spellEnd"/>
      <w:r w:rsidRPr="00A15436">
        <w:t xml:space="preserve"> </w:t>
      </w:r>
      <w:proofErr w:type="spellStart"/>
      <w:r w:rsidRPr="00A15436">
        <w:t>key</w:t>
      </w:r>
      <w:proofErr w:type="spellEnd"/>
      <w:r w:rsidRPr="00A15436">
        <w:t xml:space="preserve">={cardData.id} </w:t>
      </w:r>
      <w:proofErr w:type="spellStart"/>
      <w:r w:rsidRPr="00A15436">
        <w:t>cardData</w:t>
      </w:r>
      <w:proofErr w:type="spellEnd"/>
      <w:r w:rsidRPr="00A15436">
        <w:t>={</w:t>
      </w:r>
      <w:proofErr w:type="spellStart"/>
      <w:r w:rsidRPr="00A15436">
        <w:t>cardData</w:t>
      </w:r>
      <w:proofErr w:type="spellEnd"/>
      <w:r w:rsidRPr="00A15436">
        <w:t>} /&gt;</w:t>
      </w:r>
    </w:p>
    <w:p w14:paraId="4C9572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</w:t>
      </w:r>
      <w:r w:rsidRPr="00A15436">
        <w:rPr>
          <w:lang w:val="en-US"/>
        </w:rPr>
        <w:t>))}</w:t>
      </w:r>
    </w:p>
    <w:p w14:paraId="1C666D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207DD0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15A9A2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27CBDE25" w14:textId="77777777" w:rsidR="00DF2537" w:rsidRPr="00A15436" w:rsidRDefault="00DF2537" w:rsidP="005A381D">
      <w:pPr>
        <w:ind w:firstLine="0"/>
        <w:rPr>
          <w:lang w:val="en-US"/>
        </w:rPr>
      </w:pPr>
    </w:p>
    <w:p w14:paraId="5315FC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>;</w:t>
      </w:r>
    </w:p>
    <w:p w14:paraId="0D85544F" w14:textId="77777777" w:rsidR="00DF2537" w:rsidRPr="00A15436" w:rsidRDefault="00DF2537" w:rsidP="005A381D">
      <w:pPr>
        <w:ind w:firstLine="0"/>
        <w:rPr>
          <w:lang w:val="en-US"/>
        </w:rPr>
      </w:pPr>
    </w:p>
    <w:p w14:paraId="4F0013F2" w14:textId="77777777" w:rsidR="00DF2537" w:rsidRPr="00A15436" w:rsidRDefault="00DF2537" w:rsidP="005A381D">
      <w:pPr>
        <w:ind w:firstLine="0"/>
        <w:rPr>
          <w:lang w:val="en-US"/>
        </w:rPr>
      </w:pPr>
    </w:p>
    <w:p w14:paraId="5109FC1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Faq.scss</w:t>
      </w:r>
      <w:proofErr w:type="spellEnd"/>
    </w:p>
    <w:p w14:paraId="0717C0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354BCA18" w14:textId="77777777" w:rsidR="00DF2537" w:rsidRPr="00A15436" w:rsidRDefault="00DF2537" w:rsidP="005A381D">
      <w:pPr>
        <w:ind w:firstLine="0"/>
        <w:rPr>
          <w:lang w:val="en-US"/>
        </w:rPr>
      </w:pPr>
    </w:p>
    <w:p w14:paraId="3794C3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612A40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 {</w:t>
      </w:r>
    </w:p>
    <w:p w14:paraId="2CF7C6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38883D2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}</w:t>
      </w:r>
    </w:p>
    <w:p w14:paraId="5D9FC5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55B7941" w14:textId="77777777" w:rsidR="00DF2537" w:rsidRPr="00A15436" w:rsidRDefault="00DF2537" w:rsidP="005A381D">
      <w:pPr>
        <w:ind w:firstLine="0"/>
        <w:rPr>
          <w:lang w:val="en-US"/>
        </w:rPr>
      </w:pPr>
    </w:p>
    <w:p w14:paraId="314797C5" w14:textId="77777777" w:rsidR="00DF2537" w:rsidRPr="00A15436" w:rsidRDefault="00DF2537" w:rsidP="005A381D">
      <w:pPr>
        <w:ind w:firstLine="0"/>
        <w:rPr>
          <w:lang w:val="en-US"/>
        </w:rPr>
      </w:pPr>
    </w:p>
    <w:p w14:paraId="22961C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FaqCard.js</w:t>
      </w:r>
    </w:p>
    <w:p w14:paraId="73C7ED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FaqCard.scss</w:t>
      </w:r>
      <w:proofErr w:type="spellEnd"/>
      <w:r w:rsidRPr="00A15436">
        <w:rPr>
          <w:lang w:val="en-US"/>
        </w:rPr>
        <w:t>';</w:t>
      </w:r>
    </w:p>
    <w:p w14:paraId="57ECE87B" w14:textId="77777777" w:rsidR="00DF2537" w:rsidRPr="00A15436" w:rsidRDefault="00DF2537" w:rsidP="005A381D">
      <w:pPr>
        <w:ind w:firstLine="0"/>
        <w:rPr>
          <w:lang w:val="en-US"/>
        </w:rPr>
      </w:pPr>
    </w:p>
    <w:p w14:paraId="369FAE3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FaqCard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26EA832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summary, text } 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0DB5C0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10B1CE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etails&gt;</w:t>
      </w:r>
    </w:p>
    <w:p w14:paraId="104C5C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summary&gt;{summary}&lt;/summary&gt;</w:t>
      </w:r>
    </w:p>
    <w:p w14:paraId="5C7AA80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{text}</w:t>
      </w:r>
    </w:p>
    <w:p w14:paraId="688C42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etails&gt;</w:t>
      </w:r>
    </w:p>
    <w:p w14:paraId="67DFDFF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129F30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019C25F" w14:textId="77777777" w:rsidR="00DF2537" w:rsidRPr="00A15436" w:rsidRDefault="00DF2537" w:rsidP="005A381D">
      <w:pPr>
        <w:ind w:firstLine="0"/>
        <w:rPr>
          <w:lang w:val="en-US"/>
        </w:rPr>
      </w:pPr>
    </w:p>
    <w:p w14:paraId="774272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FaqCard</w:t>
      </w:r>
      <w:proofErr w:type="spellEnd"/>
      <w:r w:rsidRPr="00A15436">
        <w:rPr>
          <w:lang w:val="en-US"/>
        </w:rPr>
        <w:t>;</w:t>
      </w:r>
    </w:p>
    <w:p w14:paraId="4B25125B" w14:textId="77777777" w:rsidR="00DF2537" w:rsidRPr="00A15436" w:rsidRDefault="00DF2537" w:rsidP="005A381D">
      <w:pPr>
        <w:ind w:firstLine="0"/>
        <w:rPr>
          <w:lang w:val="en-US"/>
        </w:rPr>
      </w:pPr>
    </w:p>
    <w:p w14:paraId="683E1B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FaqCard.scss</w:t>
      </w:r>
      <w:proofErr w:type="spellEnd"/>
    </w:p>
    <w:p w14:paraId="31A954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480A47B8" w14:textId="77777777" w:rsidR="00DF2537" w:rsidRPr="00A15436" w:rsidRDefault="00DF2537" w:rsidP="005A381D">
      <w:pPr>
        <w:ind w:firstLine="0"/>
        <w:rPr>
          <w:lang w:val="en-US"/>
        </w:rPr>
      </w:pPr>
    </w:p>
    <w:p w14:paraId="4D6E45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details {</w:t>
      </w:r>
    </w:p>
    <w:p w14:paraId="1A634ED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main;</w:t>
      </w:r>
    </w:p>
    <w:p w14:paraId="6ED456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20;</w:t>
      </w:r>
    </w:p>
    <w:p w14:paraId="6306BE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padding: 10px </w:t>
      </w:r>
      <w:proofErr w:type="spellStart"/>
      <w:r w:rsidRPr="00A15436">
        <w:rPr>
          <w:lang w:val="en-US"/>
        </w:rPr>
        <w:t>10px</w:t>
      </w:r>
      <w:proofErr w:type="spellEnd"/>
      <w:r w:rsidRPr="00A15436">
        <w:rPr>
          <w:lang w:val="en-US"/>
        </w:rPr>
        <w:t xml:space="preserve"> 0;</w:t>
      </w:r>
    </w:p>
    <w:p w14:paraId="14CF73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35px;</w:t>
      </w:r>
    </w:p>
    <w:p w14:paraId="758C33F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EB1EE2F" w14:textId="77777777" w:rsidR="00DF2537" w:rsidRPr="00A15436" w:rsidRDefault="00DF2537" w:rsidP="005A381D">
      <w:pPr>
        <w:ind w:firstLine="0"/>
        <w:rPr>
          <w:lang w:val="en-US"/>
        </w:rPr>
      </w:pPr>
    </w:p>
    <w:p w14:paraId="2B0B53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summary {</w:t>
      </w:r>
    </w:p>
    <w:p w14:paraId="6C80A2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margin: -10px -10px 0;</w:t>
      </w:r>
    </w:p>
    <w:p w14:paraId="1DD8ABF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10px;</w:t>
      </w:r>
    </w:p>
    <w:p w14:paraId="1C4A3D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7190F3B" w14:textId="77777777" w:rsidR="00DF2537" w:rsidRPr="00A15436" w:rsidRDefault="00DF2537" w:rsidP="005A381D">
      <w:pPr>
        <w:ind w:firstLine="0"/>
        <w:rPr>
          <w:lang w:val="en-US"/>
        </w:rPr>
      </w:pPr>
    </w:p>
    <w:p w14:paraId="476A33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details[open] {</w:t>
      </w:r>
    </w:p>
    <w:p w14:paraId="503D493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10px;</w:t>
      </w:r>
    </w:p>
    <w:p w14:paraId="5A2F6F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8E74985" w14:textId="77777777" w:rsidR="00DF2537" w:rsidRPr="00A15436" w:rsidRDefault="00DF2537" w:rsidP="005A381D">
      <w:pPr>
        <w:ind w:firstLine="0"/>
        <w:rPr>
          <w:lang w:val="en-US"/>
        </w:rPr>
      </w:pPr>
    </w:p>
    <w:p w14:paraId="0BFC57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details[open] summary {</w:t>
      </w:r>
    </w:p>
    <w:p w14:paraId="6ABB371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bottom: 1px solid $color-buttons;</w:t>
      </w:r>
    </w:p>
    <w:p w14:paraId="2B3D91F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bottom: 1em;</w:t>
      </w:r>
    </w:p>
    <w:p w14:paraId="7415D9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5502C04" w14:textId="77777777" w:rsidR="00DF2537" w:rsidRPr="00A15436" w:rsidRDefault="00DF2537" w:rsidP="005A381D">
      <w:pPr>
        <w:ind w:firstLine="0"/>
        <w:rPr>
          <w:lang w:val="en-US"/>
        </w:rPr>
      </w:pPr>
    </w:p>
    <w:p w14:paraId="6FB55A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450px) {</w:t>
      </w:r>
    </w:p>
    <w:p w14:paraId="1B4B06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etails {</w:t>
      </w:r>
    </w:p>
    <w:p w14:paraId="284AD4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59D8C6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C393E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B2F786A" w14:textId="77777777" w:rsidR="00DF2537" w:rsidRPr="00A15436" w:rsidRDefault="00DF2537" w:rsidP="005A381D">
      <w:pPr>
        <w:ind w:firstLine="0"/>
        <w:rPr>
          <w:lang w:val="en-US"/>
        </w:rPr>
      </w:pPr>
    </w:p>
    <w:p w14:paraId="172B59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Feedback.js</w:t>
      </w:r>
    </w:p>
    <w:p w14:paraId="751323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Feedback.scss</w:t>
      </w:r>
      <w:proofErr w:type="spellEnd"/>
      <w:r w:rsidRPr="00A15436">
        <w:rPr>
          <w:lang w:val="en-US"/>
        </w:rPr>
        <w:t>";</w:t>
      </w:r>
    </w:p>
    <w:p w14:paraId="7A3D7C2F" w14:textId="77777777" w:rsidR="00DF2537" w:rsidRPr="00A15436" w:rsidRDefault="00DF2537" w:rsidP="005A381D">
      <w:pPr>
        <w:ind w:firstLine="0"/>
        <w:rPr>
          <w:lang w:val="en-US"/>
        </w:rPr>
      </w:pPr>
    </w:p>
    <w:p w14:paraId="23D221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Feedback = () =&gt; {</w:t>
      </w:r>
    </w:p>
    <w:p w14:paraId="4F4F3F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2E42B8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feedback" id="feedback"&gt;</w:t>
      </w:r>
    </w:p>
    <w:p w14:paraId="509BEC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wrap"&gt;</w:t>
      </w:r>
    </w:p>
    <w:p w14:paraId="08D23D9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h2 class="headers-h2"&gt;</w:t>
      </w:r>
      <w:r w:rsidRPr="00A15436">
        <w:t>Оставить</w:t>
      </w:r>
      <w:r w:rsidRPr="00A15436">
        <w:rPr>
          <w:lang w:val="en-US"/>
        </w:rPr>
        <w:t xml:space="preserve"> </w:t>
      </w:r>
      <w:r w:rsidRPr="00A15436">
        <w:t>заявку</w:t>
      </w:r>
      <w:r w:rsidRPr="00A15436">
        <w:rPr>
          <w:lang w:val="en-US"/>
        </w:rPr>
        <w:t>&lt;/h2&gt;</w:t>
      </w:r>
    </w:p>
    <w:p w14:paraId="0490FC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div class="feedback-content"&gt;</w:t>
      </w:r>
    </w:p>
    <w:p w14:paraId="493D55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feedback-content-col"&gt;</w:t>
      </w:r>
    </w:p>
    <w:p w14:paraId="5104E93C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    </w:t>
      </w:r>
      <w:r w:rsidRPr="00A15436">
        <w:t>&lt;p&gt;</w:t>
      </w:r>
    </w:p>
    <w:p w14:paraId="44747A50" w14:textId="77777777" w:rsidR="00DF2537" w:rsidRPr="00A15436" w:rsidRDefault="00DF2537" w:rsidP="005A381D">
      <w:pPr>
        <w:ind w:firstLine="0"/>
      </w:pPr>
      <w:r w:rsidRPr="00A15436">
        <w:lastRenderedPageBreak/>
        <w:t>              Компания "</w:t>
      </w:r>
      <w:proofErr w:type="spellStart"/>
      <w:r w:rsidRPr="00A15436">
        <w:t>GlassArt</w:t>
      </w:r>
      <w:proofErr w:type="spellEnd"/>
      <w:r w:rsidRPr="00A15436">
        <w:t>" - современные стеклянные и зеркальные</w:t>
      </w:r>
    </w:p>
    <w:p w14:paraId="43852EE5" w14:textId="77777777" w:rsidR="00DF2537" w:rsidRPr="00A15436" w:rsidRDefault="00DF2537" w:rsidP="005A381D">
      <w:pPr>
        <w:ind w:firstLine="0"/>
      </w:pPr>
      <w:r w:rsidRPr="00A15436">
        <w:t>              конструкции, а также индивидуальный подход к каждому Клиенту.</w:t>
      </w:r>
    </w:p>
    <w:p w14:paraId="6764ED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    </w:t>
      </w:r>
      <w:r w:rsidRPr="00A15436">
        <w:rPr>
          <w:lang w:val="en-US"/>
        </w:rPr>
        <w:t>&lt;/p&gt;</w:t>
      </w:r>
    </w:p>
    <w:p w14:paraId="25EE4C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input type="checkbox" id="" name="" checked /&gt;</w:t>
      </w:r>
    </w:p>
    <w:p w14:paraId="41F99055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    </w:t>
      </w:r>
      <w:r w:rsidRPr="00A15436">
        <w:t>&lt;</w:t>
      </w:r>
      <w:proofErr w:type="spellStart"/>
      <w:r w:rsidRPr="00A15436">
        <w:t>label</w:t>
      </w:r>
      <w:proofErr w:type="spellEnd"/>
      <w:r w:rsidRPr="00A15436">
        <w:t xml:space="preserve"> </w:t>
      </w:r>
      <w:proofErr w:type="spellStart"/>
      <w:r w:rsidRPr="00A15436">
        <w:t>for</w:t>
      </w:r>
      <w:proofErr w:type="spellEnd"/>
      <w:r w:rsidRPr="00A15436">
        <w:t>=""&gt;Разрешаю обработку персональных данных&lt;/</w:t>
      </w:r>
      <w:proofErr w:type="spellStart"/>
      <w:r w:rsidRPr="00A15436">
        <w:t>label</w:t>
      </w:r>
      <w:proofErr w:type="spellEnd"/>
      <w:r w:rsidRPr="00A15436">
        <w:t>&gt;</w:t>
      </w:r>
    </w:p>
    <w:p w14:paraId="1E22F1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  </w:t>
      </w:r>
      <w:r w:rsidRPr="00A15436">
        <w:rPr>
          <w:lang w:val="en-US"/>
        </w:rPr>
        <w:t>&lt;/div&gt;</w:t>
      </w:r>
    </w:p>
    <w:p w14:paraId="3DA35F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feedback-content-col"&gt;</w:t>
      </w:r>
    </w:p>
    <w:p w14:paraId="3F8EC3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form&gt;</w:t>
      </w:r>
    </w:p>
    <w:p w14:paraId="62E1DB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input type="text" placeholder="</w:t>
      </w:r>
      <w:r w:rsidRPr="00A15436">
        <w:t>Ваше</w:t>
      </w:r>
      <w:r w:rsidRPr="00A15436">
        <w:rPr>
          <w:lang w:val="en-US"/>
        </w:rPr>
        <w:t xml:space="preserve"> </w:t>
      </w:r>
      <w:r w:rsidRPr="00A15436">
        <w:t>имя</w:t>
      </w:r>
      <w:r w:rsidRPr="00A15436">
        <w:rPr>
          <w:lang w:val="en-US"/>
        </w:rPr>
        <w:t>*" required /&gt;</w:t>
      </w:r>
    </w:p>
    <w:p w14:paraId="0DA335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input type="text" placeholder="</w:t>
      </w:r>
      <w:r w:rsidRPr="00A15436">
        <w:t>Ваш</w:t>
      </w:r>
      <w:r w:rsidRPr="00A15436">
        <w:rPr>
          <w:lang w:val="en-US"/>
        </w:rPr>
        <w:t xml:space="preserve"> </w:t>
      </w:r>
      <w:r w:rsidRPr="00A15436">
        <w:t>телефон</w:t>
      </w:r>
      <w:r w:rsidRPr="00A15436">
        <w:rPr>
          <w:lang w:val="en-US"/>
        </w:rPr>
        <w:t>*" required /&gt;</w:t>
      </w:r>
    </w:p>
    <w:p w14:paraId="49495B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input type="email" placeholder="</w:t>
      </w:r>
      <w:r w:rsidRPr="00A15436">
        <w:t>Адрес</w:t>
      </w:r>
      <w:r w:rsidRPr="00A15436">
        <w:rPr>
          <w:lang w:val="en-US"/>
        </w:rPr>
        <w:t xml:space="preserve"> </w:t>
      </w:r>
      <w:r w:rsidRPr="00A15436">
        <w:t>эл</w:t>
      </w:r>
      <w:r w:rsidRPr="00A15436">
        <w:rPr>
          <w:lang w:val="en-US"/>
        </w:rPr>
        <w:t xml:space="preserve">. </w:t>
      </w:r>
      <w:r w:rsidRPr="00A15436">
        <w:t>почты</w:t>
      </w:r>
      <w:r w:rsidRPr="00A15436">
        <w:rPr>
          <w:lang w:val="en-US"/>
        </w:rPr>
        <w:t>" /&gt;</w:t>
      </w:r>
    </w:p>
    <w:p w14:paraId="1E4827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input type="submit" value="</w:t>
      </w:r>
      <w:r w:rsidRPr="00A15436">
        <w:t>Отправить</w:t>
      </w:r>
      <w:r w:rsidRPr="00A15436">
        <w:rPr>
          <w:lang w:val="en-US"/>
        </w:rPr>
        <w:t>" /&gt;</w:t>
      </w:r>
    </w:p>
    <w:p w14:paraId="510FDB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form&gt;</w:t>
      </w:r>
    </w:p>
    <w:p w14:paraId="6855F8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452072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08E409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2F4256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1F0CA02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4269CA6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6F865BAE" w14:textId="77777777" w:rsidR="00DF2537" w:rsidRPr="00A15436" w:rsidRDefault="00DF2537" w:rsidP="005A381D">
      <w:pPr>
        <w:ind w:firstLine="0"/>
        <w:rPr>
          <w:lang w:val="en-US"/>
        </w:rPr>
      </w:pPr>
    </w:p>
    <w:p w14:paraId="10781D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Feedback;</w:t>
      </w:r>
    </w:p>
    <w:p w14:paraId="6B2375CF" w14:textId="77777777" w:rsidR="00DF2537" w:rsidRPr="00A15436" w:rsidRDefault="00DF2537" w:rsidP="005A381D">
      <w:pPr>
        <w:ind w:firstLine="0"/>
        <w:rPr>
          <w:lang w:val="en-US"/>
        </w:rPr>
      </w:pPr>
    </w:p>
    <w:p w14:paraId="4A6B6C8D" w14:textId="77777777" w:rsidR="00DF2537" w:rsidRPr="00A15436" w:rsidRDefault="00DF2537" w:rsidP="005A381D">
      <w:pPr>
        <w:ind w:firstLine="0"/>
        <w:rPr>
          <w:lang w:val="en-US"/>
        </w:rPr>
      </w:pPr>
    </w:p>
    <w:p w14:paraId="16303B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Feedback.scss</w:t>
      </w:r>
      <w:proofErr w:type="spellEnd"/>
    </w:p>
    <w:p w14:paraId="53752A3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50E11170" w14:textId="77777777" w:rsidR="00DF2537" w:rsidRPr="00A15436" w:rsidRDefault="00DF2537" w:rsidP="005A381D">
      <w:pPr>
        <w:ind w:firstLine="0"/>
        <w:rPr>
          <w:lang w:val="en-US"/>
        </w:rPr>
      </w:pPr>
    </w:p>
    <w:p w14:paraId="6566DB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feedback{</w:t>
      </w:r>
    </w:p>
    <w:p w14:paraId="360E8A6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buttons;</w:t>
      </w:r>
    </w:p>
    <w:p w14:paraId="66DF68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3C572B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2 {</w:t>
      </w:r>
    </w:p>
    <w:p w14:paraId="68CDDC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color: $color-white;</w:t>
      </w:r>
    </w:p>
    <w:p w14:paraId="3C9C58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4FDD5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} </w:t>
      </w:r>
    </w:p>
    <w:p w14:paraId="290450CB" w14:textId="77777777" w:rsidR="00DF2537" w:rsidRPr="00A15436" w:rsidRDefault="00DF2537" w:rsidP="005A381D">
      <w:pPr>
        <w:ind w:firstLine="0"/>
        <w:rPr>
          <w:lang w:val="en-US"/>
        </w:rPr>
      </w:pPr>
    </w:p>
    <w:p w14:paraId="259C4C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feedback-content {</w:t>
      </w:r>
    </w:p>
    <w:p w14:paraId="78419C0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x-width: 90%;</w:t>
      </w:r>
    </w:p>
    <w:p w14:paraId="080BEC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 auto;</w:t>
      </w:r>
    </w:p>
    <w:p w14:paraId="4C7210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-bottom: 60px;</w:t>
      </w:r>
    </w:p>
    <w:p w14:paraId="4EEA88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16821E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80px;</w:t>
      </w:r>
    </w:p>
    <w:p w14:paraId="18D592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4637D4A" w14:textId="77777777" w:rsidR="00DF2537" w:rsidRPr="00A15436" w:rsidRDefault="00DF2537" w:rsidP="005A381D">
      <w:pPr>
        <w:ind w:firstLine="0"/>
        <w:rPr>
          <w:lang w:val="en-US"/>
        </w:rPr>
      </w:pPr>
    </w:p>
    <w:p w14:paraId="07CA72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feedback-content-col {</w:t>
      </w:r>
    </w:p>
    <w:p w14:paraId="7CA3D4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50%;</w:t>
      </w:r>
    </w:p>
    <w:p w14:paraId="341E25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39178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7EBAD2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60246E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0;</w:t>
      </w:r>
    </w:p>
    <w:p w14:paraId="70C08F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263FC9B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bottom: 20px;</w:t>
      </w:r>
    </w:p>
    <w:p w14:paraId="782969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7D1DF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797703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rm {</w:t>
      </w:r>
    </w:p>
    <w:p w14:paraId="65C622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0 30px;</w:t>
      </w:r>
    </w:p>
    <w:p w14:paraId="7D1408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flex;</w:t>
      </w:r>
    </w:p>
    <w:p w14:paraId="049C21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74BDB55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gap: 15px;</w:t>
      </w:r>
    </w:p>
    <w:p w14:paraId="2CE1B66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A1F361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4A6B75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input[type='text'], input[type='email'] {</w:t>
      </w:r>
    </w:p>
    <w:p w14:paraId="178701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border: none;</w:t>
      </w:r>
    </w:p>
    <w:p w14:paraId="314E4A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18px 30px;</w:t>
      </w:r>
    </w:p>
    <w:p w14:paraId="239B47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order-radius;</w:t>
      </w:r>
    </w:p>
    <w:p w14:paraId="171392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64E758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amp;:hover {</w:t>
      </w:r>
    </w:p>
    <w:p w14:paraId="1A35E6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border-radius: 5px;</w:t>
      </w:r>
    </w:p>
    <w:p w14:paraId="20CF89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$transition-border-radius;</w:t>
      </w:r>
    </w:p>
    <w:p w14:paraId="54DCF8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C2436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545A25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167836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1B27FC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input[type='submit'] {</w:t>
      </w:r>
    </w:p>
    <w:p w14:paraId="680ABE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70%;</w:t>
      </w:r>
    </w:p>
    <w:p w14:paraId="7F4B7D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: none;</w:t>
      </w:r>
    </w:p>
    <w:p w14:paraId="0E0E74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semibold;</w:t>
      </w:r>
    </w:p>
    <w:p w14:paraId="5B8F99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0;</w:t>
      </w:r>
    </w:p>
    <w:p w14:paraId="2F02237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buttons;</w:t>
      </w:r>
    </w:p>
    <w:p w14:paraId="001862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transform: uppercase;</w:t>
      </w:r>
    </w:p>
    <w:p w14:paraId="42961D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opacity: 0.9;</w:t>
      </w:r>
    </w:p>
    <w:p w14:paraId="140496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18px;</w:t>
      </w:r>
    </w:p>
    <w:p w14:paraId="0EFF63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top: 20px;</w:t>
      </w:r>
    </w:p>
    <w:p w14:paraId="76A188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all 0.3s ease;</w:t>
      </w:r>
    </w:p>
    <w:p w14:paraId="2E0BC21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14222E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amp;:hover {</w:t>
      </w:r>
    </w:p>
    <w:p w14:paraId="7E530A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cursor: pointer;</w:t>
      </w:r>
    </w:p>
    <w:p w14:paraId="52C0345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opacity: 1;</w:t>
      </w:r>
    </w:p>
    <w:p w14:paraId="32A6041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border-radius: 5px;</w:t>
      </w:r>
    </w:p>
    <w:p w14:paraId="25F7CF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all 0.3s ease;</w:t>
      </w:r>
    </w:p>
    <w:p w14:paraId="2EE255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BF029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77D46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</w:t>
      </w:r>
    </w:p>
    <w:p w14:paraId="6BF8CC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input::placeholder {</w:t>
      </w:r>
    </w:p>
    <w:p w14:paraId="42BD2F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buttons;</w:t>
      </w:r>
    </w:p>
    <w:p w14:paraId="6EC54C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opacity: 0.7;</w:t>
      </w:r>
    </w:p>
    <w:p w14:paraId="2222B8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291142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162FAA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transform: uppercase;</w:t>
      </w:r>
    </w:p>
    <w:p w14:paraId="3DAC86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EBA71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71B18CC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label {</w:t>
      </w:r>
    </w:p>
    <w:p w14:paraId="437390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4377AA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60C32D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left: 10px;</w:t>
      </w:r>
    </w:p>
    <w:p w14:paraId="3ABC43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636AF7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99E6E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DF7DA25" w14:textId="77777777" w:rsidR="00DF2537" w:rsidRPr="00A15436" w:rsidRDefault="00DF2537" w:rsidP="005A381D">
      <w:pPr>
        <w:ind w:firstLine="0"/>
        <w:rPr>
          <w:lang w:val="en-US"/>
        </w:rPr>
      </w:pPr>
    </w:p>
    <w:p w14:paraId="5878C2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2BC26C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feedback-content {</w:t>
      </w:r>
    </w:p>
    <w:p w14:paraId="5CCFC9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2A72AE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lign-items: center;</w:t>
      </w:r>
    </w:p>
    <w:p w14:paraId="0C94FE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AF3BE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3D969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feedback-content-col {</w:t>
      </w:r>
    </w:p>
    <w:p w14:paraId="46BE48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80%;</w:t>
      </w:r>
    </w:p>
    <w:p w14:paraId="0CE995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781C51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71700D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rm {</w:t>
      </w:r>
    </w:p>
    <w:p w14:paraId="72BDB5D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align-items: center;</w:t>
      </w:r>
    </w:p>
    <w:p w14:paraId="72F72D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F9609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  </w:t>
      </w:r>
    </w:p>
    <w:p w14:paraId="09FD5D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nput[type='text'], input[type='email'], input[type='submit'] {</w:t>
      </w:r>
    </w:p>
    <w:p w14:paraId="57EF5D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width: 80%;</w:t>
      </w:r>
    </w:p>
    <w:p w14:paraId="14E9B8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655B9D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6C926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DD198BF" w14:textId="77777777" w:rsidR="00DF2537" w:rsidRPr="00A15436" w:rsidRDefault="00DF2537" w:rsidP="005A381D">
      <w:pPr>
        <w:ind w:firstLine="0"/>
        <w:rPr>
          <w:lang w:val="en-US"/>
        </w:rPr>
      </w:pPr>
    </w:p>
    <w:p w14:paraId="1CDDC4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450px) {</w:t>
      </w:r>
    </w:p>
    <w:p w14:paraId="02D5ED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feedback-content-col {</w:t>
      </w:r>
    </w:p>
    <w:p w14:paraId="6415C4A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 {</w:t>
      </w:r>
    </w:p>
    <w:p w14:paraId="322580C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15;</w:t>
      </w:r>
    </w:p>
    <w:p w14:paraId="63C926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6E768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nput::placeholder, input[type='submit'] {</w:t>
      </w:r>
    </w:p>
    <w:p w14:paraId="66AE5E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12px;</w:t>
      </w:r>
    </w:p>
    <w:p w14:paraId="4A7485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732F4C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888B4A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} </w:t>
      </w:r>
    </w:p>
    <w:p w14:paraId="2F865D21" w14:textId="77777777" w:rsidR="00DF2537" w:rsidRPr="00A15436" w:rsidRDefault="00DF2537" w:rsidP="005A381D">
      <w:pPr>
        <w:ind w:firstLine="0"/>
        <w:rPr>
          <w:lang w:val="en-US"/>
        </w:rPr>
      </w:pPr>
    </w:p>
    <w:p w14:paraId="50AF9055" w14:textId="77777777" w:rsidR="00DF2537" w:rsidRPr="00A15436" w:rsidRDefault="00DF2537" w:rsidP="005A381D">
      <w:pPr>
        <w:ind w:firstLine="0"/>
        <w:rPr>
          <w:lang w:val="en-US"/>
        </w:rPr>
      </w:pPr>
    </w:p>
    <w:p w14:paraId="7A40E2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Footer.js</w:t>
      </w:r>
    </w:p>
    <w:p w14:paraId="263C19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LogoWhite</w:t>
      </w:r>
      <w:proofErr w:type="spellEnd"/>
      <w:r w:rsidRPr="00A15436">
        <w:rPr>
          <w:lang w:val="en-US"/>
        </w:rPr>
        <w:t xml:space="preserve"> from "assets/media/icons/header/logo_1.png";</w:t>
      </w:r>
    </w:p>
    <w:p w14:paraId="6AB9F7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Address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address.svg</w:t>
      </w:r>
      <w:proofErr w:type="spellEnd"/>
      <w:r w:rsidRPr="00A15436">
        <w:rPr>
          <w:lang w:val="en-US"/>
        </w:rPr>
        <w:t>";</w:t>
      </w:r>
    </w:p>
    <w:p w14:paraId="7B5E81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Phone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phone.svg</w:t>
      </w:r>
      <w:proofErr w:type="spellEnd"/>
      <w:r w:rsidRPr="00A15436">
        <w:rPr>
          <w:lang w:val="en-US"/>
        </w:rPr>
        <w:t>";</w:t>
      </w:r>
    </w:p>
    <w:p w14:paraId="739B28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 xml:space="preserve"> from "assets/media/icons/header/header-</w:t>
      </w:r>
      <w:proofErr w:type="spellStart"/>
      <w:r w:rsidRPr="00A15436">
        <w:rPr>
          <w:lang w:val="en-US"/>
        </w:rPr>
        <w:t>time.svg</w:t>
      </w:r>
      <w:proofErr w:type="spellEnd"/>
      <w:r w:rsidRPr="00A15436">
        <w:rPr>
          <w:lang w:val="en-US"/>
        </w:rPr>
        <w:t>";</w:t>
      </w:r>
    </w:p>
    <w:p w14:paraId="227817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TelegramIcon</w:t>
      </w:r>
      <w:proofErr w:type="spellEnd"/>
      <w:r w:rsidRPr="00A15436">
        <w:rPr>
          <w:lang w:val="en-US"/>
        </w:rPr>
        <w:t xml:space="preserve"> from "assets/media/icons/header/</w:t>
      </w:r>
      <w:proofErr w:type="spellStart"/>
      <w:r w:rsidRPr="00A15436">
        <w:rPr>
          <w:lang w:val="en-US"/>
        </w:rPr>
        <w:t>telegram.svg</w:t>
      </w:r>
      <w:proofErr w:type="spellEnd"/>
      <w:r w:rsidRPr="00A15436">
        <w:rPr>
          <w:lang w:val="en-US"/>
        </w:rPr>
        <w:t>";</w:t>
      </w:r>
    </w:p>
    <w:p w14:paraId="743BFEB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WhatsAppIcon from "assets/media/icons/header/</w:t>
      </w:r>
      <w:proofErr w:type="spellStart"/>
      <w:r w:rsidRPr="00A15436">
        <w:rPr>
          <w:lang w:val="en-US"/>
        </w:rPr>
        <w:t>whatsapp.svg</w:t>
      </w:r>
      <w:proofErr w:type="spellEnd"/>
      <w:r w:rsidRPr="00A15436">
        <w:rPr>
          <w:lang w:val="en-US"/>
        </w:rPr>
        <w:t>";</w:t>
      </w:r>
    </w:p>
    <w:p w14:paraId="3CA7EE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Footer.scss</w:t>
      </w:r>
      <w:proofErr w:type="spellEnd"/>
      <w:r w:rsidRPr="00A15436">
        <w:rPr>
          <w:lang w:val="en-US"/>
        </w:rPr>
        <w:t>";</w:t>
      </w:r>
    </w:p>
    <w:p w14:paraId="11776E1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"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";</w:t>
      </w:r>
    </w:p>
    <w:p w14:paraId="2DC649A9" w14:textId="77777777" w:rsidR="00DF2537" w:rsidRPr="00A15436" w:rsidRDefault="00DF2537" w:rsidP="005A381D">
      <w:pPr>
        <w:ind w:firstLine="0"/>
        <w:rPr>
          <w:lang w:val="en-US"/>
        </w:rPr>
      </w:pPr>
    </w:p>
    <w:p w14:paraId="2B0496D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Footer = () =&gt; {</w:t>
      </w:r>
    </w:p>
    <w:p w14:paraId="6A1A68C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return (</w:t>
      </w:r>
    </w:p>
    <w:p w14:paraId="1233660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footer id="footer"&gt;</w:t>
      </w:r>
    </w:p>
    <w:p w14:paraId="58DCEC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header-content footer-content wrap"&gt;</w:t>
      </w:r>
    </w:p>
    <w:p w14:paraId="2E6C0C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Link to="/"&gt;</w:t>
      </w:r>
    </w:p>
    <w:p w14:paraId="022D5EC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LogoWhite</w:t>
      </w:r>
      <w:proofErr w:type="spellEnd"/>
      <w:r w:rsidRPr="00A15436">
        <w:rPr>
          <w:lang w:val="en-US"/>
        </w:rPr>
        <w:t>} alt="logo" /&gt;</w:t>
      </w:r>
    </w:p>
    <w:p w14:paraId="219A77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Link&gt;</w:t>
      </w:r>
    </w:p>
    <w:p w14:paraId="3DEA16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nav&gt;</w:t>
      </w:r>
    </w:p>
    <w:p w14:paraId="586D09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>&gt;</w:t>
      </w:r>
    </w:p>
    <w:p w14:paraId="6A051E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616715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about" }}&gt;</w:t>
      </w:r>
      <w:r w:rsidRPr="00A15436">
        <w:t>Главная</w:t>
      </w:r>
      <w:r w:rsidRPr="00A15436">
        <w:rPr>
          <w:lang w:val="en-US"/>
        </w:rPr>
        <w:t>&lt;/Link&gt;</w:t>
      </w:r>
    </w:p>
    <w:p w14:paraId="4AB5B6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3819C8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503C9AA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catalog" }}&gt;</w:t>
      </w:r>
      <w:r w:rsidRPr="00A15436">
        <w:t>Каталог</w:t>
      </w:r>
      <w:r w:rsidRPr="00A15436">
        <w:rPr>
          <w:lang w:val="en-US"/>
        </w:rPr>
        <w:t>&lt;/Link&gt;</w:t>
      </w:r>
    </w:p>
    <w:p w14:paraId="40070C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698418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0BA802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services" }}&gt;</w:t>
      </w:r>
      <w:r w:rsidRPr="00A15436">
        <w:t>Услуги</w:t>
      </w:r>
      <w:r w:rsidRPr="00A15436">
        <w:rPr>
          <w:lang w:val="en-US"/>
        </w:rPr>
        <w:t>&lt;/Link&gt;</w:t>
      </w:r>
    </w:p>
    <w:p w14:paraId="476C2A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1BB0A9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636DAF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"/works"&gt;</w:t>
      </w:r>
      <w:r w:rsidRPr="00A15436">
        <w:t>Работы</w:t>
      </w:r>
      <w:r w:rsidRPr="00A15436">
        <w:rPr>
          <w:lang w:val="en-US"/>
        </w:rPr>
        <w:t>&lt;/Link&gt;</w:t>
      </w:r>
    </w:p>
    <w:p w14:paraId="0200FE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7B3F34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42CD7A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>" }}&gt;FAQ&lt;/Link&gt;</w:t>
      </w:r>
    </w:p>
    <w:p w14:paraId="5FD113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72E8E5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6BA972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footer" }}&gt;</w:t>
      </w:r>
      <w:r w:rsidRPr="00A15436">
        <w:t>Контакты</w:t>
      </w:r>
      <w:r w:rsidRPr="00A15436">
        <w:rPr>
          <w:lang w:val="en-US"/>
        </w:rPr>
        <w:t>&lt;/Link&gt;</w:t>
      </w:r>
    </w:p>
    <w:p w14:paraId="5E96CB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5A0B12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>&gt;</w:t>
      </w:r>
    </w:p>
    <w:p w14:paraId="75DDEA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nav&gt;</w:t>
      </w:r>
    </w:p>
    <w:p w14:paraId="5D6C37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1B9919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wrap before-header footer-content"&gt;</w:t>
      </w:r>
    </w:p>
    <w:p w14:paraId="5B70C6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&lt;div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act"&gt;</w:t>
      </w:r>
    </w:p>
    <w:p w14:paraId="106A08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4ED62B4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Address</w:t>
      </w:r>
      <w:proofErr w:type="spellEnd"/>
      <w:r w:rsidRPr="00A15436">
        <w:rPr>
          <w:lang w:val="en-US"/>
        </w:rPr>
        <w:t>} class="filter-white" alt="" /&gt;</w:t>
      </w:r>
    </w:p>
    <w:p w14:paraId="09468BB9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    </w:t>
      </w:r>
      <w:r w:rsidRPr="00A15436">
        <w:t xml:space="preserve">&lt;a </w:t>
      </w:r>
      <w:proofErr w:type="spellStart"/>
      <w:r w:rsidRPr="00A15436">
        <w:t>href</w:t>
      </w:r>
      <w:proofErr w:type="spellEnd"/>
      <w:r w:rsidRPr="00A15436">
        <w:t xml:space="preserve">="#"&gt;Россия, </w:t>
      </w:r>
      <w:proofErr w:type="spellStart"/>
      <w:r w:rsidRPr="00A15436">
        <w:t>г.Тамбов</w:t>
      </w:r>
      <w:proofErr w:type="spellEnd"/>
      <w:r w:rsidRPr="00A15436">
        <w:t>, бульвар Энтузиастов, 1Ас1&lt;/a&gt;</w:t>
      </w:r>
    </w:p>
    <w:p w14:paraId="726AFEA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  </w:t>
      </w:r>
      <w:r w:rsidRPr="00A15436">
        <w:rPr>
          <w:lang w:val="en-US"/>
        </w:rPr>
        <w:t>&lt;/div&gt;</w:t>
      </w:r>
    </w:p>
    <w:p w14:paraId="0DB7A9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59EF72B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Phone</w:t>
      </w:r>
      <w:proofErr w:type="spellEnd"/>
      <w:r w:rsidRPr="00A15436">
        <w:rPr>
          <w:lang w:val="en-US"/>
        </w:rPr>
        <w:t>} class="filter-white" alt="" /&gt;</w:t>
      </w:r>
    </w:p>
    <w:p w14:paraId="520FB13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#"&gt;+7 (4752) 75-58-00&lt;/a&gt;</w:t>
      </w:r>
    </w:p>
    <w:p w14:paraId="3F0D63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7FBB19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47CFFA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conTime</w:t>
      </w:r>
      <w:proofErr w:type="spellEnd"/>
      <w:r w:rsidRPr="00A15436">
        <w:rPr>
          <w:lang w:val="en-US"/>
        </w:rPr>
        <w:t>} class="filter-white" alt="" /&gt;</w:t>
      </w:r>
    </w:p>
    <w:p w14:paraId="10D4AC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#"&gt;</w:t>
      </w:r>
      <w:proofErr w:type="spellStart"/>
      <w:r w:rsidRPr="00A15436">
        <w:t>Пн</w:t>
      </w:r>
      <w:proofErr w:type="spellEnd"/>
      <w:r w:rsidRPr="00A15436">
        <w:rPr>
          <w:lang w:val="en-US"/>
        </w:rPr>
        <w:t>-</w:t>
      </w:r>
      <w:proofErr w:type="spellStart"/>
      <w:r w:rsidRPr="00A15436">
        <w:t>Пт</w:t>
      </w:r>
      <w:proofErr w:type="spellEnd"/>
      <w:r w:rsidRPr="00A15436">
        <w:rPr>
          <w:lang w:val="en-US"/>
        </w:rPr>
        <w:t>: 9:00 - 18:00&lt;/a&gt;</w:t>
      </w:r>
    </w:p>
    <w:p w14:paraId="49E260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0C977C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2A853F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div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s"&gt;</w:t>
      </w:r>
    </w:p>
    <w:p w14:paraId="54D531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#feedback" class="</w:t>
      </w:r>
      <w:proofErr w:type="spellStart"/>
      <w:r w:rsidRPr="00A15436">
        <w:rPr>
          <w:lang w:val="en-US"/>
        </w:rPr>
        <w:t>bheader</w:t>
      </w:r>
      <w:proofErr w:type="spellEnd"/>
      <w:r w:rsidRPr="00A15436">
        <w:rPr>
          <w:lang w:val="en-US"/>
        </w:rPr>
        <w:t>-button"&gt;</w:t>
      </w:r>
    </w:p>
    <w:p w14:paraId="11E2B0DA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    </w:t>
      </w:r>
      <w:r w:rsidRPr="00A15436">
        <w:t>Оставить заявку</w:t>
      </w:r>
    </w:p>
    <w:p w14:paraId="40A758B6" w14:textId="77777777" w:rsidR="00DF2537" w:rsidRPr="00A15436" w:rsidRDefault="00DF2537" w:rsidP="005A381D">
      <w:pPr>
        <w:ind w:firstLine="0"/>
      </w:pPr>
      <w:r w:rsidRPr="00A15436">
        <w:t>          &lt;/a&gt;</w:t>
      </w:r>
    </w:p>
    <w:p w14:paraId="6F031CD3" w14:textId="77777777" w:rsidR="00DF2537" w:rsidRPr="00A15436" w:rsidRDefault="00DF2537" w:rsidP="005A381D">
      <w:pPr>
        <w:ind w:firstLine="0"/>
      </w:pPr>
      <w:r w:rsidRPr="00A15436">
        <w:t xml:space="preserve">          &lt;a </w:t>
      </w:r>
      <w:proofErr w:type="spellStart"/>
      <w:r w:rsidRPr="00A15436">
        <w:t>href</w:t>
      </w:r>
      <w:proofErr w:type="spellEnd"/>
      <w:r w:rsidRPr="00A15436">
        <w:t>="https://t.me"&gt;</w:t>
      </w:r>
    </w:p>
    <w:p w14:paraId="6575BB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      </w:t>
      </w:r>
      <w:r w:rsidRPr="00A15436">
        <w:rPr>
          <w:lang w:val="en-US"/>
        </w:rPr>
        <w:t>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TelegramIcon</w:t>
      </w:r>
      <w:proofErr w:type="spellEnd"/>
      <w:r w:rsidRPr="00A15436">
        <w:rPr>
          <w:lang w:val="en-US"/>
        </w:rPr>
        <w:t>} alt="" /&gt;</w:t>
      </w:r>
    </w:p>
    <w:p w14:paraId="709E20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a&gt;</w:t>
      </w:r>
    </w:p>
    <w:p w14:paraId="7D4658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&lt;a </w:t>
      </w:r>
      <w:proofErr w:type="spellStart"/>
      <w:r w:rsidRPr="00A15436">
        <w:rPr>
          <w:lang w:val="en-US"/>
        </w:rPr>
        <w:t>href</w:t>
      </w:r>
      <w:proofErr w:type="spellEnd"/>
      <w:r w:rsidRPr="00A15436">
        <w:rPr>
          <w:lang w:val="en-US"/>
        </w:rPr>
        <w:t>="https://wa.me"&gt;</w:t>
      </w:r>
    </w:p>
    <w:p w14:paraId="0EBB89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WhatsAppIcon} alt="" /&gt;</w:t>
      </w:r>
    </w:p>
    <w:p w14:paraId="4BA01B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a&gt;</w:t>
      </w:r>
    </w:p>
    <w:p w14:paraId="5855C4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6D55F4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1599A5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wrap confidence"&gt;</w:t>
      </w:r>
    </w:p>
    <w:p w14:paraId="426D7450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  </w:t>
      </w:r>
      <w:r w:rsidRPr="00A15436">
        <w:t>&lt;p&gt;Политика конфиденциальности&lt;/p&gt;</w:t>
      </w:r>
    </w:p>
    <w:p w14:paraId="7C13EFBC" w14:textId="77777777" w:rsidR="00DF2537" w:rsidRPr="00A15436" w:rsidRDefault="00DF2537" w:rsidP="005A381D">
      <w:pPr>
        <w:ind w:firstLine="0"/>
      </w:pPr>
      <w:r w:rsidRPr="00A15436">
        <w:t>        &lt;p&gt;</w:t>
      </w:r>
      <w:proofErr w:type="spellStart"/>
      <w:r w:rsidRPr="00A15436">
        <w:t>GlassArt</w:t>
      </w:r>
      <w:proofErr w:type="spellEnd"/>
      <w:r w:rsidRPr="00A15436">
        <w:t xml:space="preserve"> 2024&lt;/p&gt;</w:t>
      </w:r>
    </w:p>
    <w:p w14:paraId="23E0F4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</w:t>
      </w:r>
      <w:r w:rsidRPr="00A15436">
        <w:rPr>
          <w:lang w:val="en-US"/>
        </w:rPr>
        <w:t>&lt;/div&gt;</w:t>
      </w:r>
    </w:p>
    <w:p w14:paraId="081E75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&lt;/footer&gt;</w:t>
      </w:r>
    </w:p>
    <w:p w14:paraId="1392CB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01A026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77E64000" w14:textId="77777777" w:rsidR="00DF2537" w:rsidRPr="00A15436" w:rsidRDefault="00DF2537" w:rsidP="005A381D">
      <w:pPr>
        <w:ind w:firstLine="0"/>
        <w:rPr>
          <w:lang w:val="en-US"/>
        </w:rPr>
      </w:pPr>
    </w:p>
    <w:p w14:paraId="573239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Footer;</w:t>
      </w:r>
    </w:p>
    <w:p w14:paraId="3CC7B455" w14:textId="77777777" w:rsidR="00DF2537" w:rsidRPr="00A15436" w:rsidRDefault="00DF2537" w:rsidP="005A381D">
      <w:pPr>
        <w:ind w:firstLine="0"/>
        <w:rPr>
          <w:lang w:val="en-US"/>
        </w:rPr>
      </w:pPr>
    </w:p>
    <w:p w14:paraId="545E03EF" w14:textId="77777777" w:rsidR="00DF2537" w:rsidRPr="00A15436" w:rsidRDefault="00DF2537" w:rsidP="005A381D">
      <w:pPr>
        <w:ind w:firstLine="0"/>
        <w:rPr>
          <w:lang w:val="en-US"/>
        </w:rPr>
      </w:pPr>
    </w:p>
    <w:p w14:paraId="35C9C6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Footer.scss</w:t>
      </w:r>
      <w:proofErr w:type="spellEnd"/>
    </w:p>
    <w:p w14:paraId="18D51F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43356A22" w14:textId="77777777" w:rsidR="00DF2537" w:rsidRPr="00A15436" w:rsidRDefault="00DF2537" w:rsidP="005A381D">
      <w:pPr>
        <w:ind w:firstLine="0"/>
        <w:rPr>
          <w:lang w:val="en-US"/>
        </w:rPr>
      </w:pPr>
    </w:p>
    <w:p w14:paraId="733581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footer {</w:t>
      </w:r>
    </w:p>
    <w:p w14:paraId="66AE56D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top: 100px;</w:t>
      </w:r>
    </w:p>
    <w:p w14:paraId="494657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contrast;</w:t>
      </w:r>
    </w:p>
    <w:p w14:paraId="2A8F7B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D91852A" w14:textId="77777777" w:rsidR="00DF2537" w:rsidRPr="00A15436" w:rsidRDefault="00DF2537" w:rsidP="005A381D">
      <w:pPr>
        <w:ind w:firstLine="0"/>
        <w:rPr>
          <w:lang w:val="en-US"/>
        </w:rPr>
      </w:pPr>
    </w:p>
    <w:p w14:paraId="32AE8F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footer-content {</w:t>
      </w:r>
    </w:p>
    <w:p w14:paraId="6DB8636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-top: 40px;</w:t>
      </w:r>
    </w:p>
    <w:p w14:paraId="55CB4C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 {</w:t>
      </w:r>
    </w:p>
    <w:p w14:paraId="735106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06609C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36933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5FB142C" w14:textId="77777777" w:rsidR="00DF2537" w:rsidRPr="00A15436" w:rsidRDefault="00DF2537" w:rsidP="005A381D">
      <w:pPr>
        <w:ind w:firstLine="0"/>
        <w:rPr>
          <w:lang w:val="en-US"/>
        </w:rPr>
      </w:pPr>
    </w:p>
    <w:p w14:paraId="7C41B1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filter-white {</w:t>
      </w:r>
    </w:p>
    <w:p w14:paraId="7F4278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ilter: invert(100%) sepia(0%) saturate(0%) hue-rotate(93deg) brightness(103%) contrast(103%);</w:t>
      </w:r>
    </w:p>
    <w:p w14:paraId="342218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B21750A" w14:textId="77777777" w:rsidR="00DF2537" w:rsidRPr="00A15436" w:rsidRDefault="00DF2537" w:rsidP="005A381D">
      <w:pPr>
        <w:ind w:firstLine="0"/>
        <w:rPr>
          <w:lang w:val="en-US"/>
        </w:rPr>
      </w:pPr>
    </w:p>
    <w:p w14:paraId="6D93B96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confidence {</w:t>
      </w:r>
    </w:p>
    <w:p w14:paraId="573D7E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6D3101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0C06BE6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font-family: $font-main;</w:t>
      </w:r>
    </w:p>
    <w:p w14:paraId="79C3C2A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15;</w:t>
      </w:r>
    </w:p>
    <w:p w14:paraId="660F21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6D8481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60px 0 15px 0;</w:t>
      </w:r>
    </w:p>
    <w:p w14:paraId="0F678F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307F9C5" w14:textId="77777777" w:rsidR="00DF2537" w:rsidRPr="00A15436" w:rsidRDefault="00DF2537" w:rsidP="005A381D">
      <w:pPr>
        <w:ind w:firstLine="0"/>
        <w:rPr>
          <w:lang w:val="en-US"/>
        </w:rPr>
      </w:pPr>
    </w:p>
    <w:p w14:paraId="3405A9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Header.js</w:t>
      </w:r>
    </w:p>
    <w:p w14:paraId="5837D6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React, { </w:t>
      </w:r>
      <w:proofErr w:type="spellStart"/>
      <w:r w:rsidRPr="00A15436">
        <w:rPr>
          <w:lang w:val="en-US"/>
        </w:rPr>
        <w:t>useState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 xml:space="preserve"> } from "react";</w:t>
      </w:r>
    </w:p>
    <w:p w14:paraId="711C6F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"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";</w:t>
      </w:r>
    </w:p>
    <w:p w14:paraId="6AF2DC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components/Header/</w:t>
      </w:r>
      <w:proofErr w:type="spellStart"/>
      <w:r w:rsidRPr="00A15436">
        <w:rPr>
          <w:lang w:val="en-US"/>
        </w:rPr>
        <w:t>Header.scss</w:t>
      </w:r>
      <w:proofErr w:type="spellEnd"/>
      <w:r w:rsidRPr="00A15436">
        <w:rPr>
          <w:lang w:val="en-US"/>
        </w:rPr>
        <w:t>";</w:t>
      </w:r>
    </w:p>
    <w:p w14:paraId="020723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Logo from "assets/media/icons/header/logo_1.png";</w:t>
      </w:r>
    </w:p>
    <w:p w14:paraId="66F40C37" w14:textId="77777777" w:rsidR="00DF2537" w:rsidRPr="00A15436" w:rsidRDefault="00DF2537" w:rsidP="005A381D">
      <w:pPr>
        <w:ind w:firstLine="0"/>
        <w:rPr>
          <w:lang w:val="en-US"/>
        </w:rPr>
      </w:pPr>
    </w:p>
    <w:p w14:paraId="3B8577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Header = () =&gt; {</w:t>
      </w:r>
    </w:p>
    <w:p w14:paraId="0A34C2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nst [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setMenuOpen</w:t>
      </w:r>
      <w:proofErr w:type="spellEnd"/>
      <w:r w:rsidRPr="00A15436">
        <w:rPr>
          <w:lang w:val="en-US"/>
        </w:rPr>
        <w:t xml:space="preserve">] = </w:t>
      </w:r>
      <w:proofErr w:type="spellStart"/>
      <w:r w:rsidRPr="00A15436">
        <w:rPr>
          <w:lang w:val="en-US"/>
        </w:rPr>
        <w:t>useState</w:t>
      </w:r>
      <w:proofErr w:type="spellEnd"/>
      <w:r w:rsidRPr="00A15436">
        <w:rPr>
          <w:lang w:val="en-US"/>
        </w:rPr>
        <w:t>(false);</w:t>
      </w:r>
    </w:p>
    <w:p w14:paraId="2512C85B" w14:textId="77777777" w:rsidR="00DF2537" w:rsidRPr="00A15436" w:rsidRDefault="00DF2537" w:rsidP="005A381D">
      <w:pPr>
        <w:ind w:firstLine="0"/>
        <w:rPr>
          <w:lang w:val="en-US"/>
        </w:rPr>
      </w:pPr>
    </w:p>
    <w:p w14:paraId="5C9D03D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toggleMenu</w:t>
      </w:r>
      <w:proofErr w:type="spellEnd"/>
      <w:r w:rsidRPr="00A15436">
        <w:rPr>
          <w:lang w:val="en-US"/>
        </w:rPr>
        <w:t xml:space="preserve"> = () =&gt; {</w:t>
      </w:r>
    </w:p>
    <w:p w14:paraId="0EA9B64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setMenuOpen</w:t>
      </w:r>
      <w:proofErr w:type="spellEnd"/>
      <w:r w:rsidRPr="00A15436">
        <w:rPr>
          <w:lang w:val="en-US"/>
        </w:rPr>
        <w:t>(!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>);</w:t>
      </w:r>
    </w:p>
    <w:p w14:paraId="1FC1E9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;</w:t>
      </w:r>
    </w:p>
    <w:p w14:paraId="6D2E7AAB" w14:textId="77777777" w:rsidR="00DF2537" w:rsidRPr="00A15436" w:rsidRDefault="00DF2537" w:rsidP="005A381D">
      <w:pPr>
        <w:ind w:firstLine="0"/>
        <w:rPr>
          <w:lang w:val="en-US"/>
        </w:rPr>
      </w:pPr>
    </w:p>
    <w:p w14:paraId="2B24F6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 xml:space="preserve"> = () =&gt; {</w:t>
      </w:r>
    </w:p>
    <w:p w14:paraId="441AC4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setMenuOpen</w:t>
      </w:r>
      <w:proofErr w:type="spellEnd"/>
      <w:r w:rsidRPr="00A15436">
        <w:rPr>
          <w:lang w:val="en-US"/>
        </w:rPr>
        <w:t>(false);</w:t>
      </w:r>
    </w:p>
    <w:p w14:paraId="51EB3E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;</w:t>
      </w:r>
    </w:p>
    <w:p w14:paraId="48C31EF7" w14:textId="77777777" w:rsidR="00DF2537" w:rsidRPr="00A15436" w:rsidRDefault="00DF2537" w:rsidP="005A381D">
      <w:pPr>
        <w:ind w:firstLine="0"/>
        <w:rPr>
          <w:lang w:val="en-US"/>
        </w:rPr>
      </w:pPr>
    </w:p>
    <w:p w14:paraId="0087CC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handleOutsideClick</w:t>
      </w:r>
      <w:proofErr w:type="spellEnd"/>
      <w:r w:rsidRPr="00A15436">
        <w:rPr>
          <w:lang w:val="en-US"/>
        </w:rPr>
        <w:t xml:space="preserve"> = (event) =&gt; {</w:t>
      </w:r>
    </w:p>
    <w:p w14:paraId="74C25A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f (</w:t>
      </w:r>
      <w:proofErr w:type="spellStart"/>
      <w:r w:rsidRPr="00A15436">
        <w:rPr>
          <w:lang w:val="en-US"/>
        </w:rPr>
        <w:t>event.target.classList.contains</w:t>
      </w:r>
      <w:proofErr w:type="spellEnd"/>
      <w:r w:rsidRPr="00A15436">
        <w:rPr>
          <w:lang w:val="en-US"/>
        </w:rPr>
        <w:t>("overlay")) {</w:t>
      </w:r>
    </w:p>
    <w:p w14:paraId="5F05F1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();</w:t>
      </w:r>
    </w:p>
    <w:p w14:paraId="020611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DDB2EA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;</w:t>
      </w:r>
    </w:p>
    <w:p w14:paraId="1C988E04" w14:textId="77777777" w:rsidR="00DF2537" w:rsidRPr="00A15436" w:rsidRDefault="00DF2537" w:rsidP="005A381D">
      <w:pPr>
        <w:ind w:firstLine="0"/>
        <w:rPr>
          <w:lang w:val="en-US"/>
        </w:rPr>
      </w:pPr>
    </w:p>
    <w:p w14:paraId="238CEA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>(() =&gt; {</w:t>
      </w:r>
    </w:p>
    <w:p w14:paraId="700A09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if (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>) {</w:t>
      </w:r>
    </w:p>
    <w:p w14:paraId="4C0FCC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document.addEventListener</w:t>
      </w:r>
      <w:proofErr w:type="spellEnd"/>
      <w:r w:rsidRPr="00A15436">
        <w:rPr>
          <w:lang w:val="en-US"/>
        </w:rPr>
        <w:t xml:space="preserve">("click", </w:t>
      </w:r>
      <w:proofErr w:type="spellStart"/>
      <w:r w:rsidRPr="00A15436">
        <w:rPr>
          <w:lang w:val="en-US"/>
        </w:rPr>
        <w:t>handleOutsideClick</w:t>
      </w:r>
      <w:proofErr w:type="spellEnd"/>
      <w:r w:rsidRPr="00A15436">
        <w:rPr>
          <w:lang w:val="en-US"/>
        </w:rPr>
        <w:t>);</w:t>
      </w:r>
    </w:p>
    <w:p w14:paraId="1530EE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 else {</w:t>
      </w:r>
    </w:p>
    <w:p w14:paraId="113E55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document.removeEventListener</w:t>
      </w:r>
      <w:proofErr w:type="spellEnd"/>
      <w:r w:rsidRPr="00A15436">
        <w:rPr>
          <w:lang w:val="en-US"/>
        </w:rPr>
        <w:t xml:space="preserve">("click", </w:t>
      </w:r>
      <w:proofErr w:type="spellStart"/>
      <w:r w:rsidRPr="00A15436">
        <w:rPr>
          <w:lang w:val="en-US"/>
        </w:rPr>
        <w:t>handleOutsideClick</w:t>
      </w:r>
      <w:proofErr w:type="spellEnd"/>
      <w:r w:rsidRPr="00A15436">
        <w:rPr>
          <w:lang w:val="en-US"/>
        </w:rPr>
        <w:t>);</w:t>
      </w:r>
    </w:p>
    <w:p w14:paraId="1F6D5F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4203F123" w14:textId="77777777" w:rsidR="00DF2537" w:rsidRPr="00A15436" w:rsidRDefault="00DF2537" w:rsidP="005A381D">
      <w:pPr>
        <w:ind w:firstLine="0"/>
        <w:rPr>
          <w:lang w:val="en-US"/>
        </w:rPr>
      </w:pPr>
    </w:p>
    <w:p w14:paraId="2C46A0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return () =&gt; {</w:t>
      </w:r>
    </w:p>
    <w:p w14:paraId="2C8C52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document.removeEventListener</w:t>
      </w:r>
      <w:proofErr w:type="spellEnd"/>
      <w:r w:rsidRPr="00A15436">
        <w:rPr>
          <w:lang w:val="en-US"/>
        </w:rPr>
        <w:t xml:space="preserve">("click", </w:t>
      </w:r>
      <w:proofErr w:type="spellStart"/>
      <w:r w:rsidRPr="00A15436">
        <w:rPr>
          <w:lang w:val="en-US"/>
        </w:rPr>
        <w:t>handleOutsideClick</w:t>
      </w:r>
      <w:proofErr w:type="spellEnd"/>
      <w:r w:rsidRPr="00A15436">
        <w:rPr>
          <w:lang w:val="en-US"/>
        </w:rPr>
        <w:t>);</w:t>
      </w:r>
    </w:p>
    <w:p w14:paraId="1E5112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;</w:t>
      </w:r>
    </w:p>
    <w:p w14:paraId="2742B9F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, [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>]);</w:t>
      </w:r>
    </w:p>
    <w:p w14:paraId="45E61346" w14:textId="77777777" w:rsidR="00DF2537" w:rsidRPr="00A15436" w:rsidRDefault="00DF2537" w:rsidP="005A381D">
      <w:pPr>
        <w:ind w:firstLine="0"/>
        <w:rPr>
          <w:lang w:val="en-US"/>
        </w:rPr>
      </w:pPr>
    </w:p>
    <w:p w14:paraId="267E41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4A908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header&gt;</w:t>
      </w:r>
    </w:p>
    <w:p w14:paraId="73C7FF2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header-content wrap"&gt;</w:t>
      </w:r>
    </w:p>
    <w:p w14:paraId="5A9374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Link to="/"&gt;</w:t>
      </w:r>
    </w:p>
    <w:p w14:paraId="65D8C3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Logo} alt="logo" /&gt;</w:t>
      </w:r>
    </w:p>
    <w:p w14:paraId="47D8E9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Link&gt;</w:t>
      </w:r>
    </w:p>
    <w:p w14:paraId="67845DD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&lt;button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 xml:space="preserve">="burger-menu"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toggleMenu</w:t>
      </w:r>
      <w:proofErr w:type="spellEnd"/>
      <w:r w:rsidRPr="00A15436">
        <w:rPr>
          <w:lang w:val="en-US"/>
        </w:rPr>
        <w:t>}&gt;</w:t>
      </w:r>
    </w:p>
    <w:p w14:paraId="5C1049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</w:t>
      </w:r>
      <w:r w:rsidRPr="00A15436">
        <w:rPr>
          <w:rFonts w:ascii="Segoe UI Symbol" w:hAnsi="Segoe UI Symbol" w:cs="Segoe UI Symbol"/>
          <w:lang w:val="en-US"/>
        </w:rPr>
        <w:t>☰</w:t>
      </w:r>
    </w:p>
    <w:p w14:paraId="77EC62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button&gt;</w:t>
      </w:r>
    </w:p>
    <w:p w14:paraId="427BE8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&lt;na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 xml:space="preserve"> ? "open" : ""}&gt;</w:t>
      </w:r>
    </w:p>
    <w:p w14:paraId="2699B99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&lt;button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 xml:space="preserve">="close-menu"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&gt;</w:t>
      </w:r>
    </w:p>
    <w:p w14:paraId="7270DA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</w:t>
      </w:r>
      <w:r w:rsidRPr="00A15436">
        <w:rPr>
          <w:rFonts w:ascii="Segoe UI Symbol" w:hAnsi="Segoe UI Symbol" w:cs="Segoe UI Symbol"/>
          <w:lang w:val="en-US"/>
        </w:rPr>
        <w:t>✕</w:t>
      </w:r>
    </w:p>
    <w:p w14:paraId="6E7C21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button&gt;</w:t>
      </w:r>
    </w:p>
    <w:p w14:paraId="2B151E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>&gt;</w:t>
      </w:r>
    </w:p>
    <w:p w14:paraId="644A49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10E531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&lt;Link to={{ pathname: "/", hash: "#about" }}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&gt;</w:t>
      </w:r>
    </w:p>
    <w:p w14:paraId="43BB821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r w:rsidRPr="00A15436">
        <w:t>Главная</w:t>
      </w:r>
    </w:p>
    <w:p w14:paraId="0B7980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4F4DE10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79BFA7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    &lt;li&gt;</w:t>
      </w:r>
    </w:p>
    <w:p w14:paraId="488DD72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</w:t>
      </w:r>
    </w:p>
    <w:p w14:paraId="0482BD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  to={{ pathname: "/", hash: "#catalog" }}</w:t>
      </w:r>
    </w:p>
    <w:p w14:paraId="269FEC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</w:t>
      </w:r>
    </w:p>
    <w:p w14:paraId="604452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gt;</w:t>
      </w:r>
    </w:p>
    <w:p w14:paraId="380F2D0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r w:rsidRPr="00A15436">
        <w:t>Каталог</w:t>
      </w:r>
    </w:p>
    <w:p w14:paraId="393E4C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260E07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033A7D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75DCF7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</w:t>
      </w:r>
    </w:p>
    <w:p w14:paraId="3911B8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  to={{ pathname: "/", hash: "#services" }}</w:t>
      </w:r>
    </w:p>
    <w:p w14:paraId="77D2E8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</w:t>
      </w:r>
    </w:p>
    <w:p w14:paraId="713C5C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gt;</w:t>
      </w:r>
    </w:p>
    <w:p w14:paraId="33BC0C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r w:rsidRPr="00A15436">
        <w:t>Услуги</w:t>
      </w:r>
    </w:p>
    <w:p w14:paraId="50261E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6169B95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2FF87A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6A78B6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&lt;Link to="/works"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&gt;</w:t>
      </w:r>
    </w:p>
    <w:p w14:paraId="33F21D9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r w:rsidRPr="00A15436">
        <w:t>Работы</w:t>
      </w:r>
    </w:p>
    <w:p w14:paraId="6A65EEA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6380D9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612BA25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620055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{{ pathname: "/", hash: "#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" }}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&gt;</w:t>
      </w:r>
    </w:p>
    <w:p w14:paraId="41CD8A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  FAQ</w:t>
      </w:r>
    </w:p>
    <w:p w14:paraId="0540A8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1C7D19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li&gt;</w:t>
      </w:r>
    </w:p>
    <w:p w14:paraId="063D99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li&gt;</w:t>
      </w:r>
    </w:p>
    <w:p w14:paraId="043B0A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&lt;Link to={{ pathname: "/", hash: "#footer" }}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&gt;</w:t>
      </w:r>
    </w:p>
    <w:p w14:paraId="680260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    </w:t>
      </w:r>
      <w:r w:rsidRPr="00A15436">
        <w:t>Контакты</w:t>
      </w:r>
    </w:p>
    <w:p w14:paraId="3E5012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/Link&gt;</w:t>
      </w:r>
    </w:p>
    <w:p w14:paraId="20D3EF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    &lt;/li&gt;</w:t>
      </w:r>
    </w:p>
    <w:p w14:paraId="7DA8279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>&gt;</w:t>
      </w:r>
    </w:p>
    <w:p w14:paraId="3702E9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nav&gt;</w:t>
      </w:r>
    </w:p>
    <w:p w14:paraId="05B275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2A4166D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</w:t>
      </w:r>
    </w:p>
    <w:p w14:paraId="2A1213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menuOpen</w:t>
      </w:r>
      <w:proofErr w:type="spellEnd"/>
      <w:r w:rsidRPr="00A15436">
        <w:rPr>
          <w:lang w:val="en-US"/>
        </w:rPr>
        <w:t xml:space="preserve"> ? "overlay open" : "overlay"}</w:t>
      </w:r>
    </w:p>
    <w:p w14:paraId="127F281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loseMenu</w:t>
      </w:r>
      <w:proofErr w:type="spellEnd"/>
      <w:r w:rsidRPr="00A15436">
        <w:rPr>
          <w:lang w:val="en-US"/>
        </w:rPr>
        <w:t>}</w:t>
      </w:r>
    </w:p>
    <w:p w14:paraId="3331D3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gt;&lt;/div&gt;</w:t>
      </w:r>
    </w:p>
    <w:p w14:paraId="199514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header&gt;</w:t>
      </w:r>
    </w:p>
    <w:p w14:paraId="074496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6D598F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1FDD9D4E" w14:textId="77777777" w:rsidR="00DF2537" w:rsidRPr="00A15436" w:rsidRDefault="00DF2537" w:rsidP="005A381D">
      <w:pPr>
        <w:ind w:firstLine="0"/>
        <w:rPr>
          <w:lang w:val="en-US"/>
        </w:rPr>
      </w:pPr>
    </w:p>
    <w:p w14:paraId="13E88D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Header;</w:t>
      </w:r>
    </w:p>
    <w:p w14:paraId="5B99C012" w14:textId="77777777" w:rsidR="00DF2537" w:rsidRPr="00A15436" w:rsidRDefault="00DF2537" w:rsidP="005A381D">
      <w:pPr>
        <w:ind w:firstLine="0"/>
        <w:rPr>
          <w:lang w:val="en-US"/>
        </w:rPr>
      </w:pPr>
    </w:p>
    <w:p w14:paraId="346A5FDC" w14:textId="77777777" w:rsidR="00DF2537" w:rsidRPr="00A15436" w:rsidRDefault="00DF2537" w:rsidP="005A381D">
      <w:pPr>
        <w:ind w:firstLine="0"/>
        <w:rPr>
          <w:lang w:val="en-US"/>
        </w:rPr>
      </w:pPr>
    </w:p>
    <w:p w14:paraId="6FEC55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Header.scss</w:t>
      </w:r>
      <w:proofErr w:type="spellEnd"/>
    </w:p>
    <w:p w14:paraId="5890AD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"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";</w:t>
      </w:r>
    </w:p>
    <w:p w14:paraId="4160F64A" w14:textId="77777777" w:rsidR="00DF2537" w:rsidRPr="00A15436" w:rsidRDefault="00DF2537" w:rsidP="005A381D">
      <w:pPr>
        <w:ind w:firstLine="0"/>
        <w:rPr>
          <w:lang w:val="en-US"/>
        </w:rPr>
      </w:pPr>
    </w:p>
    <w:p w14:paraId="3FD54CB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header {</w:t>
      </w:r>
    </w:p>
    <w:p w14:paraId="74EC44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white;</w:t>
      </w:r>
    </w:p>
    <w:p w14:paraId="2707C61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box-shadow: 0 10px 15px 0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>(0, 0, 0, 0.25);</w:t>
      </w:r>
    </w:p>
    <w:p w14:paraId="7046D7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z-index: 10;</w:t>
      </w:r>
    </w:p>
    <w:p w14:paraId="68D50B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osition: relative;</w:t>
      </w:r>
    </w:p>
    <w:p w14:paraId="502777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529244B" w14:textId="77777777" w:rsidR="00DF2537" w:rsidRPr="00A15436" w:rsidRDefault="00DF2537" w:rsidP="005A381D">
      <w:pPr>
        <w:ind w:firstLine="0"/>
        <w:rPr>
          <w:lang w:val="en-US"/>
        </w:rPr>
      </w:pPr>
    </w:p>
    <w:p w14:paraId="6661FF2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header-content {</w:t>
      </w:r>
    </w:p>
    <w:p w14:paraId="5887487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58F33B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0633AC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076257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10px 0;</w:t>
      </w:r>
    </w:p>
    <w:p w14:paraId="62C0D932" w14:textId="77777777" w:rsidR="00DF2537" w:rsidRPr="00A15436" w:rsidRDefault="00DF2537" w:rsidP="005A381D">
      <w:pPr>
        <w:ind w:firstLine="0"/>
        <w:rPr>
          <w:lang w:val="en-US"/>
        </w:rPr>
      </w:pPr>
    </w:p>
    <w:p w14:paraId="1B5942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burger-menu {</w:t>
      </w:r>
    </w:p>
    <w:p w14:paraId="4A67AB4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none;</w:t>
      </w:r>
    </w:p>
    <w:p w14:paraId="062267B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ground: none;</w:t>
      </w:r>
    </w:p>
    <w:p w14:paraId="70F25FD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: none;</w:t>
      </w:r>
    </w:p>
    <w:p w14:paraId="1D531B4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2rem;</w:t>
      </w:r>
    </w:p>
    <w:p w14:paraId="1849ABB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ursor: pointer;</w:t>
      </w:r>
    </w:p>
    <w:p w14:paraId="5D4C4A5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2CBD4ED" w14:textId="77777777" w:rsidR="00DF2537" w:rsidRPr="00A15436" w:rsidRDefault="00DF2537" w:rsidP="005A381D">
      <w:pPr>
        <w:ind w:firstLine="0"/>
        <w:rPr>
          <w:lang w:val="en-US"/>
        </w:rPr>
      </w:pPr>
    </w:p>
    <w:p w14:paraId="70B457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close-menu {</w:t>
      </w:r>
    </w:p>
    <w:p w14:paraId="5182F8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none;</w:t>
      </w:r>
    </w:p>
    <w:p w14:paraId="287E7C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ground: none;</w:t>
      </w:r>
    </w:p>
    <w:p w14:paraId="1768B8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: none;</w:t>
      </w:r>
    </w:p>
    <w:p w14:paraId="276DEF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2rem;</w:t>
      </w:r>
    </w:p>
    <w:p w14:paraId="3F93D0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ursor: pointer;</w:t>
      </w:r>
    </w:p>
    <w:p w14:paraId="24BD19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osition: absolute;</w:t>
      </w:r>
    </w:p>
    <w:p w14:paraId="0599F1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op: 20px;</w:t>
      </w:r>
    </w:p>
    <w:p w14:paraId="7DBF3F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right: 20px;</w:t>
      </w:r>
    </w:p>
    <w:p w14:paraId="2CF11BC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38C4743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3AA6B24" w14:textId="77777777" w:rsidR="00DF2537" w:rsidRPr="00A15436" w:rsidRDefault="00DF2537" w:rsidP="005A381D">
      <w:pPr>
        <w:ind w:firstLine="0"/>
        <w:rPr>
          <w:lang w:val="en-US"/>
        </w:rPr>
      </w:pPr>
    </w:p>
    <w:p w14:paraId="1BDD41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nav {</w:t>
      </w:r>
    </w:p>
    <w:p w14:paraId="1218954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 xml:space="preserve"> {</w:t>
      </w:r>
    </w:p>
    <w:p w14:paraId="5422F1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display: flex;</w:t>
      </w:r>
    </w:p>
    <w:p w14:paraId="5BAAA8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gap: 20px;</w:t>
      </w:r>
    </w:p>
    <w:p w14:paraId="3D0EAF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77821196" w14:textId="77777777" w:rsidR="00DF2537" w:rsidRPr="00A15436" w:rsidRDefault="00DF2537" w:rsidP="005A381D">
      <w:pPr>
        <w:ind w:firstLine="0"/>
        <w:rPr>
          <w:lang w:val="en-US"/>
        </w:rPr>
      </w:pPr>
    </w:p>
    <w:p w14:paraId="53E9AC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li {</w:t>
      </w:r>
    </w:p>
    <w:p w14:paraId="4696A0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list-style-type: none;</w:t>
      </w:r>
    </w:p>
    <w:p w14:paraId="1B9CA2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family: $font-main;</w:t>
      </w:r>
    </w:p>
    <w:p w14:paraId="630249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}</w:t>
      </w:r>
    </w:p>
    <w:p w14:paraId="69D45A4F" w14:textId="77777777" w:rsidR="00DF2537" w:rsidRPr="00A15436" w:rsidRDefault="00DF2537" w:rsidP="005A381D">
      <w:pPr>
        <w:ind w:firstLine="0"/>
        <w:rPr>
          <w:lang w:val="en-US"/>
        </w:rPr>
      </w:pPr>
    </w:p>
    <w:p w14:paraId="129989C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 {</w:t>
      </w:r>
    </w:p>
    <w:p w14:paraId="2748560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ext-decoration: none;</w:t>
      </w:r>
    </w:p>
    <w:p w14:paraId="1D198B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color: </w:t>
      </w:r>
      <w:proofErr w:type="spellStart"/>
      <w:r w:rsidRPr="00A15436">
        <w:rPr>
          <w:lang w:val="en-US"/>
        </w:rPr>
        <w:t>rgb</w:t>
      </w:r>
      <w:proofErr w:type="spellEnd"/>
      <w:r w:rsidRPr="00A15436">
        <w:rPr>
          <w:lang w:val="en-US"/>
        </w:rPr>
        <w:t>(18, 112, 235);</w:t>
      </w:r>
    </w:p>
    <w:p w14:paraId="781A22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$transition-buttons;</w:t>
      </w:r>
    </w:p>
    <w:p w14:paraId="1DAC1CB8" w14:textId="77777777" w:rsidR="00DF2537" w:rsidRPr="00A15436" w:rsidRDefault="00DF2537" w:rsidP="005A381D">
      <w:pPr>
        <w:ind w:firstLine="0"/>
        <w:rPr>
          <w:lang w:val="en-US"/>
        </w:rPr>
      </w:pPr>
    </w:p>
    <w:p w14:paraId="6ED679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amp;:hover {</w:t>
      </w:r>
    </w:p>
    <w:p w14:paraId="350BF8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opacity: 0.8;</w:t>
      </w:r>
    </w:p>
    <w:p w14:paraId="274A36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transition: $transition-buttons;</w:t>
      </w:r>
    </w:p>
    <w:p w14:paraId="65189B3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}</w:t>
      </w:r>
    </w:p>
    <w:p w14:paraId="7C07965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4A1EC5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99D90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CBAEE41" w14:textId="77777777" w:rsidR="00DF2537" w:rsidRPr="00A15436" w:rsidRDefault="00DF2537" w:rsidP="005A381D">
      <w:pPr>
        <w:ind w:firstLine="0"/>
        <w:rPr>
          <w:lang w:val="en-US"/>
        </w:rPr>
      </w:pPr>
    </w:p>
    <w:p w14:paraId="3A531E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900px) {</w:t>
      </w:r>
    </w:p>
    <w:p w14:paraId="21B610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header-content {</w:t>
      </w:r>
    </w:p>
    <w:p w14:paraId="609494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.burger-menu {</w:t>
      </w:r>
    </w:p>
    <w:p w14:paraId="3F18AB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display: block;</w:t>
      </w:r>
    </w:p>
    <w:p w14:paraId="3086BA5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BA69EA0" w14:textId="77777777" w:rsidR="00DF2537" w:rsidRPr="00A15436" w:rsidRDefault="00DF2537" w:rsidP="005A381D">
      <w:pPr>
        <w:ind w:firstLine="0"/>
        <w:rPr>
          <w:lang w:val="en-US"/>
        </w:rPr>
      </w:pPr>
    </w:p>
    <w:p w14:paraId="02203A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.close-menu {</w:t>
      </w:r>
    </w:p>
    <w:p w14:paraId="297F08D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display: block;</w:t>
      </w:r>
    </w:p>
    <w:p w14:paraId="098361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10402EDD" w14:textId="77777777" w:rsidR="00DF2537" w:rsidRPr="00A15436" w:rsidRDefault="00DF2537" w:rsidP="005A381D">
      <w:pPr>
        <w:ind w:firstLine="0"/>
        <w:rPr>
          <w:lang w:val="en-US"/>
        </w:rPr>
      </w:pPr>
    </w:p>
    <w:p w14:paraId="095293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nav {</w:t>
      </w:r>
    </w:p>
    <w:p w14:paraId="3FE121F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display: flex;</w:t>
      </w:r>
    </w:p>
    <w:p w14:paraId="3AE191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lex-direction: column;</w:t>
      </w:r>
    </w:p>
    <w:p w14:paraId="7A9689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align-items: center;</w:t>
      </w:r>
    </w:p>
    <w:p w14:paraId="7C13A2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justify-content: center;</w:t>
      </w:r>
    </w:p>
    <w:p w14:paraId="18524F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position: fixed;</w:t>
      </w:r>
    </w:p>
    <w:p w14:paraId="28C2D1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op: 0;</w:t>
      </w:r>
    </w:p>
    <w:p w14:paraId="54E930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right: 0;</w:t>
      </w:r>
    </w:p>
    <w:p w14:paraId="10F443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height: 100vh;</w:t>
      </w:r>
    </w:p>
    <w:p w14:paraId="05DB01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width: 300px;</w:t>
      </w:r>
    </w:p>
    <w:p w14:paraId="3DD9EF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background-color: $color-contrast;</w:t>
      </w:r>
    </w:p>
    <w:p w14:paraId="6CD635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transform: </w:t>
      </w:r>
      <w:proofErr w:type="spellStart"/>
      <w:r w:rsidRPr="00A15436">
        <w:rPr>
          <w:lang w:val="en-US"/>
        </w:rPr>
        <w:t>translateX</w:t>
      </w:r>
      <w:proofErr w:type="spellEnd"/>
      <w:r w:rsidRPr="00A15436">
        <w:rPr>
          <w:lang w:val="en-US"/>
        </w:rPr>
        <w:t>(100%);</w:t>
      </w:r>
    </w:p>
    <w:p w14:paraId="70D550B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transition: transform 0.3s ease-in-out;</w:t>
      </w:r>
    </w:p>
    <w:p w14:paraId="428638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z-index: 20;</w:t>
      </w:r>
    </w:p>
    <w:p w14:paraId="32324D02" w14:textId="77777777" w:rsidR="00DF2537" w:rsidRPr="00A15436" w:rsidRDefault="00DF2537" w:rsidP="005A381D">
      <w:pPr>
        <w:ind w:firstLine="0"/>
        <w:rPr>
          <w:lang w:val="en-US"/>
        </w:rPr>
      </w:pPr>
    </w:p>
    <w:p w14:paraId="4EC11CA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amp;.open {</w:t>
      </w:r>
    </w:p>
    <w:p w14:paraId="6174B4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transform: </w:t>
      </w:r>
      <w:proofErr w:type="spellStart"/>
      <w:r w:rsidRPr="00A15436">
        <w:rPr>
          <w:lang w:val="en-US"/>
        </w:rPr>
        <w:t>translateX</w:t>
      </w:r>
      <w:proofErr w:type="spellEnd"/>
      <w:r w:rsidRPr="00A15436">
        <w:rPr>
          <w:lang w:val="en-US"/>
        </w:rPr>
        <w:t>(0);</w:t>
      </w:r>
    </w:p>
    <w:p w14:paraId="553940F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}</w:t>
      </w:r>
    </w:p>
    <w:p w14:paraId="107EE987" w14:textId="77777777" w:rsidR="00DF2537" w:rsidRPr="00A15436" w:rsidRDefault="00DF2537" w:rsidP="005A381D">
      <w:pPr>
        <w:ind w:firstLine="0"/>
        <w:rPr>
          <w:lang w:val="en-US"/>
        </w:rPr>
      </w:pPr>
    </w:p>
    <w:p w14:paraId="6FD19BA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ul</w:t>
      </w:r>
      <w:proofErr w:type="spellEnd"/>
      <w:r w:rsidRPr="00A15436">
        <w:rPr>
          <w:lang w:val="en-US"/>
        </w:rPr>
        <w:t xml:space="preserve"> {</w:t>
      </w:r>
    </w:p>
    <w:p w14:paraId="574E78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display: flex;</w:t>
      </w:r>
    </w:p>
    <w:p w14:paraId="7880A77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flex-direction: column;</w:t>
      </w:r>
    </w:p>
    <w:p w14:paraId="7AA50B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align-items: center;</w:t>
      </w:r>
    </w:p>
    <w:p w14:paraId="28AA5E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gap: 0;</w:t>
      </w:r>
    </w:p>
    <w:p w14:paraId="2AF9BF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padding: 0;</w:t>
      </w:r>
    </w:p>
    <w:p w14:paraId="4A45DC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margin: 0;</w:t>
      </w:r>
    </w:p>
    <w:p w14:paraId="751940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height: 100%;</w:t>
      </w:r>
    </w:p>
    <w:p w14:paraId="64BE5A2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justify-content: center;</w:t>
      </w:r>
    </w:p>
    <w:p w14:paraId="75946E8A" w14:textId="77777777" w:rsidR="00DF2537" w:rsidRPr="00A15436" w:rsidRDefault="00DF2537" w:rsidP="005A381D">
      <w:pPr>
        <w:ind w:firstLine="0"/>
        <w:rPr>
          <w:lang w:val="en-US"/>
        </w:rPr>
      </w:pPr>
    </w:p>
    <w:p w14:paraId="5A619A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li {</w:t>
      </w:r>
    </w:p>
    <w:p w14:paraId="6D607A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margin: 20px 0;</w:t>
      </w:r>
    </w:p>
    <w:p w14:paraId="295327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}</w:t>
      </w:r>
    </w:p>
    <w:p w14:paraId="7610896E" w14:textId="77777777" w:rsidR="00DF2537" w:rsidRPr="00A15436" w:rsidRDefault="00DF2537" w:rsidP="005A381D">
      <w:pPr>
        <w:ind w:firstLine="0"/>
        <w:rPr>
          <w:lang w:val="en-US"/>
        </w:rPr>
      </w:pPr>
    </w:p>
    <w:p w14:paraId="737531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a {</w:t>
      </w:r>
    </w:p>
    <w:p w14:paraId="71F8F5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color: $color-white;</w:t>
      </w:r>
    </w:p>
    <w:p w14:paraId="76E005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    font-size: 1.5rem;</w:t>
      </w:r>
    </w:p>
    <w:p w14:paraId="0B408A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}</w:t>
      </w:r>
    </w:p>
    <w:p w14:paraId="46187E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}</w:t>
      </w:r>
    </w:p>
    <w:p w14:paraId="34AACA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1719BC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15B39B5" w14:textId="77777777" w:rsidR="00DF2537" w:rsidRPr="00A15436" w:rsidRDefault="00DF2537" w:rsidP="005A381D">
      <w:pPr>
        <w:ind w:firstLine="0"/>
        <w:rPr>
          <w:lang w:val="en-US"/>
        </w:rPr>
      </w:pPr>
    </w:p>
    <w:p w14:paraId="33C1C85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overlay {</w:t>
      </w:r>
    </w:p>
    <w:p w14:paraId="2C30A2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none;</w:t>
      </w:r>
    </w:p>
    <w:p w14:paraId="60D324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osition: fixed;</w:t>
      </w:r>
    </w:p>
    <w:p w14:paraId="1F302A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op: 0;</w:t>
      </w:r>
    </w:p>
    <w:p w14:paraId="15D467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left: 0;</w:t>
      </w:r>
    </w:p>
    <w:p w14:paraId="109C1F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5072CA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100%;</w:t>
      </w:r>
    </w:p>
    <w:p w14:paraId="5EC4C5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background: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>(0, 0, 0, 0.5);</w:t>
      </w:r>
    </w:p>
    <w:p w14:paraId="3DD69C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z-index: 15;</w:t>
      </w:r>
    </w:p>
    <w:p w14:paraId="6D3D98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F0DC94A" w14:textId="77777777" w:rsidR="00DF2537" w:rsidRPr="00A15436" w:rsidRDefault="00DF2537" w:rsidP="005A381D">
      <w:pPr>
        <w:ind w:firstLine="0"/>
        <w:rPr>
          <w:lang w:val="en-US"/>
        </w:rPr>
      </w:pPr>
    </w:p>
    <w:p w14:paraId="7EF01C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</w:t>
      </w:r>
      <w:proofErr w:type="spellStart"/>
      <w:r w:rsidRPr="00A15436">
        <w:rPr>
          <w:lang w:val="en-US"/>
        </w:rPr>
        <w:t>overlay.open</w:t>
      </w:r>
      <w:proofErr w:type="spellEnd"/>
      <w:r w:rsidRPr="00A15436">
        <w:rPr>
          <w:lang w:val="en-US"/>
        </w:rPr>
        <w:t xml:space="preserve"> {</w:t>
      </w:r>
    </w:p>
    <w:p w14:paraId="5C8388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display: block;</w:t>
      </w:r>
    </w:p>
    <w:p w14:paraId="3D2A33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70423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4BFDCF8" w14:textId="77777777" w:rsidR="00DF2537" w:rsidRPr="00A15436" w:rsidRDefault="00DF2537" w:rsidP="005A381D">
      <w:pPr>
        <w:ind w:firstLine="0"/>
        <w:rPr>
          <w:lang w:val="en-US"/>
        </w:rPr>
      </w:pPr>
    </w:p>
    <w:p w14:paraId="1F8CD662" w14:textId="77777777" w:rsidR="00DF2537" w:rsidRPr="00A15436" w:rsidRDefault="00DF2537" w:rsidP="005A381D">
      <w:pPr>
        <w:ind w:firstLine="0"/>
        <w:rPr>
          <w:lang w:val="en-US"/>
        </w:rPr>
      </w:pPr>
    </w:p>
    <w:p w14:paraId="790941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Reviews.js</w:t>
      </w:r>
    </w:p>
    <w:p w14:paraId="732655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Reviews.scss</w:t>
      </w:r>
      <w:proofErr w:type="spellEnd"/>
      <w:r w:rsidRPr="00A15436">
        <w:rPr>
          <w:lang w:val="en-US"/>
        </w:rPr>
        <w:t xml:space="preserve">'; </w:t>
      </w:r>
    </w:p>
    <w:p w14:paraId="20B6CE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ReviewsCards</w:t>
      </w:r>
      <w:proofErr w:type="spellEnd"/>
      <w:r w:rsidRPr="00A15436">
        <w:rPr>
          <w:lang w:val="en-US"/>
        </w:rPr>
        <w:t xml:space="preserve"> from './Reviews-Cards/Reviews-Cards';</w:t>
      </w:r>
    </w:p>
    <w:p w14:paraId="200E7912" w14:textId="77777777" w:rsidR="00DF2537" w:rsidRPr="00A15436" w:rsidRDefault="00DF2537" w:rsidP="005A381D">
      <w:pPr>
        <w:ind w:firstLine="0"/>
        <w:rPr>
          <w:lang w:val="en-US"/>
        </w:rPr>
      </w:pPr>
    </w:p>
    <w:p w14:paraId="66475A0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Reviews = () =&gt; {</w:t>
      </w:r>
    </w:p>
    <w:p w14:paraId="5A561BC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347596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reviews wrap"&gt;</w:t>
      </w:r>
    </w:p>
    <w:p w14:paraId="1E1910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&lt;h2 class="headers-h2"&gt;</w:t>
      </w:r>
      <w:r w:rsidRPr="00A15436">
        <w:t>Отзывы</w:t>
      </w:r>
      <w:r w:rsidRPr="00A15436">
        <w:rPr>
          <w:lang w:val="en-US"/>
        </w:rPr>
        <w:t xml:space="preserve"> </w:t>
      </w:r>
      <w:r w:rsidRPr="00A15436">
        <w:t>клиентов</w:t>
      </w:r>
      <w:r w:rsidRPr="00A15436">
        <w:rPr>
          <w:lang w:val="en-US"/>
        </w:rPr>
        <w:t>&lt;/h2&gt;</w:t>
      </w:r>
    </w:p>
    <w:p w14:paraId="4289492B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r w:rsidRPr="00A15436">
        <w:t xml:space="preserve">&lt;p </w:t>
      </w:r>
      <w:proofErr w:type="spellStart"/>
      <w:r w:rsidRPr="00A15436">
        <w:t>class</w:t>
      </w:r>
      <w:proofErr w:type="spellEnd"/>
      <w:r w:rsidRPr="00A15436">
        <w:t>="</w:t>
      </w:r>
      <w:proofErr w:type="spellStart"/>
      <w:r w:rsidRPr="00A15436">
        <w:t>reviews-subtitle</w:t>
      </w:r>
      <w:proofErr w:type="spellEnd"/>
      <w:r w:rsidRPr="00A15436">
        <w:t>"&gt;Вы можете отправить свой отзыв на почту: &lt;/p&gt;</w:t>
      </w:r>
    </w:p>
    <w:p w14:paraId="27C8C1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</w:t>
      </w:r>
      <w:r w:rsidRPr="00A15436">
        <w:rPr>
          <w:lang w:val="en-US"/>
        </w:rPr>
        <w:t>&lt;</w:t>
      </w:r>
      <w:proofErr w:type="spellStart"/>
      <w:r w:rsidRPr="00A15436">
        <w:rPr>
          <w:lang w:val="en-US"/>
        </w:rPr>
        <w:t>ReviewsCards</w:t>
      </w:r>
      <w:proofErr w:type="spellEnd"/>
      <w:r w:rsidRPr="00A15436">
        <w:rPr>
          <w:lang w:val="en-US"/>
        </w:rPr>
        <w:t>/&gt;</w:t>
      </w:r>
    </w:p>
    <w:p w14:paraId="5BC469A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191518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5962B69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B02C373" w14:textId="77777777" w:rsidR="00DF2537" w:rsidRPr="00A15436" w:rsidRDefault="00DF2537" w:rsidP="005A381D">
      <w:pPr>
        <w:ind w:firstLine="0"/>
        <w:rPr>
          <w:lang w:val="en-US"/>
        </w:rPr>
      </w:pPr>
    </w:p>
    <w:p w14:paraId="7410E66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Reviews;</w:t>
      </w:r>
    </w:p>
    <w:p w14:paraId="4763A5CE" w14:textId="77777777" w:rsidR="00DF2537" w:rsidRPr="00A15436" w:rsidRDefault="00DF2537" w:rsidP="005A381D">
      <w:pPr>
        <w:ind w:firstLine="0"/>
        <w:rPr>
          <w:lang w:val="en-US"/>
        </w:rPr>
      </w:pPr>
    </w:p>
    <w:p w14:paraId="54DCA6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Reviews.scss</w:t>
      </w:r>
      <w:proofErr w:type="spellEnd"/>
    </w:p>
    <w:p w14:paraId="2FDC29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2C39A3F5" w14:textId="77777777" w:rsidR="00DF2537" w:rsidRPr="00A15436" w:rsidRDefault="00DF2537" w:rsidP="005A381D">
      <w:pPr>
        <w:ind w:firstLine="0"/>
        <w:rPr>
          <w:lang w:val="en-US"/>
        </w:rPr>
      </w:pPr>
    </w:p>
    <w:p w14:paraId="3A53AA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reviews {</w:t>
      </w:r>
    </w:p>
    <w:p w14:paraId="36B70E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2 {</w:t>
      </w:r>
    </w:p>
    <w:p w14:paraId="27A98A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bottom: 10px;</w:t>
      </w:r>
    </w:p>
    <w:p w14:paraId="2E3922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0F60F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AB55BEE" w14:textId="77777777" w:rsidR="00DF2537" w:rsidRPr="00A15436" w:rsidRDefault="00DF2537" w:rsidP="005A381D">
      <w:pPr>
        <w:ind w:firstLine="0"/>
        <w:rPr>
          <w:lang w:val="en-US"/>
        </w:rPr>
      </w:pPr>
    </w:p>
    <w:p w14:paraId="7A948F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reviews-subtitle {</w:t>
      </w:r>
    </w:p>
    <w:p w14:paraId="304B69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main;</w:t>
      </w:r>
    </w:p>
    <w:p w14:paraId="581B21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20;</w:t>
      </w:r>
    </w:p>
    <w:p w14:paraId="23D589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bottom: 60px;</w:t>
      </w:r>
    </w:p>
    <w:p w14:paraId="51FE5E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68B5574" w14:textId="77777777" w:rsidR="00DF2537" w:rsidRPr="00A15436" w:rsidRDefault="00DF2537" w:rsidP="005A381D">
      <w:pPr>
        <w:ind w:firstLine="0"/>
        <w:rPr>
          <w:lang w:val="en-US"/>
        </w:rPr>
      </w:pPr>
    </w:p>
    <w:p w14:paraId="4A5A09F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7B3C7BB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reviews-subtitle {</w:t>
      </w:r>
    </w:p>
    <w:p w14:paraId="5A628C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11BD51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6DC24C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67B2507" w14:textId="77777777" w:rsidR="00DF2537" w:rsidRPr="00A15436" w:rsidRDefault="00DF2537" w:rsidP="005A381D">
      <w:pPr>
        <w:ind w:firstLine="0"/>
        <w:rPr>
          <w:lang w:val="en-US"/>
        </w:rPr>
      </w:pPr>
    </w:p>
    <w:p w14:paraId="1D4875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lastRenderedPageBreak/>
        <w:t>Файл</w:t>
      </w:r>
      <w:r w:rsidRPr="00A15436">
        <w:rPr>
          <w:lang w:val="en-US"/>
        </w:rPr>
        <w:t xml:space="preserve"> Reviews-Cards.js</w:t>
      </w:r>
    </w:p>
    <w:p w14:paraId="7FD947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Reviews-</w:t>
      </w:r>
      <w:proofErr w:type="spellStart"/>
      <w:r w:rsidRPr="00A15436">
        <w:rPr>
          <w:lang w:val="en-US"/>
        </w:rPr>
        <w:t>Cards.scss</w:t>
      </w:r>
      <w:proofErr w:type="spellEnd"/>
      <w:r w:rsidRPr="00A15436">
        <w:rPr>
          <w:lang w:val="en-US"/>
        </w:rPr>
        <w:t>";</w:t>
      </w:r>
    </w:p>
    <w:p w14:paraId="4DA808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Plug1 from "assets/media/icons/reviews/img_woman.png";</w:t>
      </w:r>
    </w:p>
    <w:p w14:paraId="425C62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Plug2 from "assets/media/icons/reviews/img_man.jpg";</w:t>
      </w:r>
    </w:p>
    <w:p w14:paraId="6D468B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ReviewsCard</w:t>
      </w:r>
      <w:proofErr w:type="spellEnd"/>
      <w:r w:rsidRPr="00A15436">
        <w:rPr>
          <w:lang w:val="en-US"/>
        </w:rPr>
        <w:t xml:space="preserve"> from "./Review-Card/Review-Card";</w:t>
      </w:r>
    </w:p>
    <w:p w14:paraId="46717F9F" w14:textId="77777777" w:rsidR="00DF2537" w:rsidRPr="00A15436" w:rsidRDefault="00DF2537" w:rsidP="005A381D">
      <w:pPr>
        <w:ind w:firstLine="0"/>
        <w:rPr>
          <w:lang w:val="en-US"/>
        </w:rPr>
      </w:pPr>
    </w:p>
    <w:p w14:paraId="0B39CF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ReviewsCards</w:t>
      </w:r>
      <w:proofErr w:type="spellEnd"/>
      <w:r w:rsidRPr="00A15436">
        <w:rPr>
          <w:lang w:val="en-US"/>
        </w:rPr>
        <w:t xml:space="preserve"> = () =&gt; {</w:t>
      </w:r>
    </w:p>
    <w:p w14:paraId="43E7B6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revCardsData</w:t>
      </w:r>
      <w:proofErr w:type="spellEnd"/>
      <w:r w:rsidRPr="00A15436">
        <w:rPr>
          <w:lang w:val="en-US"/>
        </w:rPr>
        <w:t xml:space="preserve"> = [</w:t>
      </w:r>
    </w:p>
    <w:p w14:paraId="2B60E4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3F397C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1,</w:t>
      </w:r>
    </w:p>
    <w:p w14:paraId="1B6D28BD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proofErr w:type="spellStart"/>
      <w:r w:rsidRPr="00A15436">
        <w:t>imgPath</w:t>
      </w:r>
      <w:proofErr w:type="spellEnd"/>
      <w:r w:rsidRPr="00A15436">
        <w:t>: Plug1,</w:t>
      </w:r>
    </w:p>
    <w:p w14:paraId="45C08E83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Изящно-воздушные стеклянные конструкции.",</w:t>
      </w:r>
    </w:p>
    <w:p w14:paraId="072805BE" w14:textId="77777777" w:rsidR="00DF2537" w:rsidRPr="00A15436" w:rsidRDefault="00DF2537" w:rsidP="005A381D">
      <w:pPr>
        <w:ind w:firstLine="0"/>
      </w:pPr>
      <w:r w:rsidRPr="00A15436">
        <w:t>    },</w:t>
      </w:r>
    </w:p>
    <w:p w14:paraId="25710ECF" w14:textId="77777777" w:rsidR="00DF2537" w:rsidRPr="00A15436" w:rsidRDefault="00DF2537" w:rsidP="005A381D">
      <w:pPr>
        <w:ind w:firstLine="0"/>
      </w:pPr>
      <w:r w:rsidRPr="00A15436">
        <w:t>    {</w:t>
      </w:r>
    </w:p>
    <w:p w14:paraId="7D51EB4B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2,</w:t>
      </w:r>
    </w:p>
    <w:p w14:paraId="4ABCA31E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mgPath</w:t>
      </w:r>
      <w:proofErr w:type="spellEnd"/>
      <w:r w:rsidRPr="00A15436">
        <w:t>: Plug2,</w:t>
      </w:r>
    </w:p>
    <w:p w14:paraId="41CA8DF0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Сделали все не подкопаешься, и сам профиль красивый, и стеклопакет отличный с энергосбережением, и фурнитура европейская.",</w:t>
      </w:r>
    </w:p>
    <w:p w14:paraId="12B41A70" w14:textId="77777777" w:rsidR="00DF2537" w:rsidRPr="00A15436" w:rsidRDefault="00DF2537" w:rsidP="005A381D">
      <w:pPr>
        <w:ind w:firstLine="0"/>
      </w:pPr>
      <w:r w:rsidRPr="00A15436">
        <w:t>    },</w:t>
      </w:r>
    </w:p>
    <w:p w14:paraId="226703E5" w14:textId="77777777" w:rsidR="00DF2537" w:rsidRPr="00A15436" w:rsidRDefault="00DF2537" w:rsidP="005A381D">
      <w:pPr>
        <w:ind w:firstLine="0"/>
      </w:pPr>
      <w:r w:rsidRPr="00A15436">
        <w:t>    {</w:t>
      </w:r>
    </w:p>
    <w:p w14:paraId="650D2D6C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3,</w:t>
      </w:r>
    </w:p>
    <w:p w14:paraId="45948225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mgPath</w:t>
      </w:r>
      <w:proofErr w:type="spellEnd"/>
      <w:r w:rsidRPr="00A15436">
        <w:t>: Plug1,</w:t>
      </w:r>
    </w:p>
    <w:p w14:paraId="6D518D38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Переживала за нестандартные проемы, но сделали все идеально в плане размеров.",</w:t>
      </w:r>
    </w:p>
    <w:p w14:paraId="6CA39DFE" w14:textId="77777777" w:rsidR="00DF2537" w:rsidRPr="00A15436" w:rsidRDefault="00DF2537" w:rsidP="005A381D">
      <w:pPr>
        <w:ind w:firstLine="0"/>
      </w:pPr>
      <w:r w:rsidRPr="00A15436">
        <w:t>    },</w:t>
      </w:r>
    </w:p>
    <w:p w14:paraId="5BF114D4" w14:textId="77777777" w:rsidR="00DF2537" w:rsidRPr="00A15436" w:rsidRDefault="00DF2537" w:rsidP="005A381D">
      <w:pPr>
        <w:ind w:firstLine="0"/>
      </w:pPr>
      <w:r w:rsidRPr="00A15436">
        <w:t>    {</w:t>
      </w:r>
    </w:p>
    <w:p w14:paraId="4AB8F716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4,</w:t>
      </w:r>
    </w:p>
    <w:p w14:paraId="34EBDA50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mgPath</w:t>
      </w:r>
      <w:proofErr w:type="spellEnd"/>
      <w:r w:rsidRPr="00A15436">
        <w:t>: Plug2,</w:t>
      </w:r>
    </w:p>
    <w:p w14:paraId="5723084D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 xml:space="preserve">: "Душевой кабиной доволен, не жалею, что именно в </w:t>
      </w:r>
      <w:proofErr w:type="spellStart"/>
      <w:r w:rsidRPr="00A15436">
        <w:t>GlassArt</w:t>
      </w:r>
      <w:proofErr w:type="spellEnd"/>
      <w:r w:rsidRPr="00A15436">
        <w:t xml:space="preserve"> заказал.",</w:t>
      </w:r>
    </w:p>
    <w:p w14:paraId="760258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</w:t>
      </w:r>
      <w:r w:rsidRPr="00A15436">
        <w:rPr>
          <w:lang w:val="en-US"/>
        </w:rPr>
        <w:t>},</w:t>
      </w:r>
    </w:p>
    <w:p w14:paraId="530EC6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];</w:t>
      </w:r>
    </w:p>
    <w:p w14:paraId="78D35E9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FDFA9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reviews-cards"&gt;</w:t>
      </w:r>
    </w:p>
    <w:p w14:paraId="226B29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{</w:t>
      </w:r>
      <w:proofErr w:type="spellStart"/>
      <w:r w:rsidRPr="00A15436">
        <w:rPr>
          <w:lang w:val="en-US"/>
        </w:rPr>
        <w:t>revCardsData.map</w:t>
      </w:r>
      <w:proofErr w:type="spellEnd"/>
      <w:r w:rsidRPr="00A15436">
        <w:rPr>
          <w:lang w:val="en-US"/>
        </w:rPr>
        <w:t>((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) =&gt; (</w:t>
      </w:r>
    </w:p>
    <w:p w14:paraId="0423E5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ReviewsCard</w:t>
      </w:r>
      <w:proofErr w:type="spellEnd"/>
      <w:r w:rsidRPr="00A15436">
        <w:rPr>
          <w:lang w:val="en-US"/>
        </w:rPr>
        <w:t xml:space="preserve"> key={cardData.id}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} /&gt;</w:t>
      </w:r>
    </w:p>
    <w:p w14:paraId="7032A1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))}</w:t>
      </w:r>
    </w:p>
    <w:p w14:paraId="61645A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61E631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57121B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6CB42CFF" w14:textId="77777777" w:rsidR="00DF2537" w:rsidRPr="00A15436" w:rsidRDefault="00DF2537" w:rsidP="005A381D">
      <w:pPr>
        <w:ind w:firstLine="0"/>
        <w:rPr>
          <w:lang w:val="en-US"/>
        </w:rPr>
      </w:pPr>
    </w:p>
    <w:p w14:paraId="572F162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ReviewsCards</w:t>
      </w:r>
      <w:proofErr w:type="spellEnd"/>
      <w:r w:rsidRPr="00A15436">
        <w:rPr>
          <w:lang w:val="en-US"/>
        </w:rPr>
        <w:t>;</w:t>
      </w:r>
    </w:p>
    <w:p w14:paraId="4471454F" w14:textId="77777777" w:rsidR="00DF2537" w:rsidRPr="00A15436" w:rsidRDefault="00DF2537" w:rsidP="005A381D">
      <w:pPr>
        <w:ind w:firstLine="0"/>
        <w:rPr>
          <w:lang w:val="en-US"/>
        </w:rPr>
      </w:pPr>
    </w:p>
    <w:p w14:paraId="487CC68F" w14:textId="77777777" w:rsidR="00DF2537" w:rsidRPr="00A15436" w:rsidRDefault="00DF2537" w:rsidP="005A381D">
      <w:pPr>
        <w:ind w:firstLine="0"/>
        <w:rPr>
          <w:lang w:val="en-US"/>
        </w:rPr>
      </w:pPr>
    </w:p>
    <w:p w14:paraId="75DA34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Reviews-</w:t>
      </w:r>
      <w:proofErr w:type="spellStart"/>
      <w:r w:rsidRPr="00A15436">
        <w:rPr>
          <w:lang w:val="en-US"/>
        </w:rPr>
        <w:t>Cards.scss</w:t>
      </w:r>
      <w:proofErr w:type="spellEnd"/>
    </w:p>
    <w:p w14:paraId="4F0F1A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"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";</w:t>
      </w:r>
    </w:p>
    <w:p w14:paraId="1187D0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reviews-cards {</w:t>
      </w:r>
    </w:p>
    <w:p w14:paraId="226534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1F8BFC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586259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15px;</w:t>
      </w:r>
    </w:p>
    <w:p w14:paraId="4FFFE5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bottom: 100px;</w:t>
      </w:r>
    </w:p>
    <w:p w14:paraId="271710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AE748E9" w14:textId="77777777" w:rsidR="00DF2537" w:rsidRPr="00A15436" w:rsidRDefault="00DF2537" w:rsidP="005A381D">
      <w:pPr>
        <w:ind w:firstLine="0"/>
        <w:rPr>
          <w:lang w:val="en-US"/>
        </w:rPr>
      </w:pPr>
    </w:p>
    <w:p w14:paraId="55E4F5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4BB872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reviews-cards {</w:t>
      </w:r>
    </w:p>
    <w:p w14:paraId="7E0F7A9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wrap: wrap;</w:t>
      </w:r>
    </w:p>
    <w:p w14:paraId="32DDE3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row-gap: 60px;</w:t>
      </w:r>
    </w:p>
    <w:p w14:paraId="05686D2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22F7E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3271D8E" w14:textId="77777777" w:rsidR="00DF2537" w:rsidRPr="00A15436" w:rsidRDefault="00DF2537" w:rsidP="005A381D">
      <w:pPr>
        <w:ind w:firstLine="0"/>
        <w:rPr>
          <w:lang w:val="en-US"/>
        </w:rPr>
      </w:pPr>
    </w:p>
    <w:p w14:paraId="4EA597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41A52A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.reviews-cards {</w:t>
      </w:r>
    </w:p>
    <w:p w14:paraId="785C87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justify-content: center;</w:t>
      </w:r>
    </w:p>
    <w:p w14:paraId="10C933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1CE16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A527CD5" w14:textId="77777777" w:rsidR="00DF2537" w:rsidRPr="00A15436" w:rsidRDefault="00DF2537" w:rsidP="005A381D">
      <w:pPr>
        <w:ind w:firstLine="0"/>
        <w:rPr>
          <w:lang w:val="en-US"/>
        </w:rPr>
      </w:pPr>
    </w:p>
    <w:p w14:paraId="398BBF16" w14:textId="77777777" w:rsidR="00DF2537" w:rsidRPr="00A15436" w:rsidRDefault="00DF2537" w:rsidP="005A381D">
      <w:pPr>
        <w:ind w:firstLine="0"/>
        <w:rPr>
          <w:lang w:val="en-US"/>
        </w:rPr>
      </w:pPr>
    </w:p>
    <w:p w14:paraId="412E825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Review-Card.js</w:t>
      </w:r>
    </w:p>
    <w:p w14:paraId="304A104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Review-</w:t>
      </w:r>
      <w:proofErr w:type="spellStart"/>
      <w:r w:rsidRPr="00A15436">
        <w:rPr>
          <w:lang w:val="en-US"/>
        </w:rPr>
        <w:t>Card.scss</w:t>
      </w:r>
      <w:proofErr w:type="spellEnd"/>
      <w:r w:rsidRPr="00A15436">
        <w:rPr>
          <w:lang w:val="en-US"/>
        </w:rPr>
        <w:t>';</w:t>
      </w:r>
    </w:p>
    <w:p w14:paraId="246040A0" w14:textId="77777777" w:rsidR="00DF2537" w:rsidRPr="00A15436" w:rsidRDefault="00DF2537" w:rsidP="005A381D">
      <w:pPr>
        <w:ind w:firstLine="0"/>
        <w:rPr>
          <w:lang w:val="en-US"/>
        </w:rPr>
      </w:pPr>
    </w:p>
    <w:p w14:paraId="1B9C0E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ReviewsCard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4CD686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 xml:space="preserve">, text } 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5CF251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72727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reviews-card"&gt;</w:t>
      </w:r>
    </w:p>
    <w:p w14:paraId="14275D9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} alt="reviews"/&gt;</w:t>
      </w:r>
    </w:p>
    <w:p w14:paraId="453D71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p&gt;{text}&lt;/p&gt;</w:t>
      </w:r>
    </w:p>
    <w:p w14:paraId="614A1F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73A059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699CB6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C136F46" w14:textId="77777777" w:rsidR="00DF2537" w:rsidRPr="00A15436" w:rsidRDefault="00DF2537" w:rsidP="005A381D">
      <w:pPr>
        <w:ind w:firstLine="0"/>
        <w:rPr>
          <w:lang w:val="en-US"/>
        </w:rPr>
      </w:pPr>
    </w:p>
    <w:p w14:paraId="50A0B1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ReviewsCard</w:t>
      </w:r>
      <w:proofErr w:type="spellEnd"/>
      <w:r w:rsidRPr="00A15436">
        <w:rPr>
          <w:lang w:val="en-US"/>
        </w:rPr>
        <w:t>;</w:t>
      </w:r>
    </w:p>
    <w:p w14:paraId="3FC7BE32" w14:textId="77777777" w:rsidR="00DF2537" w:rsidRPr="00A15436" w:rsidRDefault="00DF2537" w:rsidP="005A381D">
      <w:pPr>
        <w:ind w:firstLine="0"/>
        <w:rPr>
          <w:lang w:val="en-US"/>
        </w:rPr>
      </w:pPr>
    </w:p>
    <w:p w14:paraId="6CD84D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Review-</w:t>
      </w:r>
      <w:proofErr w:type="spellStart"/>
      <w:r w:rsidRPr="00A15436">
        <w:rPr>
          <w:lang w:val="en-US"/>
        </w:rPr>
        <w:t>Card.scss</w:t>
      </w:r>
      <w:proofErr w:type="spellEnd"/>
    </w:p>
    <w:p w14:paraId="411FDA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7E12AEE5" w14:textId="77777777" w:rsidR="00DF2537" w:rsidRPr="00A15436" w:rsidRDefault="00DF2537" w:rsidP="005A381D">
      <w:pPr>
        <w:ind w:firstLine="0"/>
        <w:rPr>
          <w:lang w:val="en-US"/>
        </w:rPr>
      </w:pPr>
    </w:p>
    <w:p w14:paraId="2DCC7C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reviews-card {</w:t>
      </w:r>
    </w:p>
    <w:p w14:paraId="18D7F1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2F6645D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direction: column;</w:t>
      </w:r>
    </w:p>
    <w:p w14:paraId="0190FB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center;</w:t>
      </w:r>
    </w:p>
    <w:p w14:paraId="32102D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1AA19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65B006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font-family: $font-main;</w:t>
      </w:r>
    </w:p>
    <w:p w14:paraId="2CF717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0;</w:t>
      </w:r>
    </w:p>
    <w:p w14:paraId="1E5A44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07F3B8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60px 10% 50px 10%;</w:t>
      </w:r>
    </w:p>
    <w:p w14:paraId="2BE952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-radius: 10px;</w:t>
      </w:r>
    </w:p>
    <w:p w14:paraId="310DAD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drop-filter: blur(40px);</w:t>
      </w:r>
    </w:p>
    <w:p w14:paraId="74D21E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box-shadow: 0 5px 0 0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 xml:space="preserve">(255, 255, 255, 0.95), 0 40px 30px 0 </w:t>
      </w:r>
      <w:proofErr w:type="spellStart"/>
      <w:r w:rsidRPr="00A15436">
        <w:rPr>
          <w:lang w:val="en-US"/>
        </w:rPr>
        <w:t>rgba</w:t>
      </w:r>
      <w:proofErr w:type="spellEnd"/>
      <w:r w:rsidRPr="00A15436">
        <w:rPr>
          <w:lang w:val="en-US"/>
        </w:rPr>
        <w:t>(0, 0, 0, 0.12);</w:t>
      </w:r>
    </w:p>
    <w:p w14:paraId="3BDC190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ground: #fff;  </w:t>
      </w:r>
    </w:p>
    <w:p w14:paraId="05B937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D9D880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F78AAB2" w14:textId="77777777" w:rsidR="00DF2537" w:rsidRPr="00A15436" w:rsidRDefault="00DF2537" w:rsidP="005A381D">
      <w:pPr>
        <w:ind w:firstLine="0"/>
        <w:rPr>
          <w:lang w:val="en-US"/>
        </w:rPr>
      </w:pPr>
    </w:p>
    <w:p w14:paraId="233937F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500px) {</w:t>
      </w:r>
    </w:p>
    <w:p w14:paraId="65240B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reviews-card {</w:t>
      </w:r>
    </w:p>
    <w:p w14:paraId="32CB4D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{</w:t>
      </w:r>
    </w:p>
    <w:p w14:paraId="3C6231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width: 60%;</w:t>
      </w:r>
    </w:p>
    <w:p w14:paraId="1E0A7A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13090E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70%;</w:t>
      </w:r>
    </w:p>
    <w:p w14:paraId="5D6F0A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7FAA6F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5E4D43C" w14:textId="77777777" w:rsidR="00DF2537" w:rsidRPr="00A15436" w:rsidRDefault="00DF2537" w:rsidP="005A381D">
      <w:pPr>
        <w:ind w:firstLine="0"/>
        <w:rPr>
          <w:lang w:val="en-US"/>
        </w:rPr>
      </w:pPr>
    </w:p>
    <w:p w14:paraId="26AECE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ervices.js</w:t>
      </w:r>
    </w:p>
    <w:p w14:paraId="1B38A4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Services.scss</w:t>
      </w:r>
      <w:proofErr w:type="spellEnd"/>
      <w:r w:rsidRPr="00A15436">
        <w:rPr>
          <w:lang w:val="en-US"/>
        </w:rPr>
        <w:t>';</w:t>
      </w:r>
    </w:p>
    <w:p w14:paraId="67075D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ServicesCards</w:t>
      </w:r>
      <w:proofErr w:type="spellEnd"/>
      <w:r w:rsidRPr="00A15436">
        <w:rPr>
          <w:lang w:val="en-US"/>
        </w:rPr>
        <w:t xml:space="preserve"> from './Services-Cards/Services-Cards';</w:t>
      </w:r>
    </w:p>
    <w:p w14:paraId="20A95A81" w14:textId="77777777" w:rsidR="00DF2537" w:rsidRPr="00A15436" w:rsidRDefault="00DF2537" w:rsidP="005A381D">
      <w:pPr>
        <w:ind w:firstLine="0"/>
        <w:rPr>
          <w:lang w:val="en-US"/>
        </w:rPr>
      </w:pPr>
    </w:p>
    <w:p w14:paraId="1C01D19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Services = () =&gt; {</w:t>
      </w:r>
    </w:p>
    <w:p w14:paraId="0CD1853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CEF50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services wrap" id="services"&gt;</w:t>
      </w:r>
    </w:p>
    <w:p w14:paraId="63E7F628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r w:rsidRPr="00A15436">
        <w:t xml:space="preserve">&lt;h2 </w:t>
      </w:r>
      <w:proofErr w:type="spellStart"/>
      <w:r w:rsidRPr="00A15436">
        <w:t>class</w:t>
      </w:r>
      <w:proofErr w:type="spellEnd"/>
      <w:r w:rsidRPr="00A15436">
        <w:t>="headers-h2"&gt;Работа с нами покажется простой&lt;/h2&gt;</w:t>
      </w:r>
    </w:p>
    <w:p w14:paraId="54DB3D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  </w:t>
      </w:r>
      <w:r w:rsidRPr="00A15436">
        <w:rPr>
          <w:lang w:val="en-US"/>
        </w:rPr>
        <w:t>&lt;</w:t>
      </w:r>
      <w:proofErr w:type="spellStart"/>
      <w:r w:rsidRPr="00A15436">
        <w:rPr>
          <w:lang w:val="en-US"/>
        </w:rPr>
        <w:t>ServicesCards</w:t>
      </w:r>
      <w:proofErr w:type="spellEnd"/>
      <w:r w:rsidRPr="00A15436">
        <w:rPr>
          <w:lang w:val="en-US"/>
        </w:rPr>
        <w:t>/&gt;</w:t>
      </w:r>
    </w:p>
    <w:p w14:paraId="79C460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&lt;/section&gt;</w:t>
      </w:r>
    </w:p>
    <w:p w14:paraId="7DB89A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2E10B5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21A8269" w14:textId="77777777" w:rsidR="00DF2537" w:rsidRPr="00A15436" w:rsidRDefault="00DF2537" w:rsidP="005A381D">
      <w:pPr>
        <w:ind w:firstLine="0"/>
        <w:rPr>
          <w:lang w:val="en-US"/>
        </w:rPr>
      </w:pPr>
    </w:p>
    <w:p w14:paraId="5E09DE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Services;</w:t>
      </w:r>
    </w:p>
    <w:p w14:paraId="3BA1CF85" w14:textId="77777777" w:rsidR="00DF2537" w:rsidRPr="00A15436" w:rsidRDefault="00DF2537" w:rsidP="005A381D">
      <w:pPr>
        <w:ind w:firstLine="0"/>
        <w:rPr>
          <w:lang w:val="en-US"/>
        </w:rPr>
      </w:pPr>
    </w:p>
    <w:p w14:paraId="49A2E6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ervices.scss</w:t>
      </w:r>
      <w:proofErr w:type="spellEnd"/>
    </w:p>
    <w:p w14:paraId="097F024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68862EE9" w14:textId="77777777" w:rsidR="00DF2537" w:rsidRPr="00A15436" w:rsidRDefault="00DF2537" w:rsidP="005A381D">
      <w:pPr>
        <w:ind w:firstLine="0"/>
        <w:rPr>
          <w:lang w:val="en-US"/>
        </w:rPr>
      </w:pPr>
    </w:p>
    <w:p w14:paraId="7EC27C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ervices-Cards.js</w:t>
      </w:r>
    </w:p>
    <w:p w14:paraId="062C75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Services-</w:t>
      </w:r>
      <w:proofErr w:type="spellStart"/>
      <w:r w:rsidRPr="00A15436">
        <w:rPr>
          <w:lang w:val="en-US"/>
        </w:rPr>
        <w:t>Cards.scss</w:t>
      </w:r>
      <w:proofErr w:type="spellEnd"/>
      <w:r w:rsidRPr="00A15436">
        <w:rPr>
          <w:lang w:val="en-US"/>
        </w:rPr>
        <w:t>';</w:t>
      </w:r>
    </w:p>
    <w:p w14:paraId="729F056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{ Link } from '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';</w:t>
      </w:r>
    </w:p>
    <w:p w14:paraId="599EA5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ServicesCard</w:t>
      </w:r>
      <w:proofErr w:type="spellEnd"/>
      <w:r w:rsidRPr="00A15436">
        <w:rPr>
          <w:lang w:val="en-US"/>
        </w:rPr>
        <w:t xml:space="preserve"> from './Services-Card/Services-Card';</w:t>
      </w:r>
    </w:p>
    <w:p w14:paraId="363811AD" w14:textId="77777777" w:rsidR="00DF2537" w:rsidRPr="00A15436" w:rsidRDefault="00DF2537" w:rsidP="005A381D">
      <w:pPr>
        <w:ind w:firstLine="0"/>
        <w:rPr>
          <w:lang w:val="en-US"/>
        </w:rPr>
      </w:pPr>
    </w:p>
    <w:p w14:paraId="200AF5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ServicesCards</w:t>
      </w:r>
      <w:proofErr w:type="spellEnd"/>
      <w:r w:rsidRPr="00A15436">
        <w:rPr>
          <w:lang w:val="en-US"/>
        </w:rPr>
        <w:t xml:space="preserve"> = () =&gt; {</w:t>
      </w:r>
    </w:p>
    <w:p w14:paraId="5F6A16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servCardsData</w:t>
      </w:r>
      <w:proofErr w:type="spellEnd"/>
      <w:r w:rsidRPr="00A15436">
        <w:rPr>
          <w:lang w:val="en-US"/>
        </w:rPr>
        <w:t xml:space="preserve"> = [</w:t>
      </w:r>
    </w:p>
    <w:p w14:paraId="03E0AD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5D7F71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2,</w:t>
      </w:r>
    </w:p>
    <w:p w14:paraId="7D410D65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    </w:t>
      </w:r>
      <w:proofErr w:type="spellStart"/>
      <w:r w:rsidRPr="00A15436">
        <w:t>header</w:t>
      </w:r>
      <w:proofErr w:type="spellEnd"/>
      <w:r w:rsidRPr="00A15436">
        <w:t>: "ПРЕДВАРИТЕЛЬНЫЙ РАСЧЕТ",</w:t>
      </w:r>
    </w:p>
    <w:p w14:paraId="43ABC62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pan</w:t>
      </w:r>
      <w:proofErr w:type="spellEnd"/>
      <w:r w:rsidRPr="00A15436">
        <w:t>: "",</w:t>
      </w:r>
    </w:p>
    <w:p w14:paraId="2FDE1772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БЕСПЛАТНО ПОДГОТОВИМ ПРЕДВАРИТЕЛЬНЫЙ РАСЧЕТ",</w:t>
      </w:r>
    </w:p>
    <w:p w14:paraId="76363040" w14:textId="77777777" w:rsidR="00DF2537" w:rsidRPr="00A15436" w:rsidRDefault="00DF2537" w:rsidP="005A381D">
      <w:pPr>
        <w:ind w:firstLine="0"/>
      </w:pPr>
      <w:r w:rsidRPr="00A15436">
        <w:t>    },</w:t>
      </w:r>
    </w:p>
    <w:p w14:paraId="17E5FE2A" w14:textId="77777777" w:rsidR="00DF2537" w:rsidRPr="00A15436" w:rsidRDefault="00DF2537" w:rsidP="005A381D">
      <w:pPr>
        <w:ind w:firstLine="0"/>
      </w:pPr>
      <w:r w:rsidRPr="00A15436">
        <w:t>    {</w:t>
      </w:r>
    </w:p>
    <w:p w14:paraId="6D544EEC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3,</w:t>
      </w:r>
    </w:p>
    <w:p w14:paraId="5664A061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header</w:t>
      </w:r>
      <w:proofErr w:type="spellEnd"/>
      <w:r w:rsidRPr="00A15436">
        <w:t>: "ВЫЕЗД ИНЖЕНЕРА",</w:t>
      </w:r>
    </w:p>
    <w:p w14:paraId="6D6991C3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pan</w:t>
      </w:r>
      <w:proofErr w:type="spellEnd"/>
      <w:r w:rsidRPr="00A15436">
        <w:t>: "1 ДЕНЬ",</w:t>
      </w:r>
    </w:p>
    <w:p w14:paraId="0609CE98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БЕСПЛАТНО НАПРАВИМ ИНЖЕНЕРА НА ОБЪЕКТ",</w:t>
      </w:r>
    </w:p>
    <w:p w14:paraId="41474E4C" w14:textId="77777777" w:rsidR="00DF2537" w:rsidRPr="00A15436" w:rsidRDefault="00DF2537" w:rsidP="005A381D">
      <w:pPr>
        <w:ind w:firstLine="0"/>
      </w:pPr>
      <w:r w:rsidRPr="00A15436">
        <w:t>    },</w:t>
      </w:r>
    </w:p>
    <w:p w14:paraId="67939279" w14:textId="77777777" w:rsidR="00DF2537" w:rsidRPr="00A15436" w:rsidRDefault="00DF2537" w:rsidP="005A381D">
      <w:pPr>
        <w:ind w:firstLine="0"/>
      </w:pPr>
      <w:r w:rsidRPr="00A15436">
        <w:t>    {</w:t>
      </w:r>
    </w:p>
    <w:p w14:paraId="23671622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4,</w:t>
      </w:r>
    </w:p>
    <w:p w14:paraId="44C8D897" w14:textId="77777777" w:rsidR="00DF2537" w:rsidRPr="00A15436" w:rsidRDefault="00DF2537" w:rsidP="005A381D">
      <w:pPr>
        <w:ind w:firstLine="0"/>
      </w:pPr>
      <w:r w:rsidRPr="00A15436">
        <w:lastRenderedPageBreak/>
        <w:t xml:space="preserve">      </w:t>
      </w:r>
      <w:proofErr w:type="spellStart"/>
      <w:r w:rsidRPr="00A15436">
        <w:t>header</w:t>
      </w:r>
      <w:proofErr w:type="spellEnd"/>
      <w:r w:rsidRPr="00A15436">
        <w:t>: "ОКОНЧАТЕЛЬНЫЙ РАСЧЕТ И ДОГОВОР",</w:t>
      </w:r>
    </w:p>
    <w:p w14:paraId="6829E235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pan</w:t>
      </w:r>
      <w:proofErr w:type="spellEnd"/>
      <w:r w:rsidRPr="00A15436">
        <w:t>: "",</w:t>
      </w:r>
    </w:p>
    <w:p w14:paraId="29D804C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ПОДПИСАНИЕ ДОГОВОРА, ВНЕСЕНИЕ ПРЕДОПЛАТЫ",</w:t>
      </w:r>
    </w:p>
    <w:p w14:paraId="5F3C84AF" w14:textId="77777777" w:rsidR="00DF2537" w:rsidRPr="00A15436" w:rsidRDefault="00DF2537" w:rsidP="005A381D">
      <w:pPr>
        <w:ind w:firstLine="0"/>
      </w:pPr>
      <w:r w:rsidRPr="00A15436">
        <w:t>    },</w:t>
      </w:r>
    </w:p>
    <w:p w14:paraId="2FBB1C78" w14:textId="77777777" w:rsidR="00DF2537" w:rsidRPr="00A15436" w:rsidRDefault="00DF2537" w:rsidP="005A381D">
      <w:pPr>
        <w:ind w:firstLine="0"/>
      </w:pPr>
      <w:r w:rsidRPr="00A15436">
        <w:t>    {</w:t>
      </w:r>
    </w:p>
    <w:p w14:paraId="383FFAD7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5,</w:t>
      </w:r>
    </w:p>
    <w:p w14:paraId="0986DC61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header</w:t>
      </w:r>
      <w:proofErr w:type="spellEnd"/>
      <w:r w:rsidRPr="00A15436">
        <w:t>: "ДОСТАВКА И МОНТАЖ",</w:t>
      </w:r>
    </w:p>
    <w:p w14:paraId="15C139A7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pan</w:t>
      </w:r>
      <w:proofErr w:type="spellEnd"/>
      <w:r w:rsidRPr="00A15436">
        <w:t>: "1 ДЕНЬ",</w:t>
      </w:r>
    </w:p>
    <w:p w14:paraId="30CD68ED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ИЗГОТОВЛЕНИЕ, ДОСТАВКА И МОНТАЖНЫЕ РАБОТЫ",</w:t>
      </w:r>
    </w:p>
    <w:p w14:paraId="533F1AD9" w14:textId="77777777" w:rsidR="00DF2537" w:rsidRPr="00A15436" w:rsidRDefault="00DF2537" w:rsidP="005A381D">
      <w:pPr>
        <w:ind w:firstLine="0"/>
      </w:pPr>
      <w:r w:rsidRPr="00A15436">
        <w:t>    },</w:t>
      </w:r>
    </w:p>
    <w:p w14:paraId="36F5CD00" w14:textId="77777777" w:rsidR="00DF2537" w:rsidRPr="00A15436" w:rsidRDefault="00DF2537" w:rsidP="005A381D">
      <w:pPr>
        <w:ind w:firstLine="0"/>
      </w:pPr>
      <w:r w:rsidRPr="00A15436">
        <w:t>    {</w:t>
      </w:r>
    </w:p>
    <w:p w14:paraId="0EC64E7F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id</w:t>
      </w:r>
      <w:proofErr w:type="spellEnd"/>
      <w:r w:rsidRPr="00A15436">
        <w:t>: 6 ,</w:t>
      </w:r>
    </w:p>
    <w:p w14:paraId="68BE1B47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header</w:t>
      </w:r>
      <w:proofErr w:type="spellEnd"/>
      <w:r w:rsidRPr="00A15436">
        <w:t>: "ПОДПИСАНИЕ АКТОВ",</w:t>
      </w:r>
    </w:p>
    <w:p w14:paraId="60295506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span</w:t>
      </w:r>
      <w:proofErr w:type="spellEnd"/>
      <w:r w:rsidRPr="00A15436">
        <w:t>: "",</w:t>
      </w:r>
    </w:p>
    <w:p w14:paraId="2CAFA60A" w14:textId="77777777" w:rsidR="00DF2537" w:rsidRPr="00A15436" w:rsidRDefault="00DF2537" w:rsidP="005A381D">
      <w:pPr>
        <w:ind w:firstLine="0"/>
      </w:pPr>
      <w:r w:rsidRPr="00A15436">
        <w:t xml:space="preserve">      </w:t>
      </w:r>
      <w:proofErr w:type="spellStart"/>
      <w:r w:rsidRPr="00A15436">
        <w:t>text</w:t>
      </w:r>
      <w:proofErr w:type="spellEnd"/>
      <w:r w:rsidRPr="00A15436">
        <w:t>: "ПРИЕМКА ВЫПОЛНЕННЫХ РАБОТ",</w:t>
      </w:r>
    </w:p>
    <w:p w14:paraId="6981A5D2" w14:textId="77777777" w:rsidR="00DF2537" w:rsidRPr="00A15436" w:rsidRDefault="00DF2537" w:rsidP="005A381D">
      <w:pPr>
        <w:ind w:firstLine="0"/>
      </w:pPr>
      <w:r w:rsidRPr="00A15436">
        <w:t>    },</w:t>
      </w:r>
    </w:p>
    <w:p w14:paraId="2DC3617A" w14:textId="77777777" w:rsidR="00DF2537" w:rsidRPr="00A15436" w:rsidRDefault="00DF2537" w:rsidP="005A381D">
      <w:pPr>
        <w:ind w:firstLine="0"/>
      </w:pPr>
      <w:r w:rsidRPr="00A15436">
        <w:t>  ]</w:t>
      </w:r>
    </w:p>
    <w:p w14:paraId="3B7F4649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> </w:t>
      </w:r>
      <w:r w:rsidRPr="00A15436">
        <w:t xml:space="preserve"> </w:t>
      </w:r>
      <w:r w:rsidRPr="00A15436">
        <w:rPr>
          <w:lang w:val="en-US"/>
        </w:rPr>
        <w:t>return</w:t>
      </w:r>
      <w:r w:rsidRPr="00A15436">
        <w:t xml:space="preserve"> (</w:t>
      </w:r>
    </w:p>
    <w:p w14:paraId="1CB824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</w:t>
      </w:r>
      <w:r w:rsidRPr="00A15436">
        <w:t xml:space="preserve"> </w:t>
      </w:r>
      <w:r w:rsidRPr="00A15436">
        <w:rPr>
          <w:lang w:val="en-US"/>
        </w:rPr>
        <w:t> </w:t>
      </w:r>
      <w:r w:rsidRPr="00A15436">
        <w:t xml:space="preserve"> </w:t>
      </w:r>
      <w:r w:rsidRPr="00A15436">
        <w:rPr>
          <w:lang w:val="en-US"/>
        </w:rPr>
        <w:t>&lt;div class="services-cards"&gt;</w:t>
      </w:r>
    </w:p>
    <w:p w14:paraId="5F5D35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services-card"&gt;</w:t>
      </w:r>
    </w:p>
    <w:p w14:paraId="15D51C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ervices-card-</w:t>
      </w:r>
      <w:proofErr w:type="spellStart"/>
      <w:r w:rsidRPr="00A15436">
        <w:rPr>
          <w:lang w:val="en-US"/>
        </w:rPr>
        <w:t>bg</w:t>
      </w:r>
      <w:proofErr w:type="spellEnd"/>
      <w:r w:rsidRPr="00A15436">
        <w:rPr>
          <w:lang w:val="en-US"/>
        </w:rPr>
        <w:t>"&gt;1&lt;/p&gt;</w:t>
      </w:r>
    </w:p>
    <w:p w14:paraId="2BA32F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div class="services-card-content"&gt;</w:t>
      </w:r>
    </w:p>
    <w:p w14:paraId="2E6865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p&gt;1&lt;/p&gt;</w:t>
      </w:r>
    </w:p>
    <w:p w14:paraId="75F86F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56EC604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h3&gt;</w:t>
      </w:r>
      <w:r w:rsidRPr="00A15436">
        <w:t>ВАША</w:t>
      </w:r>
      <w:r w:rsidRPr="00A15436">
        <w:rPr>
          <w:lang w:val="en-US"/>
        </w:rPr>
        <w:t xml:space="preserve"> </w:t>
      </w:r>
      <w:r w:rsidRPr="00A15436">
        <w:t>ЗАЯВКА</w:t>
      </w:r>
      <w:r w:rsidRPr="00A15436">
        <w:rPr>
          <w:lang w:val="en-US"/>
        </w:rPr>
        <w:t>&lt;/h3&gt;</w:t>
      </w:r>
    </w:p>
    <w:p w14:paraId="453730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div class="services-button"&gt;</w:t>
      </w:r>
    </w:p>
    <w:p w14:paraId="7145F5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Link to="/#feedback"&gt;</w:t>
      </w:r>
      <w:r w:rsidRPr="00A15436">
        <w:t>Оставить</w:t>
      </w:r>
      <w:r w:rsidRPr="00A15436">
        <w:rPr>
          <w:lang w:val="en-US"/>
        </w:rPr>
        <w:t xml:space="preserve"> </w:t>
      </w:r>
      <w:r w:rsidRPr="00A15436">
        <w:t>заявку</w:t>
      </w:r>
      <w:r w:rsidRPr="00A15436">
        <w:rPr>
          <w:lang w:val="en-US"/>
        </w:rPr>
        <w:t>&lt;/Link&gt;</w:t>
      </w:r>
    </w:p>
    <w:p w14:paraId="23F5CF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div&gt;</w:t>
      </w:r>
    </w:p>
    <w:p w14:paraId="282A9A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05637F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551CF2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&lt;/div&gt;</w:t>
      </w:r>
    </w:p>
    <w:p w14:paraId="529ACF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{</w:t>
      </w:r>
      <w:proofErr w:type="spellStart"/>
      <w:r w:rsidRPr="00A15436">
        <w:rPr>
          <w:lang w:val="en-US"/>
        </w:rPr>
        <w:t>servCardsData.map</w:t>
      </w:r>
      <w:proofErr w:type="spellEnd"/>
      <w:r w:rsidRPr="00A15436">
        <w:rPr>
          <w:lang w:val="en-US"/>
        </w:rPr>
        <w:t>(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=&gt; (</w:t>
      </w:r>
    </w:p>
    <w:p w14:paraId="181B24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</w:t>
      </w:r>
      <w:proofErr w:type="spellStart"/>
      <w:r w:rsidRPr="00A15436">
        <w:rPr>
          <w:lang w:val="en-US"/>
        </w:rPr>
        <w:t>ServicesCard</w:t>
      </w:r>
      <w:proofErr w:type="spellEnd"/>
      <w:r w:rsidRPr="00A15436">
        <w:rPr>
          <w:lang w:val="en-US"/>
        </w:rPr>
        <w:t xml:space="preserve"> key={cardData.id}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} /&gt;</w:t>
      </w:r>
    </w:p>
    <w:p w14:paraId="6460C9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))}</w:t>
      </w:r>
    </w:p>
    <w:p w14:paraId="702705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2415D2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74385F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1C2C7C7" w14:textId="77777777" w:rsidR="00DF2537" w:rsidRPr="00A15436" w:rsidRDefault="00DF2537" w:rsidP="005A381D">
      <w:pPr>
        <w:ind w:firstLine="0"/>
        <w:rPr>
          <w:lang w:val="en-US"/>
        </w:rPr>
      </w:pPr>
    </w:p>
    <w:p w14:paraId="1876E8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ServicesCards</w:t>
      </w:r>
      <w:proofErr w:type="spellEnd"/>
      <w:r w:rsidRPr="00A15436">
        <w:rPr>
          <w:lang w:val="en-US"/>
        </w:rPr>
        <w:t>;</w:t>
      </w:r>
    </w:p>
    <w:p w14:paraId="24B4BEE4" w14:textId="77777777" w:rsidR="00DF2537" w:rsidRPr="00A15436" w:rsidRDefault="00DF2537" w:rsidP="005A381D">
      <w:pPr>
        <w:ind w:firstLine="0"/>
        <w:rPr>
          <w:lang w:val="en-US"/>
        </w:rPr>
      </w:pPr>
    </w:p>
    <w:p w14:paraId="450BF6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ervices-</w:t>
      </w:r>
      <w:proofErr w:type="spellStart"/>
      <w:r w:rsidRPr="00A15436">
        <w:rPr>
          <w:lang w:val="en-US"/>
        </w:rPr>
        <w:t>Cards.scss</w:t>
      </w:r>
      <w:proofErr w:type="spellEnd"/>
    </w:p>
    <w:p w14:paraId="76F9F6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6E7A7DA7" w14:textId="77777777" w:rsidR="00DF2537" w:rsidRPr="00A15436" w:rsidRDefault="00DF2537" w:rsidP="005A381D">
      <w:pPr>
        <w:ind w:firstLine="0"/>
        <w:rPr>
          <w:lang w:val="en-US"/>
        </w:rPr>
      </w:pPr>
    </w:p>
    <w:p w14:paraId="6C3372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cards {</w:t>
      </w:r>
    </w:p>
    <w:p w14:paraId="0CB38BA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5F0022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space-between;</w:t>
      </w:r>
    </w:p>
    <w:p w14:paraId="2334F33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wrap: wrap;</w:t>
      </w:r>
    </w:p>
    <w:p w14:paraId="416302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ow-gap: 60px;</w:t>
      </w:r>
    </w:p>
    <w:p w14:paraId="0E69CF0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C38443F" w14:textId="77777777" w:rsidR="00DF2537" w:rsidRPr="00A15436" w:rsidRDefault="00DF2537" w:rsidP="005A381D">
      <w:pPr>
        <w:ind w:firstLine="0"/>
        <w:rPr>
          <w:lang w:val="en-US"/>
        </w:rPr>
      </w:pPr>
    </w:p>
    <w:p w14:paraId="659ECC4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button {</w:t>
      </w:r>
    </w:p>
    <w:p w14:paraId="18106E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top: 25px;</w:t>
      </w:r>
    </w:p>
    <w:p w14:paraId="49637E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10px 15px;</w:t>
      </w:r>
    </w:p>
    <w:p w14:paraId="08F8ACC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buttons;</w:t>
      </w:r>
    </w:p>
    <w:p w14:paraId="4708EB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: $border-radius-button;</w:t>
      </w:r>
    </w:p>
    <w:p w14:paraId="3C347B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: $transition-buttons;</w:t>
      </w:r>
    </w:p>
    <w:p w14:paraId="4465E0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1360DF6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&amp;:hover {</w:t>
      </w:r>
    </w:p>
    <w:p w14:paraId="0667C9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opacity: 0.8;</w:t>
      </w:r>
    </w:p>
    <w:p w14:paraId="56A899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uttons;</w:t>
      </w:r>
    </w:p>
    <w:p w14:paraId="1D1755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cursor: pointer;</w:t>
      </w:r>
    </w:p>
    <w:p w14:paraId="234ACB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775E82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5158BE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 {</w:t>
      </w:r>
    </w:p>
    <w:p w14:paraId="549B5C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semibold;</w:t>
      </w:r>
    </w:p>
    <w:p w14:paraId="674387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0;</w:t>
      </w:r>
    </w:p>
    <w:p w14:paraId="24AB62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5DDF6F5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decoration: none;</w:t>
      </w:r>
    </w:p>
    <w:p w14:paraId="5FBE31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} </w:t>
      </w:r>
    </w:p>
    <w:p w14:paraId="1E71280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61A1DA3" w14:textId="77777777" w:rsidR="00DF2537" w:rsidRPr="00A15436" w:rsidRDefault="00DF2537" w:rsidP="005A381D">
      <w:pPr>
        <w:ind w:firstLine="0"/>
        <w:rPr>
          <w:lang w:val="en-US"/>
        </w:rPr>
      </w:pPr>
    </w:p>
    <w:p w14:paraId="62EFE8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000px) {</w:t>
      </w:r>
    </w:p>
    <w:p w14:paraId="28C210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s {</w:t>
      </w:r>
    </w:p>
    <w:p w14:paraId="37F29D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lign-items: center;</w:t>
      </w:r>
    </w:p>
    <w:p w14:paraId="719708A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row-gap: 10px;</w:t>
      </w:r>
    </w:p>
    <w:p w14:paraId="4A34BC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} </w:t>
      </w:r>
    </w:p>
    <w:p w14:paraId="6420F0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EBB6F3B" w14:textId="77777777" w:rsidR="00DF2537" w:rsidRPr="00A15436" w:rsidRDefault="00DF2537" w:rsidP="005A381D">
      <w:pPr>
        <w:ind w:firstLine="0"/>
        <w:rPr>
          <w:lang w:val="en-US"/>
        </w:rPr>
      </w:pPr>
    </w:p>
    <w:p w14:paraId="57A70D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3EAEF3D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s {</w:t>
      </w:r>
    </w:p>
    <w:p w14:paraId="58CD64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5AA5F8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} </w:t>
      </w:r>
    </w:p>
    <w:p w14:paraId="2C4A3B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6D528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button {</w:t>
      </w:r>
    </w:p>
    <w:p w14:paraId="2A89E5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top: 15px;</w:t>
      </w:r>
    </w:p>
    <w:p w14:paraId="072ED6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5px 10px;</w:t>
      </w:r>
    </w:p>
    <w:p w14:paraId="2AD770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26073A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a {</w:t>
      </w:r>
    </w:p>
    <w:p w14:paraId="7E6D84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15;</w:t>
      </w:r>
    </w:p>
    <w:p w14:paraId="4A783EE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2121D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}</w:t>
      </w:r>
    </w:p>
    <w:p w14:paraId="0BF816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790BE46" w14:textId="77777777" w:rsidR="00DF2537" w:rsidRPr="00A15436" w:rsidRDefault="00DF2537" w:rsidP="005A381D">
      <w:pPr>
        <w:ind w:firstLine="0"/>
        <w:rPr>
          <w:lang w:val="en-US"/>
        </w:rPr>
      </w:pPr>
    </w:p>
    <w:p w14:paraId="16E06C8C" w14:textId="77777777" w:rsidR="00DF2537" w:rsidRPr="00A15436" w:rsidRDefault="00DF2537" w:rsidP="005A381D">
      <w:pPr>
        <w:ind w:firstLine="0"/>
        <w:rPr>
          <w:lang w:val="en-US"/>
        </w:rPr>
      </w:pPr>
    </w:p>
    <w:p w14:paraId="3AB0FB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ervices-Card.js</w:t>
      </w:r>
    </w:p>
    <w:p w14:paraId="32A739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Services-</w:t>
      </w:r>
      <w:proofErr w:type="spellStart"/>
      <w:r w:rsidRPr="00A15436">
        <w:rPr>
          <w:lang w:val="en-US"/>
        </w:rPr>
        <w:t>Card.scss</w:t>
      </w:r>
      <w:proofErr w:type="spellEnd"/>
      <w:r w:rsidRPr="00A15436">
        <w:rPr>
          <w:lang w:val="en-US"/>
        </w:rPr>
        <w:t>';</w:t>
      </w:r>
    </w:p>
    <w:p w14:paraId="5457ED94" w14:textId="77777777" w:rsidR="00DF2537" w:rsidRPr="00A15436" w:rsidRDefault="00DF2537" w:rsidP="005A381D">
      <w:pPr>
        <w:ind w:firstLine="0"/>
        <w:rPr>
          <w:lang w:val="en-US"/>
        </w:rPr>
      </w:pPr>
    </w:p>
    <w:p w14:paraId="4C421D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ServicesCard</w:t>
      </w:r>
      <w:proofErr w:type="spellEnd"/>
      <w:r w:rsidRPr="00A15436">
        <w:rPr>
          <w:lang w:val="en-US"/>
        </w:rPr>
        <w:t xml:space="preserve"> = ({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 xml:space="preserve"> }) =&gt; {</w:t>
      </w:r>
    </w:p>
    <w:p w14:paraId="1F6B31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{ id, header, span, text }  = </w:t>
      </w:r>
      <w:proofErr w:type="spellStart"/>
      <w:r w:rsidRPr="00A15436">
        <w:rPr>
          <w:lang w:val="en-US"/>
        </w:rPr>
        <w:t>cardData</w:t>
      </w:r>
      <w:proofErr w:type="spellEnd"/>
      <w:r w:rsidRPr="00A15436">
        <w:rPr>
          <w:lang w:val="en-US"/>
        </w:rPr>
        <w:t>;</w:t>
      </w:r>
    </w:p>
    <w:p w14:paraId="6E5D626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0F942DB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div class="services-card"&gt;</w:t>
      </w:r>
    </w:p>
    <w:p w14:paraId="42AA460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ervices-card-</w:t>
      </w:r>
      <w:proofErr w:type="spellStart"/>
      <w:r w:rsidRPr="00A15436">
        <w:rPr>
          <w:lang w:val="en-US"/>
        </w:rPr>
        <w:t>bg</w:t>
      </w:r>
      <w:proofErr w:type="spellEnd"/>
      <w:r w:rsidRPr="00A15436">
        <w:rPr>
          <w:lang w:val="en-US"/>
        </w:rPr>
        <w:t>"&gt;{id}&lt;/p&gt;</w:t>
      </w:r>
    </w:p>
    <w:p w14:paraId="194C78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div class="services-card-content"&gt;</w:t>
      </w:r>
    </w:p>
    <w:p w14:paraId="25BC209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p&gt;{id}&lt;/p&gt;</w:t>
      </w:r>
    </w:p>
    <w:p w14:paraId="3D3AF6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 class="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>"&gt;</w:t>
      </w:r>
    </w:p>
    <w:p w14:paraId="1A0F8EC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h3&gt;{header}&lt;/h3&gt;</w:t>
      </w:r>
    </w:p>
    <w:p w14:paraId="61E623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span&gt;{span}&lt;/span&gt;</w:t>
      </w:r>
    </w:p>
    <w:p w14:paraId="54EA7F2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p&gt;{text}&lt;/p&gt;</w:t>
      </w:r>
    </w:p>
    <w:p w14:paraId="431C60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32BA27F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2A9CB9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59730A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2D592E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14743F7" w14:textId="77777777" w:rsidR="00DF2537" w:rsidRPr="00A15436" w:rsidRDefault="00DF2537" w:rsidP="005A381D">
      <w:pPr>
        <w:ind w:firstLine="0"/>
        <w:rPr>
          <w:lang w:val="en-US"/>
        </w:rPr>
      </w:pPr>
    </w:p>
    <w:p w14:paraId="360745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ServicesCard</w:t>
      </w:r>
      <w:proofErr w:type="spellEnd"/>
      <w:r w:rsidRPr="00A15436">
        <w:rPr>
          <w:lang w:val="en-US"/>
        </w:rPr>
        <w:t>;</w:t>
      </w:r>
    </w:p>
    <w:p w14:paraId="501098D6" w14:textId="77777777" w:rsidR="00DF2537" w:rsidRPr="00A15436" w:rsidRDefault="00DF2537" w:rsidP="005A381D">
      <w:pPr>
        <w:ind w:firstLine="0"/>
        <w:rPr>
          <w:lang w:val="en-US"/>
        </w:rPr>
      </w:pPr>
    </w:p>
    <w:p w14:paraId="27C42A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ervices-</w:t>
      </w:r>
      <w:proofErr w:type="spellStart"/>
      <w:r w:rsidRPr="00A15436">
        <w:rPr>
          <w:lang w:val="en-US"/>
        </w:rPr>
        <w:t>Card.scss</w:t>
      </w:r>
      <w:proofErr w:type="spellEnd"/>
    </w:p>
    <w:p w14:paraId="2B95B1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../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28BF4E22" w14:textId="77777777" w:rsidR="00DF2537" w:rsidRPr="00A15436" w:rsidRDefault="00DF2537" w:rsidP="005A381D">
      <w:pPr>
        <w:ind w:firstLine="0"/>
        <w:rPr>
          <w:lang w:val="en-US"/>
        </w:rPr>
      </w:pPr>
    </w:p>
    <w:p w14:paraId="4E2537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card-</w:t>
      </w:r>
      <w:proofErr w:type="spellStart"/>
      <w:r w:rsidRPr="00A15436">
        <w:rPr>
          <w:lang w:val="en-US"/>
        </w:rPr>
        <w:t>bg</w:t>
      </w:r>
      <w:proofErr w:type="spellEnd"/>
      <w:r w:rsidRPr="00A15436">
        <w:rPr>
          <w:lang w:val="en-US"/>
        </w:rPr>
        <w:t xml:space="preserve"> {</w:t>
      </w:r>
    </w:p>
    <w:p w14:paraId="04D12E3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font-family: $font-semibold;</w:t>
      </w:r>
    </w:p>
    <w:p w14:paraId="67E594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150px;</w:t>
      </w:r>
    </w:p>
    <w:p w14:paraId="6D835F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63F531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shadow:</w:t>
      </w:r>
    </w:p>
    <w:p w14:paraId="5083C1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-1px -1px 0 #CBCBCB,  </w:t>
      </w:r>
    </w:p>
    <w:p w14:paraId="699822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1px -1px 0 #CBCBCB,</w:t>
      </w:r>
    </w:p>
    <w:p w14:paraId="0C74AD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-1px </w:t>
      </w:r>
      <w:proofErr w:type="spellStart"/>
      <w:r w:rsidRPr="00A15436">
        <w:rPr>
          <w:lang w:val="en-US"/>
        </w:rPr>
        <w:t>1px</w:t>
      </w:r>
      <w:proofErr w:type="spellEnd"/>
      <w:r w:rsidRPr="00A15436">
        <w:rPr>
          <w:lang w:val="en-US"/>
        </w:rPr>
        <w:t xml:space="preserve"> 0 #CBCBCB,</w:t>
      </w:r>
    </w:p>
    <w:p w14:paraId="732C8C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1px </w:t>
      </w:r>
      <w:proofErr w:type="spellStart"/>
      <w:r w:rsidRPr="00A15436">
        <w:rPr>
          <w:lang w:val="en-US"/>
        </w:rPr>
        <w:t>1px</w:t>
      </w:r>
      <w:proofErr w:type="spellEnd"/>
      <w:r w:rsidRPr="00A15436">
        <w:rPr>
          <w:lang w:val="en-US"/>
        </w:rPr>
        <w:t xml:space="preserve"> 0 #CBCBCB;</w:t>
      </w:r>
    </w:p>
    <w:p w14:paraId="0F1032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B6B7D8C" w14:textId="77777777" w:rsidR="00DF2537" w:rsidRPr="00A15436" w:rsidRDefault="00DF2537" w:rsidP="005A381D">
      <w:pPr>
        <w:ind w:firstLine="0"/>
        <w:rPr>
          <w:lang w:val="en-US"/>
        </w:rPr>
      </w:pPr>
    </w:p>
    <w:p w14:paraId="65BC71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card {</w:t>
      </w:r>
    </w:p>
    <w:p w14:paraId="0948D5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overflow: hidden;</w:t>
      </w:r>
    </w:p>
    <w:p w14:paraId="4A247C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osition: relative;</w:t>
      </w:r>
    </w:p>
    <w:p w14:paraId="74C9E2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28%;</w:t>
      </w:r>
    </w:p>
    <w:p w14:paraId="0015FA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63B8EA1" w14:textId="77777777" w:rsidR="00DF2537" w:rsidRPr="00A15436" w:rsidRDefault="00DF2537" w:rsidP="005A381D">
      <w:pPr>
        <w:ind w:firstLine="0"/>
        <w:rPr>
          <w:lang w:val="en-US"/>
        </w:rPr>
      </w:pPr>
    </w:p>
    <w:p w14:paraId="15DBA8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card-content {</w:t>
      </w:r>
    </w:p>
    <w:p w14:paraId="26DD3C0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1055A5F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align-items: baseline;</w:t>
      </w:r>
    </w:p>
    <w:p w14:paraId="40CD26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20px;</w:t>
      </w:r>
    </w:p>
    <w:p w14:paraId="1957B0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5415CA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osition: absolute;</w:t>
      </w:r>
    </w:p>
    <w:p w14:paraId="630E63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op: 28%;</w:t>
      </w:r>
    </w:p>
    <w:p w14:paraId="3A04BA9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left: 0;</w:t>
      </w:r>
    </w:p>
    <w:p w14:paraId="627649F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z-index: 1;</w:t>
      </w:r>
    </w:p>
    <w:p w14:paraId="6F000A7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6F9DE4C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175F4C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3DFC89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36;</w:t>
      </w:r>
    </w:p>
    <w:p w14:paraId="1C3FDF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9721E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}</w:t>
      </w:r>
    </w:p>
    <w:p w14:paraId="0A0891CE" w14:textId="77777777" w:rsidR="00DF2537" w:rsidRPr="00A15436" w:rsidRDefault="00DF2537" w:rsidP="005A381D">
      <w:pPr>
        <w:ind w:firstLine="0"/>
        <w:rPr>
          <w:lang w:val="en-US"/>
        </w:rPr>
      </w:pPr>
    </w:p>
    <w:p w14:paraId="05CE51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570613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3 {</w:t>
      </w:r>
    </w:p>
    <w:p w14:paraId="1F1BF0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main;</w:t>
      </w:r>
    </w:p>
    <w:p w14:paraId="0DF4E8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4;</w:t>
      </w:r>
    </w:p>
    <w:p w14:paraId="0775BA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A70FF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6C195B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span {</w:t>
      </w:r>
    </w:p>
    <w:p w14:paraId="23D878D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-top: 8px;</w:t>
      </w:r>
    </w:p>
    <w:p w14:paraId="429FEE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semibold;</w:t>
      </w:r>
    </w:p>
    <w:p w14:paraId="0C7B3E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6F2A40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buttons;</w:t>
      </w:r>
    </w:p>
    <w:p w14:paraId="42E9E0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16179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38B88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0B07BD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top: 25px;</w:t>
      </w:r>
    </w:p>
    <w:p w14:paraId="42FDB1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15;</w:t>
      </w:r>
    </w:p>
    <w:p w14:paraId="198088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307C7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C7DB9B2" w14:textId="77777777" w:rsidR="00DF2537" w:rsidRPr="00A15436" w:rsidRDefault="00DF2537" w:rsidP="005A381D">
      <w:pPr>
        <w:ind w:firstLine="0"/>
        <w:rPr>
          <w:lang w:val="en-US"/>
        </w:rPr>
      </w:pPr>
    </w:p>
    <w:p w14:paraId="4E4991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77671DB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 {</w:t>
      </w:r>
    </w:p>
    <w:p w14:paraId="49EB33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28%;</w:t>
      </w:r>
    </w:p>
    <w:p w14:paraId="5F16DC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30vw;</w:t>
      </w:r>
    </w:p>
    <w:p w14:paraId="0B04B9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F5FDB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B75A1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</w:t>
      </w:r>
      <w:proofErr w:type="spellStart"/>
      <w:r w:rsidRPr="00A15436">
        <w:rPr>
          <w:lang w:val="en-US"/>
        </w:rPr>
        <w:t>bg</w:t>
      </w:r>
      <w:proofErr w:type="spellEnd"/>
      <w:r w:rsidRPr="00A15436">
        <w:rPr>
          <w:lang w:val="en-US"/>
        </w:rPr>
        <w:t xml:space="preserve"> {</w:t>
      </w:r>
    </w:p>
    <w:p w14:paraId="5ACF4A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90;</w:t>
      </w:r>
    </w:p>
    <w:p w14:paraId="5D60E8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9BB89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</w:t>
      </w:r>
    </w:p>
    <w:p w14:paraId="5A9851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content {</w:t>
      </w:r>
    </w:p>
    <w:p w14:paraId="207196C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 {</w:t>
      </w:r>
    </w:p>
    <w:p w14:paraId="40B165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20;</w:t>
      </w:r>
    </w:p>
    <w:p w14:paraId="708220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4B13490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DE4F93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1438A5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5C2CD5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3 {</w:t>
      </w:r>
    </w:p>
    <w:p w14:paraId="3F056F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24;</w:t>
      </w:r>
    </w:p>
    <w:p w14:paraId="4E93495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372095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8DC39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393CBA3" w14:textId="77777777" w:rsidR="00DF2537" w:rsidRPr="00A15436" w:rsidRDefault="00DF2537" w:rsidP="005A381D">
      <w:pPr>
        <w:ind w:firstLine="0"/>
        <w:rPr>
          <w:lang w:val="en-US"/>
        </w:rPr>
      </w:pPr>
    </w:p>
    <w:p w14:paraId="17F7F9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000px) {</w:t>
      </w:r>
    </w:p>
    <w:p w14:paraId="1F1EAF0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 {</w:t>
      </w:r>
    </w:p>
    <w:p w14:paraId="772C7E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40%;</w:t>
      </w:r>
    </w:p>
    <w:p w14:paraId="010467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40vw;</w:t>
      </w:r>
    </w:p>
    <w:p w14:paraId="20F02E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93AE4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34BF08D" w14:textId="77777777" w:rsidR="00DF2537" w:rsidRPr="00A15436" w:rsidRDefault="00DF2537" w:rsidP="005A381D">
      <w:pPr>
        <w:ind w:firstLine="0"/>
        <w:rPr>
          <w:lang w:val="en-US"/>
        </w:rPr>
      </w:pPr>
    </w:p>
    <w:p w14:paraId="33580B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53CFEC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{</w:t>
      </w:r>
    </w:p>
    <w:p w14:paraId="6AA383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width: 60%; </w:t>
      </w:r>
    </w:p>
    <w:p w14:paraId="1E048E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height: 25vw;</w:t>
      </w:r>
    </w:p>
    <w:p w14:paraId="2FE5C4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CB51C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6B18BC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2F0C52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span {</w:t>
      </w:r>
    </w:p>
    <w:p w14:paraId="06CAD3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10px;</w:t>
      </w:r>
    </w:p>
    <w:p w14:paraId="2E1F421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}</w:t>
      </w:r>
    </w:p>
    <w:p w14:paraId="003644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CF7FA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04653D1" w14:textId="77777777" w:rsidR="00DF2537" w:rsidRPr="00A15436" w:rsidRDefault="00DF2537" w:rsidP="005A381D">
      <w:pPr>
        <w:ind w:firstLine="0"/>
        <w:rPr>
          <w:lang w:val="en-US"/>
        </w:rPr>
      </w:pPr>
    </w:p>
    <w:p w14:paraId="750A404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00px) {</w:t>
      </w:r>
    </w:p>
    <w:p w14:paraId="254FFA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 {</w:t>
      </w:r>
    </w:p>
    <w:p w14:paraId="085611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80%;</w:t>
      </w:r>
    </w:p>
    <w:p w14:paraId="68F777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40vw;</w:t>
      </w:r>
    </w:p>
    <w:p w14:paraId="78A55A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A8C46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283CE9A" w14:textId="77777777" w:rsidR="00DF2537" w:rsidRPr="00A15436" w:rsidRDefault="00DF2537" w:rsidP="005A381D">
      <w:pPr>
        <w:ind w:firstLine="0"/>
        <w:rPr>
          <w:lang w:val="en-US"/>
        </w:rPr>
      </w:pPr>
    </w:p>
    <w:p w14:paraId="4599DE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@media screen and (max-width: 460px) { </w:t>
      </w:r>
    </w:p>
    <w:p w14:paraId="3AF819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 {</w:t>
      </w:r>
    </w:p>
    <w:p w14:paraId="5AFFCBA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85%;</w:t>
      </w:r>
    </w:p>
    <w:p w14:paraId="223408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55vw;</w:t>
      </w:r>
    </w:p>
    <w:p w14:paraId="413AD45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8F1B4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</w:t>
      </w:r>
    </w:p>
    <w:p w14:paraId="3B98F0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</w:t>
      </w:r>
      <w:proofErr w:type="spellStart"/>
      <w:r w:rsidRPr="00A15436">
        <w:rPr>
          <w:lang w:val="en-US"/>
        </w:rPr>
        <w:t>bg</w:t>
      </w:r>
      <w:proofErr w:type="spellEnd"/>
      <w:r w:rsidRPr="00A15436">
        <w:rPr>
          <w:lang w:val="en-US"/>
        </w:rPr>
        <w:t xml:space="preserve"> {</w:t>
      </w:r>
    </w:p>
    <w:p w14:paraId="75597C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75;</w:t>
      </w:r>
    </w:p>
    <w:p w14:paraId="0510BA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DDA84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7327F5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content {</w:t>
      </w:r>
    </w:p>
    <w:p w14:paraId="5F12E8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 {</w:t>
      </w:r>
    </w:p>
    <w:p w14:paraId="736E81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margin-top: 10px;</w:t>
      </w:r>
    </w:p>
    <w:p w14:paraId="716A96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15;</w:t>
      </w:r>
    </w:p>
    <w:p w14:paraId="211A34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5610A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6CE7C6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6A88B6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-content-</w:t>
      </w:r>
      <w:proofErr w:type="spellStart"/>
      <w:r w:rsidRPr="00A15436">
        <w:rPr>
          <w:lang w:val="en-US"/>
        </w:rPr>
        <w:t>elem</w:t>
      </w:r>
      <w:proofErr w:type="spellEnd"/>
      <w:r w:rsidRPr="00A15436">
        <w:rPr>
          <w:lang w:val="en-US"/>
        </w:rPr>
        <w:t xml:space="preserve"> {</w:t>
      </w:r>
    </w:p>
    <w:p w14:paraId="19CCF51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3 {</w:t>
      </w:r>
    </w:p>
    <w:p w14:paraId="66E2F8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font-size: $font-size-20;</w:t>
      </w:r>
    </w:p>
    <w:p w14:paraId="2C56BB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166899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5CB377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01A96B6" w14:textId="77777777" w:rsidR="00DF2537" w:rsidRPr="00A15436" w:rsidRDefault="00DF2537" w:rsidP="005A381D">
      <w:pPr>
        <w:ind w:firstLine="0"/>
        <w:rPr>
          <w:lang w:val="en-US"/>
        </w:rPr>
      </w:pPr>
    </w:p>
    <w:p w14:paraId="371481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@media screen and (max-width: 340px) { </w:t>
      </w:r>
    </w:p>
    <w:p w14:paraId="28B842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ervices-card {</w:t>
      </w:r>
    </w:p>
    <w:p w14:paraId="3FE844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90%;</w:t>
      </w:r>
    </w:p>
    <w:p w14:paraId="4CA3AC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55vw;</w:t>
      </w:r>
    </w:p>
    <w:p w14:paraId="3E1726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92CCC6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6A94A7A" w14:textId="77777777" w:rsidR="00DF2537" w:rsidRPr="00A15436" w:rsidRDefault="00DF2537" w:rsidP="005A381D">
      <w:pPr>
        <w:ind w:firstLine="0"/>
        <w:rPr>
          <w:lang w:val="en-US"/>
        </w:rPr>
      </w:pPr>
    </w:p>
    <w:p w14:paraId="079B0E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logan.js</w:t>
      </w:r>
    </w:p>
    <w:p w14:paraId="6290B8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"./</w:t>
      </w:r>
      <w:proofErr w:type="spellStart"/>
      <w:r w:rsidRPr="00A15436">
        <w:rPr>
          <w:lang w:val="en-US"/>
        </w:rPr>
        <w:t>Slogan.scss</w:t>
      </w:r>
      <w:proofErr w:type="spellEnd"/>
      <w:r w:rsidRPr="00A15436">
        <w:rPr>
          <w:lang w:val="en-US"/>
        </w:rPr>
        <w:t>";</w:t>
      </w:r>
    </w:p>
    <w:p w14:paraId="64FC68A6" w14:textId="77777777" w:rsidR="00DF2537" w:rsidRPr="00A15436" w:rsidRDefault="00DF2537" w:rsidP="005A381D">
      <w:pPr>
        <w:ind w:firstLine="0"/>
        <w:rPr>
          <w:lang w:val="en-US"/>
        </w:rPr>
      </w:pPr>
    </w:p>
    <w:p w14:paraId="424784F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nst Slogan = () =&gt; {</w:t>
      </w:r>
    </w:p>
    <w:p w14:paraId="4CC5D2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5C1DC4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section class="slogan"&gt;</w:t>
      </w:r>
    </w:p>
    <w:p w14:paraId="7D1296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div class="slogan-content wrap"&gt;</w:t>
      </w:r>
    </w:p>
    <w:p w14:paraId="4D1269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logan-main"&gt;</w:t>
      </w:r>
    </w:p>
    <w:p w14:paraId="56768B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</w:t>
      </w:r>
      <w:r w:rsidRPr="00A15436">
        <w:t>Компания</w:t>
      </w:r>
      <w:r w:rsidRPr="00A15436">
        <w:rPr>
          <w:lang w:val="en-US"/>
        </w:rPr>
        <w:t xml:space="preserve"> &lt;span&gt;</w:t>
      </w:r>
      <w:proofErr w:type="spellStart"/>
      <w:r w:rsidRPr="00A15436">
        <w:rPr>
          <w:lang w:val="en-US"/>
        </w:rPr>
        <w:t>GlassArt</w:t>
      </w:r>
      <w:proofErr w:type="spellEnd"/>
      <w:r w:rsidRPr="00A15436">
        <w:rPr>
          <w:lang w:val="en-US"/>
        </w:rPr>
        <w:t xml:space="preserve"> -&lt;/span&gt;</w:t>
      </w:r>
    </w:p>
    <w:p w14:paraId="1CDD33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p&gt;</w:t>
      </w:r>
    </w:p>
    <w:p w14:paraId="6D115A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logan-gradient" data-text="</w:t>
      </w:r>
      <w:r w:rsidRPr="00A15436">
        <w:t>уникальные</w:t>
      </w:r>
      <w:r w:rsidRPr="00A15436">
        <w:rPr>
          <w:lang w:val="en-US"/>
        </w:rPr>
        <w:t>"&gt;</w:t>
      </w:r>
    </w:p>
    <w:p w14:paraId="4DC642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</w:t>
      </w:r>
      <w:r w:rsidRPr="00A15436">
        <w:t>уникальные</w:t>
      </w:r>
    </w:p>
    <w:p w14:paraId="49E70A5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p&gt;</w:t>
      </w:r>
    </w:p>
    <w:p w14:paraId="3F8403E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logan-clear"&gt;</w:t>
      </w:r>
      <w:r w:rsidRPr="00A15436">
        <w:t>прозрачные</w:t>
      </w:r>
      <w:r w:rsidRPr="00A15436">
        <w:rPr>
          <w:lang w:val="en-US"/>
        </w:rPr>
        <w:t>&lt;/p&gt;</w:t>
      </w:r>
    </w:p>
    <w:p w14:paraId="469637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p class="slogan-gradient slogan-right-text"&gt;</w:t>
      </w:r>
      <w:r w:rsidRPr="00A15436">
        <w:t>решения</w:t>
      </w:r>
      <w:r w:rsidRPr="00A15436">
        <w:rPr>
          <w:lang w:val="en-US"/>
        </w:rPr>
        <w:t>&lt;/p&gt;</w:t>
      </w:r>
    </w:p>
    <w:p w14:paraId="0BE350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2A9138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202789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27DD56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};</w:t>
      </w:r>
    </w:p>
    <w:p w14:paraId="7144E552" w14:textId="77777777" w:rsidR="00DF2537" w:rsidRPr="00A15436" w:rsidRDefault="00DF2537" w:rsidP="005A381D">
      <w:pPr>
        <w:ind w:firstLine="0"/>
        <w:rPr>
          <w:lang w:val="en-US"/>
        </w:rPr>
      </w:pPr>
    </w:p>
    <w:p w14:paraId="7B1E65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Slogan;</w:t>
      </w:r>
    </w:p>
    <w:p w14:paraId="5830D8BF" w14:textId="77777777" w:rsidR="00DF2537" w:rsidRPr="00A15436" w:rsidRDefault="00DF2537" w:rsidP="005A381D">
      <w:pPr>
        <w:ind w:firstLine="0"/>
        <w:rPr>
          <w:lang w:val="en-US"/>
        </w:rPr>
      </w:pPr>
    </w:p>
    <w:p w14:paraId="64F80B4D" w14:textId="77777777" w:rsidR="00DF2537" w:rsidRPr="00A15436" w:rsidRDefault="00DF2537" w:rsidP="005A381D">
      <w:pPr>
        <w:ind w:firstLine="0"/>
        <w:rPr>
          <w:lang w:val="en-US"/>
        </w:rPr>
      </w:pPr>
    </w:p>
    <w:p w14:paraId="1AD662B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logan.scss</w:t>
      </w:r>
      <w:proofErr w:type="spellEnd"/>
    </w:p>
    <w:p w14:paraId="2D96B7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0A05484D" w14:textId="77777777" w:rsidR="00DF2537" w:rsidRPr="00A15436" w:rsidRDefault="00DF2537" w:rsidP="005A381D">
      <w:pPr>
        <w:ind w:firstLine="0"/>
        <w:rPr>
          <w:lang w:val="en-US"/>
        </w:rPr>
      </w:pPr>
    </w:p>
    <w:p w14:paraId="07B359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 {</w:t>
      </w:r>
    </w:p>
    <w:p w14:paraId="067BD3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top: 100px;</w:t>
      </w:r>
    </w:p>
    <w:p w14:paraId="575FEC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contrast;</w:t>
      </w:r>
    </w:p>
    <w:p w14:paraId="1606EE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22F4CB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-top: 0;</w:t>
      </w:r>
    </w:p>
    <w:p w14:paraId="243183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A8C47C4" w14:textId="77777777" w:rsidR="00DF2537" w:rsidRPr="00A15436" w:rsidRDefault="00DF2537" w:rsidP="005A381D">
      <w:pPr>
        <w:ind w:firstLine="0"/>
        <w:rPr>
          <w:lang w:val="en-US"/>
        </w:rPr>
      </w:pPr>
    </w:p>
    <w:p w14:paraId="12A9E9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-main {</w:t>
      </w:r>
    </w:p>
    <w:p w14:paraId="1B61FA1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main;</w:t>
      </w:r>
    </w:p>
    <w:p w14:paraId="18C459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52;</w:t>
      </w:r>
    </w:p>
    <w:p w14:paraId="3FB46F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white;</w:t>
      </w:r>
    </w:p>
    <w:p w14:paraId="0814033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2CBF3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span {</w:t>
      </w:r>
    </w:p>
    <w:p w14:paraId="6553E5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;</w:t>
      </w:r>
    </w:p>
    <w:p w14:paraId="5EA667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0ED6C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F788FAC" w14:textId="77777777" w:rsidR="00DF2537" w:rsidRPr="00A15436" w:rsidRDefault="00DF2537" w:rsidP="005A381D">
      <w:pPr>
        <w:ind w:firstLine="0"/>
        <w:rPr>
          <w:lang w:val="en-US"/>
        </w:rPr>
      </w:pPr>
    </w:p>
    <w:p w14:paraId="6F2C8F9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-gradient {</w:t>
      </w:r>
    </w:p>
    <w:p w14:paraId="1B8CEF4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black;</w:t>
      </w:r>
    </w:p>
    <w:p w14:paraId="08C4D1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75;</w:t>
      </w:r>
    </w:p>
    <w:p w14:paraId="01A64A1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: radial-gradient(circle at center, #6385FD, #fff);</w:t>
      </w:r>
    </w:p>
    <w:p w14:paraId="6374EA0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-</w:t>
      </w:r>
      <w:proofErr w:type="spellStart"/>
      <w:r w:rsidRPr="00A15436">
        <w:rPr>
          <w:lang w:val="en-US"/>
        </w:rPr>
        <w:t>webkit</w:t>
      </w:r>
      <w:proofErr w:type="spellEnd"/>
      <w:r w:rsidRPr="00A15436">
        <w:rPr>
          <w:lang w:val="en-US"/>
        </w:rPr>
        <w:t>-background-clip: text;</w:t>
      </w:r>
    </w:p>
    <w:p w14:paraId="17423B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background-clip: text;</w:t>
      </w:r>
    </w:p>
    <w:p w14:paraId="62F25F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transparent;</w:t>
      </w:r>
    </w:p>
    <w:p w14:paraId="0736E6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02CDB00" w14:textId="77777777" w:rsidR="00DF2537" w:rsidRPr="00A15436" w:rsidRDefault="00DF2537" w:rsidP="005A381D">
      <w:pPr>
        <w:ind w:firstLine="0"/>
        <w:rPr>
          <w:lang w:val="en-US"/>
        </w:rPr>
      </w:pPr>
    </w:p>
    <w:p w14:paraId="33DA8B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-clear {</w:t>
      </w:r>
    </w:p>
    <w:p w14:paraId="6224D60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black;</w:t>
      </w:r>
    </w:p>
    <w:p w14:paraId="3A33B2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90;</w:t>
      </w:r>
    </w:p>
    <w:p w14:paraId="6C46FD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align: center;</w:t>
      </w:r>
    </w:p>
    <w:p w14:paraId="7A7713B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: $color-contrast;</w:t>
      </w:r>
    </w:p>
    <w:p w14:paraId="453BA6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shadow:</w:t>
      </w:r>
    </w:p>
    <w:p w14:paraId="1C7E9C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-1px -1px 0 #fff,  </w:t>
      </w:r>
    </w:p>
    <w:p w14:paraId="40487C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1px -1px 0 #fff,</w:t>
      </w:r>
    </w:p>
    <w:p w14:paraId="37D48C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-1px </w:t>
      </w:r>
      <w:proofErr w:type="spellStart"/>
      <w:r w:rsidRPr="00A15436">
        <w:rPr>
          <w:lang w:val="en-US"/>
        </w:rPr>
        <w:t>1px</w:t>
      </w:r>
      <w:proofErr w:type="spellEnd"/>
      <w:r w:rsidRPr="00A15436">
        <w:rPr>
          <w:lang w:val="en-US"/>
        </w:rPr>
        <w:t xml:space="preserve"> 0 #fff,</w:t>
      </w:r>
    </w:p>
    <w:p w14:paraId="701858D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1px </w:t>
      </w:r>
      <w:proofErr w:type="spellStart"/>
      <w:r w:rsidRPr="00A15436">
        <w:rPr>
          <w:lang w:val="en-US"/>
        </w:rPr>
        <w:t>1px</w:t>
      </w:r>
      <w:proofErr w:type="spellEnd"/>
      <w:r w:rsidRPr="00A15436">
        <w:rPr>
          <w:lang w:val="en-US"/>
        </w:rPr>
        <w:t xml:space="preserve"> 0 #fff;</w:t>
      </w:r>
    </w:p>
    <w:p w14:paraId="71161B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81BC323" w14:textId="77777777" w:rsidR="00DF2537" w:rsidRPr="00A15436" w:rsidRDefault="00DF2537" w:rsidP="005A381D">
      <w:pPr>
        <w:ind w:firstLine="0"/>
        <w:rPr>
          <w:lang w:val="en-US"/>
        </w:rPr>
      </w:pPr>
    </w:p>
    <w:p w14:paraId="5C1A03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-right-text {</w:t>
      </w:r>
    </w:p>
    <w:p w14:paraId="6CF90A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ext-align: right;</w:t>
      </w:r>
    </w:p>
    <w:p w14:paraId="2912B8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E405863" w14:textId="77777777" w:rsidR="00DF2537" w:rsidRPr="00A15436" w:rsidRDefault="00DF2537" w:rsidP="005A381D">
      <w:pPr>
        <w:ind w:firstLine="0"/>
        <w:rPr>
          <w:lang w:val="en-US"/>
        </w:rPr>
      </w:pPr>
    </w:p>
    <w:p w14:paraId="158BBE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ogan-content {</w:t>
      </w:r>
    </w:p>
    <w:p w14:paraId="2D1854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60px 0;</w:t>
      </w:r>
    </w:p>
    <w:p w14:paraId="1967B8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B1D6010" w14:textId="77777777" w:rsidR="00DF2537" w:rsidRPr="00A15436" w:rsidRDefault="00DF2537" w:rsidP="005A381D">
      <w:pPr>
        <w:ind w:firstLine="0"/>
        <w:rPr>
          <w:lang w:val="en-US"/>
        </w:rPr>
      </w:pPr>
    </w:p>
    <w:p w14:paraId="70FB18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6BEEC7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logan-main {</w:t>
      </w:r>
    </w:p>
    <w:p w14:paraId="42633A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36;</w:t>
      </w:r>
    </w:p>
    <w:p w14:paraId="73BE0EF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D50637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700552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logan-gradient, .slogan-clear {</w:t>
      </w:r>
    </w:p>
    <w:p w14:paraId="173728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font-size: $font-size-52;</w:t>
      </w:r>
    </w:p>
    <w:p w14:paraId="3A2397A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27EDC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7CCE9DD" w14:textId="77777777" w:rsidR="00DF2537" w:rsidRPr="00A15436" w:rsidRDefault="00DF2537" w:rsidP="005A381D">
      <w:pPr>
        <w:ind w:firstLine="0"/>
        <w:rPr>
          <w:lang w:val="en-US"/>
        </w:rPr>
      </w:pPr>
    </w:p>
    <w:p w14:paraId="6B34A8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400px) {</w:t>
      </w:r>
    </w:p>
    <w:p w14:paraId="5E4008F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logan-right-text, .slogan-gradient, .slogan-clear, .slogan-main {</w:t>
      </w:r>
    </w:p>
    <w:p w14:paraId="59A5F4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4E99393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36;</w:t>
      </w:r>
    </w:p>
    <w:p w14:paraId="67358C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C66DA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0DE23A2" w14:textId="77777777" w:rsidR="00DF2537" w:rsidRPr="00A15436" w:rsidRDefault="00DF2537" w:rsidP="005A381D">
      <w:pPr>
        <w:ind w:firstLine="0"/>
        <w:rPr>
          <w:lang w:val="en-US"/>
        </w:rPr>
      </w:pPr>
    </w:p>
    <w:p w14:paraId="4509F330" w14:textId="77777777" w:rsidR="00DF2537" w:rsidRPr="00A15436" w:rsidRDefault="00DF2537" w:rsidP="005A381D">
      <w:pPr>
        <w:ind w:firstLine="0"/>
        <w:rPr>
          <w:lang w:val="en-US"/>
        </w:rPr>
      </w:pPr>
    </w:p>
    <w:p w14:paraId="29C363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Swiper.js</w:t>
      </w:r>
    </w:p>
    <w:p w14:paraId="47CD61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Swiper from 'react-id-swiper';</w:t>
      </w:r>
    </w:p>
    <w:p w14:paraId="2D2AB4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React, { </w:t>
      </w:r>
      <w:proofErr w:type="spellStart"/>
      <w:r w:rsidRPr="00A15436">
        <w:rPr>
          <w:lang w:val="en-US"/>
        </w:rPr>
        <w:t>useRef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useState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 xml:space="preserve"> } from 'react';</w:t>
      </w:r>
    </w:p>
    <w:p w14:paraId="5A5A5D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./../../</w:t>
      </w:r>
      <w:proofErr w:type="spellStart"/>
      <w:r w:rsidRPr="00A15436">
        <w:rPr>
          <w:lang w:val="en-US"/>
        </w:rPr>
        <w:t>node_modules</w:t>
      </w:r>
      <w:proofErr w:type="spellEnd"/>
      <w:r w:rsidRPr="00A15436">
        <w:rPr>
          <w:lang w:val="en-US"/>
        </w:rPr>
        <w:t>/swiper/</w:t>
      </w:r>
      <w:proofErr w:type="spellStart"/>
      <w:r w:rsidRPr="00A15436">
        <w:rPr>
          <w:lang w:val="en-US"/>
        </w:rPr>
        <w:t>swiper.scss</w:t>
      </w:r>
      <w:proofErr w:type="spellEnd"/>
      <w:r w:rsidRPr="00A15436">
        <w:rPr>
          <w:lang w:val="en-US"/>
        </w:rPr>
        <w:t>';</w:t>
      </w:r>
    </w:p>
    <w:p w14:paraId="57C68A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rouselImg1 from 'assets/media/images/carousel1.jpg';</w:t>
      </w:r>
    </w:p>
    <w:p w14:paraId="76BD61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rouselImg2 from 'assets/media/images/carousel2.jpg';</w:t>
      </w:r>
    </w:p>
    <w:p w14:paraId="5A4764B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rouselImg3 from 'assets/media/images/carousel3.jpg';</w:t>
      </w:r>
    </w:p>
    <w:p w14:paraId="7FEF32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rouselImg4 from 'assets/media/images/carousel4.jpg';</w:t>
      </w:r>
    </w:p>
    <w:p w14:paraId="1675C07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rouselImg5 from 'assets/media/images/carousel5.jpg';</w:t>
      </w:r>
    </w:p>
    <w:p w14:paraId="3E64C8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</w:t>
      </w:r>
      <w:proofErr w:type="spellStart"/>
      <w:r w:rsidRPr="00A15436">
        <w:rPr>
          <w:lang w:val="en-US"/>
        </w:rPr>
        <w:t>Swiper.scss</w:t>
      </w:r>
      <w:proofErr w:type="spellEnd"/>
      <w:r w:rsidRPr="00A15436">
        <w:rPr>
          <w:lang w:val="en-US"/>
        </w:rPr>
        <w:t>';</w:t>
      </w:r>
    </w:p>
    <w:p w14:paraId="3B7576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About from '../About/About';</w:t>
      </w:r>
    </w:p>
    <w:p w14:paraId="2448C6BD" w14:textId="77777777" w:rsidR="00DF2537" w:rsidRPr="00A15436" w:rsidRDefault="00DF2537" w:rsidP="005A381D">
      <w:pPr>
        <w:ind w:firstLine="0"/>
        <w:rPr>
          <w:lang w:val="en-US"/>
        </w:rPr>
      </w:pPr>
    </w:p>
    <w:p w14:paraId="16FCF4D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ManipulatingComponentOutSideSwiper</w:t>
      </w:r>
      <w:proofErr w:type="spellEnd"/>
      <w:r w:rsidRPr="00A15436">
        <w:rPr>
          <w:lang w:val="en-US"/>
        </w:rPr>
        <w:t xml:space="preserve"> = () =&gt; {</w:t>
      </w:r>
    </w:p>
    <w:p w14:paraId="014893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swiperRef</w:t>
      </w:r>
      <w:proofErr w:type="spellEnd"/>
      <w:r w:rsidRPr="00A15436">
        <w:rPr>
          <w:lang w:val="en-US"/>
        </w:rPr>
        <w:t xml:space="preserve"> = </w:t>
      </w:r>
      <w:proofErr w:type="spellStart"/>
      <w:r w:rsidRPr="00A15436">
        <w:rPr>
          <w:lang w:val="en-US"/>
        </w:rPr>
        <w:t>useRef</w:t>
      </w:r>
      <w:proofErr w:type="spellEnd"/>
      <w:r w:rsidRPr="00A15436">
        <w:rPr>
          <w:lang w:val="en-US"/>
        </w:rPr>
        <w:t>(null);</w:t>
      </w:r>
    </w:p>
    <w:p w14:paraId="5844CC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nst [</w:t>
      </w:r>
      <w:proofErr w:type="spellStart"/>
      <w:r w:rsidRPr="00A15436">
        <w:rPr>
          <w:lang w:val="en-US"/>
        </w:rPr>
        <w:t>activeIndex</w:t>
      </w:r>
      <w:proofErr w:type="spellEnd"/>
      <w:r w:rsidRPr="00A15436">
        <w:rPr>
          <w:lang w:val="en-US"/>
        </w:rPr>
        <w:t xml:space="preserve">, </w:t>
      </w:r>
      <w:proofErr w:type="spellStart"/>
      <w:r w:rsidRPr="00A15436">
        <w:rPr>
          <w:lang w:val="en-US"/>
        </w:rPr>
        <w:t>setActiveIndex</w:t>
      </w:r>
      <w:proofErr w:type="spellEnd"/>
      <w:r w:rsidRPr="00A15436">
        <w:rPr>
          <w:lang w:val="en-US"/>
        </w:rPr>
        <w:t xml:space="preserve">] = </w:t>
      </w:r>
      <w:proofErr w:type="spellStart"/>
      <w:r w:rsidRPr="00A15436">
        <w:rPr>
          <w:lang w:val="en-US"/>
        </w:rPr>
        <w:t>useState</w:t>
      </w:r>
      <w:proofErr w:type="spellEnd"/>
      <w:r w:rsidRPr="00A15436">
        <w:rPr>
          <w:lang w:val="en-US"/>
        </w:rPr>
        <w:t>(0);</w:t>
      </w:r>
    </w:p>
    <w:p w14:paraId="62612A1C" w14:textId="77777777" w:rsidR="00DF2537" w:rsidRPr="00A15436" w:rsidRDefault="00DF2537" w:rsidP="005A381D">
      <w:pPr>
        <w:ind w:firstLine="0"/>
        <w:rPr>
          <w:lang w:val="en-US"/>
        </w:rPr>
      </w:pPr>
    </w:p>
    <w:p w14:paraId="449952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goNext</w:t>
      </w:r>
      <w:proofErr w:type="spellEnd"/>
      <w:r w:rsidRPr="00A15436">
        <w:rPr>
          <w:lang w:val="en-US"/>
        </w:rPr>
        <w:t xml:space="preserve"> = () =&gt; {</w:t>
      </w:r>
    </w:p>
    <w:p w14:paraId="48EDD3C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f (</w:t>
      </w:r>
      <w:proofErr w:type="spellStart"/>
      <w:r w:rsidRPr="00A15436">
        <w:rPr>
          <w:lang w:val="en-US"/>
        </w:rPr>
        <w:t>swiperRef.current</w:t>
      </w:r>
      <w:proofErr w:type="spellEnd"/>
      <w:r w:rsidRPr="00A15436">
        <w:rPr>
          <w:lang w:val="en-US"/>
        </w:rPr>
        <w:t xml:space="preserve"> &amp;&amp; </w:t>
      </w:r>
      <w:proofErr w:type="spellStart"/>
      <w:r w:rsidRPr="00A15436">
        <w:rPr>
          <w:lang w:val="en-US"/>
        </w:rPr>
        <w:t>swiperRef.current.swiper</w:t>
      </w:r>
      <w:proofErr w:type="spellEnd"/>
      <w:r w:rsidRPr="00A15436">
        <w:rPr>
          <w:lang w:val="en-US"/>
        </w:rPr>
        <w:t>) {</w:t>
      </w:r>
    </w:p>
    <w:p w14:paraId="66E25A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    </w:t>
      </w:r>
      <w:proofErr w:type="spellStart"/>
      <w:r w:rsidRPr="00A15436">
        <w:rPr>
          <w:lang w:val="en-US"/>
        </w:rPr>
        <w:t>swiperRef.current.swiper.slideNext</w:t>
      </w:r>
      <w:proofErr w:type="spellEnd"/>
      <w:r w:rsidRPr="00A15436">
        <w:rPr>
          <w:lang w:val="en-US"/>
        </w:rPr>
        <w:t>();</w:t>
      </w:r>
    </w:p>
    <w:p w14:paraId="14B004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FADA2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;</w:t>
      </w:r>
    </w:p>
    <w:p w14:paraId="032F7EBC" w14:textId="77777777" w:rsidR="00DF2537" w:rsidRPr="00A15436" w:rsidRDefault="00DF2537" w:rsidP="005A381D">
      <w:pPr>
        <w:ind w:firstLine="0"/>
        <w:rPr>
          <w:lang w:val="en-US"/>
        </w:rPr>
      </w:pPr>
    </w:p>
    <w:p w14:paraId="501D9E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goPrev</w:t>
      </w:r>
      <w:proofErr w:type="spellEnd"/>
      <w:r w:rsidRPr="00A15436">
        <w:rPr>
          <w:lang w:val="en-US"/>
        </w:rPr>
        <w:t xml:space="preserve"> = () =&gt; {</w:t>
      </w:r>
    </w:p>
    <w:p w14:paraId="1B64FA8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f (</w:t>
      </w:r>
      <w:proofErr w:type="spellStart"/>
      <w:r w:rsidRPr="00A15436">
        <w:rPr>
          <w:lang w:val="en-US"/>
        </w:rPr>
        <w:t>swiperRef.current</w:t>
      </w:r>
      <w:proofErr w:type="spellEnd"/>
      <w:r w:rsidRPr="00A15436">
        <w:rPr>
          <w:lang w:val="en-US"/>
        </w:rPr>
        <w:t xml:space="preserve"> &amp;&amp; </w:t>
      </w:r>
      <w:proofErr w:type="spellStart"/>
      <w:r w:rsidRPr="00A15436">
        <w:rPr>
          <w:lang w:val="en-US"/>
        </w:rPr>
        <w:t>swiperRef.current.swiper</w:t>
      </w:r>
      <w:proofErr w:type="spellEnd"/>
      <w:r w:rsidRPr="00A15436">
        <w:rPr>
          <w:lang w:val="en-US"/>
        </w:rPr>
        <w:t>) {</w:t>
      </w:r>
    </w:p>
    <w:p w14:paraId="0BEAEC6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swiperRef.current.swiper.slidePrev</w:t>
      </w:r>
      <w:proofErr w:type="spellEnd"/>
      <w:r w:rsidRPr="00A15436">
        <w:rPr>
          <w:lang w:val="en-US"/>
        </w:rPr>
        <w:t>();</w:t>
      </w:r>
    </w:p>
    <w:p w14:paraId="4E7BCE1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7E9EE5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;</w:t>
      </w:r>
    </w:p>
    <w:p w14:paraId="30E3F82B" w14:textId="77777777" w:rsidR="00DF2537" w:rsidRPr="00A15436" w:rsidRDefault="00DF2537" w:rsidP="005A381D">
      <w:pPr>
        <w:ind w:firstLine="0"/>
        <w:rPr>
          <w:lang w:val="en-US"/>
        </w:rPr>
      </w:pPr>
    </w:p>
    <w:p w14:paraId="34B450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</w:t>
      </w:r>
      <w:proofErr w:type="spellStart"/>
      <w:r w:rsidRPr="00A15436">
        <w:rPr>
          <w:lang w:val="en-US"/>
        </w:rPr>
        <w:t>carouselImgData</w:t>
      </w:r>
      <w:proofErr w:type="spellEnd"/>
      <w:r w:rsidRPr="00A15436">
        <w:rPr>
          <w:lang w:val="en-US"/>
        </w:rPr>
        <w:t xml:space="preserve"> = [</w:t>
      </w:r>
    </w:p>
    <w:p w14:paraId="0489D7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372B59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1,</w:t>
      </w:r>
    </w:p>
    <w:p w14:paraId="15230A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: carouselImg1,</w:t>
      </w:r>
    </w:p>
    <w:p w14:paraId="7C4BA9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: '</w:t>
      </w:r>
      <w:r w:rsidRPr="00A15436">
        <w:t>Стеклянные</w:t>
      </w:r>
      <w:r w:rsidRPr="00A15436">
        <w:rPr>
          <w:lang w:val="en-US"/>
        </w:rPr>
        <w:t xml:space="preserve"> </w:t>
      </w:r>
      <w:r w:rsidRPr="00A15436">
        <w:t>ограждения</w:t>
      </w:r>
      <w:r w:rsidRPr="00A15436">
        <w:rPr>
          <w:lang w:val="en-US"/>
        </w:rPr>
        <w:t>',</w:t>
      </w:r>
    </w:p>
    <w:p w14:paraId="7DBD5A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,</w:t>
      </w:r>
    </w:p>
    <w:p w14:paraId="644AF8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2B1EE16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2,</w:t>
      </w:r>
    </w:p>
    <w:p w14:paraId="5AB9580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: carouselImg2,</w:t>
      </w:r>
    </w:p>
    <w:p w14:paraId="1373B05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: '</w:t>
      </w:r>
      <w:r w:rsidRPr="00A15436">
        <w:t>Стеклянные</w:t>
      </w:r>
      <w:r w:rsidRPr="00A15436">
        <w:rPr>
          <w:lang w:val="en-US"/>
        </w:rPr>
        <w:t xml:space="preserve"> </w:t>
      </w:r>
      <w:r w:rsidRPr="00A15436">
        <w:t>двери</w:t>
      </w:r>
      <w:r w:rsidRPr="00A15436">
        <w:rPr>
          <w:lang w:val="en-US"/>
        </w:rPr>
        <w:t>',</w:t>
      </w:r>
    </w:p>
    <w:p w14:paraId="58407C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,</w:t>
      </w:r>
    </w:p>
    <w:p w14:paraId="3D04837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7133FB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3,</w:t>
      </w:r>
    </w:p>
    <w:p w14:paraId="724A92A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: carouselImg3,</w:t>
      </w:r>
    </w:p>
    <w:p w14:paraId="31E81D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: '</w:t>
      </w:r>
      <w:r w:rsidRPr="00A15436">
        <w:t>Стеклянные</w:t>
      </w:r>
      <w:r w:rsidRPr="00A15436">
        <w:rPr>
          <w:lang w:val="en-US"/>
        </w:rPr>
        <w:t xml:space="preserve"> </w:t>
      </w:r>
      <w:r w:rsidRPr="00A15436">
        <w:t>перегородки</w:t>
      </w:r>
      <w:r w:rsidRPr="00A15436">
        <w:rPr>
          <w:lang w:val="en-US"/>
        </w:rPr>
        <w:t>',</w:t>
      </w:r>
    </w:p>
    <w:p w14:paraId="30C670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,</w:t>
      </w:r>
    </w:p>
    <w:p w14:paraId="47D8A5B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5D5B3F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4,</w:t>
      </w:r>
    </w:p>
    <w:p w14:paraId="10A64E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: carouselImg4,</w:t>
      </w:r>
    </w:p>
    <w:p w14:paraId="5712D4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: '</w:t>
      </w:r>
      <w:r w:rsidRPr="00A15436">
        <w:t>Душевые</w:t>
      </w:r>
      <w:r w:rsidRPr="00A15436">
        <w:rPr>
          <w:lang w:val="en-US"/>
        </w:rPr>
        <w:t xml:space="preserve"> </w:t>
      </w:r>
      <w:r w:rsidRPr="00A15436">
        <w:t>кабины</w:t>
      </w:r>
      <w:r w:rsidRPr="00A15436">
        <w:rPr>
          <w:lang w:val="en-US"/>
        </w:rPr>
        <w:t>',</w:t>
      </w:r>
    </w:p>
    <w:p w14:paraId="086FAB9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},</w:t>
      </w:r>
    </w:p>
    <w:p w14:paraId="3F1584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{</w:t>
      </w:r>
    </w:p>
    <w:p w14:paraId="378771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d: 5,</w:t>
      </w:r>
    </w:p>
    <w:p w14:paraId="6227302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Path</w:t>
      </w:r>
      <w:proofErr w:type="spellEnd"/>
      <w:r w:rsidRPr="00A15436">
        <w:rPr>
          <w:lang w:val="en-US"/>
        </w:rPr>
        <w:t>: carouselImg5,</w:t>
      </w:r>
    </w:p>
    <w:p w14:paraId="14701D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: '</w:t>
      </w:r>
      <w:r w:rsidRPr="00A15436">
        <w:t>Зеркала</w:t>
      </w:r>
      <w:r w:rsidRPr="00A15436">
        <w:rPr>
          <w:lang w:val="en-US"/>
        </w:rPr>
        <w:t xml:space="preserve"> </w:t>
      </w:r>
      <w:r w:rsidRPr="00A15436">
        <w:t>и</w:t>
      </w:r>
      <w:r w:rsidRPr="00A15436">
        <w:rPr>
          <w:lang w:val="en-US"/>
        </w:rPr>
        <w:t xml:space="preserve"> </w:t>
      </w:r>
      <w:r w:rsidRPr="00A15436">
        <w:t>панно</w:t>
      </w:r>
      <w:r w:rsidRPr="00A15436">
        <w:rPr>
          <w:lang w:val="en-US"/>
        </w:rPr>
        <w:t>',</w:t>
      </w:r>
    </w:p>
    <w:p w14:paraId="2C35A5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2123F4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];</w:t>
      </w:r>
    </w:p>
    <w:p w14:paraId="7B796F22" w14:textId="77777777" w:rsidR="00DF2537" w:rsidRPr="00A15436" w:rsidRDefault="00DF2537" w:rsidP="005A381D">
      <w:pPr>
        <w:ind w:firstLine="0"/>
        <w:rPr>
          <w:lang w:val="en-US"/>
        </w:rPr>
      </w:pPr>
    </w:p>
    <w:p w14:paraId="7CA96F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>(() =&gt; {</w:t>
      </w:r>
    </w:p>
    <w:p w14:paraId="0B2851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const </w:t>
      </w:r>
      <w:proofErr w:type="spellStart"/>
      <w:r w:rsidRPr="00A15436">
        <w:rPr>
          <w:lang w:val="en-US"/>
        </w:rPr>
        <w:t>swiperInstance</w:t>
      </w:r>
      <w:proofErr w:type="spellEnd"/>
      <w:r w:rsidRPr="00A15436">
        <w:rPr>
          <w:lang w:val="en-US"/>
        </w:rPr>
        <w:t xml:space="preserve"> = </w:t>
      </w:r>
      <w:proofErr w:type="spellStart"/>
      <w:r w:rsidRPr="00A15436">
        <w:rPr>
          <w:lang w:val="en-US"/>
        </w:rPr>
        <w:t>swiperRef.current.swiper</w:t>
      </w:r>
      <w:proofErr w:type="spellEnd"/>
      <w:r w:rsidRPr="00A15436">
        <w:rPr>
          <w:lang w:val="en-US"/>
        </w:rPr>
        <w:t>;</w:t>
      </w:r>
    </w:p>
    <w:p w14:paraId="24C7C1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swiperInstance.on</w:t>
      </w:r>
      <w:proofErr w:type="spellEnd"/>
      <w:r w:rsidRPr="00A15436">
        <w:rPr>
          <w:lang w:val="en-US"/>
        </w:rPr>
        <w:t>('</w:t>
      </w:r>
      <w:proofErr w:type="spellStart"/>
      <w:r w:rsidRPr="00A15436">
        <w:rPr>
          <w:lang w:val="en-US"/>
        </w:rPr>
        <w:t>slideChange</w:t>
      </w:r>
      <w:proofErr w:type="spellEnd"/>
      <w:r w:rsidRPr="00A15436">
        <w:rPr>
          <w:lang w:val="en-US"/>
        </w:rPr>
        <w:t>', () =&gt; {</w:t>
      </w:r>
    </w:p>
    <w:p w14:paraId="1E5CBFF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</w:t>
      </w:r>
      <w:proofErr w:type="spellStart"/>
      <w:r w:rsidRPr="00A15436">
        <w:rPr>
          <w:lang w:val="en-US"/>
        </w:rPr>
        <w:t>setActiveIndex</w:t>
      </w:r>
      <w:proofErr w:type="spellEnd"/>
      <w:r w:rsidRPr="00A15436">
        <w:rPr>
          <w:lang w:val="en-US"/>
        </w:rPr>
        <w:t>(</w:t>
      </w:r>
      <w:proofErr w:type="spellStart"/>
      <w:r w:rsidRPr="00A15436">
        <w:rPr>
          <w:lang w:val="en-US"/>
        </w:rPr>
        <w:t>swiperInstance.activeIndex</w:t>
      </w:r>
      <w:proofErr w:type="spellEnd"/>
      <w:r w:rsidRPr="00A15436">
        <w:rPr>
          <w:lang w:val="en-US"/>
        </w:rPr>
        <w:t>);</w:t>
      </w:r>
    </w:p>
    <w:p w14:paraId="673E40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);</w:t>
      </w:r>
    </w:p>
    <w:p w14:paraId="5A2CF9B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, []);</w:t>
      </w:r>
    </w:p>
    <w:p w14:paraId="0A7488AC" w14:textId="77777777" w:rsidR="00DF2537" w:rsidRPr="00A15436" w:rsidRDefault="00DF2537" w:rsidP="005A381D">
      <w:pPr>
        <w:ind w:firstLine="0"/>
        <w:rPr>
          <w:lang w:val="en-US"/>
        </w:rPr>
      </w:pPr>
    </w:p>
    <w:p w14:paraId="33ABE1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64058C2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slider"&gt;</w:t>
      </w:r>
    </w:p>
    <w:p w14:paraId="43DF2B2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'slider-container'&gt;</w:t>
      </w:r>
    </w:p>
    <w:p w14:paraId="638685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Swiper ref={</w:t>
      </w:r>
      <w:proofErr w:type="spellStart"/>
      <w:r w:rsidRPr="00A15436">
        <w:rPr>
          <w:lang w:val="en-US"/>
        </w:rPr>
        <w:t>swiperRef</w:t>
      </w:r>
      <w:proofErr w:type="spellEnd"/>
      <w:r w:rsidRPr="00A15436">
        <w:rPr>
          <w:lang w:val="en-US"/>
        </w:rPr>
        <w:t>}&gt;</w:t>
      </w:r>
    </w:p>
    <w:p w14:paraId="3AB0EB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{</w:t>
      </w:r>
      <w:proofErr w:type="spellStart"/>
      <w:r w:rsidRPr="00A15436">
        <w:rPr>
          <w:lang w:val="en-US"/>
        </w:rPr>
        <w:t>carouselImgData.map</w:t>
      </w:r>
      <w:proofErr w:type="spellEnd"/>
      <w:r w:rsidRPr="00A15436">
        <w:rPr>
          <w:lang w:val="en-US"/>
        </w:rPr>
        <w:t>((</w:t>
      </w:r>
      <w:proofErr w:type="spellStart"/>
      <w:r w:rsidRPr="00A15436">
        <w:rPr>
          <w:lang w:val="en-US"/>
        </w:rPr>
        <w:t>imgData</w:t>
      </w:r>
      <w:proofErr w:type="spellEnd"/>
      <w:r w:rsidRPr="00A15436">
        <w:rPr>
          <w:lang w:val="en-US"/>
        </w:rPr>
        <w:t>, index) =&gt; (</w:t>
      </w:r>
    </w:p>
    <w:p w14:paraId="303A8AD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'slider-slide' key={index}&gt;</w:t>
      </w:r>
    </w:p>
    <w:p w14:paraId="50ED391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  &lt;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imgData.imgPath</w:t>
      </w:r>
      <w:proofErr w:type="spellEnd"/>
      <w:r w:rsidRPr="00A15436">
        <w:rPr>
          <w:lang w:val="en-US"/>
        </w:rPr>
        <w:t>} alt={</w:t>
      </w:r>
      <w:proofErr w:type="spellStart"/>
      <w:r w:rsidRPr="00A15436">
        <w:rPr>
          <w:lang w:val="en-US"/>
        </w:rPr>
        <w:t>imgData.imgAlt</w:t>
      </w:r>
      <w:proofErr w:type="spellEnd"/>
      <w:r w:rsidRPr="00A15436">
        <w:rPr>
          <w:lang w:val="en-US"/>
        </w:rPr>
        <w:t>} /&gt;</w:t>
      </w:r>
    </w:p>
    <w:p w14:paraId="37B4F3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/div&gt;</w:t>
      </w:r>
    </w:p>
    <w:p w14:paraId="33F48A5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))}</w:t>
      </w:r>
    </w:p>
    <w:p w14:paraId="476BED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Swiper&gt;</w:t>
      </w:r>
    </w:p>
    <w:p w14:paraId="127C21B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buttons-slider-container"&gt;</w:t>
      </w:r>
    </w:p>
    <w:p w14:paraId="3F26CC9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div&gt;</w:t>
      </w:r>
    </w:p>
    <w:p w14:paraId="4E8385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  &lt;p&gt;{</w:t>
      </w:r>
      <w:proofErr w:type="spellStart"/>
      <w:r w:rsidRPr="00A15436">
        <w:rPr>
          <w:lang w:val="en-US"/>
        </w:rPr>
        <w:t>carouselImgData</w:t>
      </w:r>
      <w:proofErr w:type="spellEnd"/>
      <w:r w:rsidRPr="00A15436">
        <w:rPr>
          <w:lang w:val="en-US"/>
        </w:rPr>
        <w:t>[</w:t>
      </w:r>
      <w:proofErr w:type="spellStart"/>
      <w:r w:rsidRPr="00A15436">
        <w:rPr>
          <w:lang w:val="en-US"/>
        </w:rPr>
        <w:t>activeIndex</w:t>
      </w:r>
      <w:proofErr w:type="spellEnd"/>
      <w:r w:rsidRPr="00A15436">
        <w:rPr>
          <w:lang w:val="en-US"/>
        </w:rPr>
        <w:t>].</w:t>
      </w:r>
      <w:proofErr w:type="spellStart"/>
      <w:r w:rsidRPr="00A15436">
        <w:rPr>
          <w:lang w:val="en-US"/>
        </w:rPr>
        <w:t>imgAlt</w:t>
      </w:r>
      <w:proofErr w:type="spellEnd"/>
      <w:r w:rsidRPr="00A15436">
        <w:rPr>
          <w:lang w:val="en-US"/>
        </w:rPr>
        <w:t>}&lt;/p&gt;</w:t>
      </w:r>
    </w:p>
    <w:p w14:paraId="26A6B9F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65388FA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'buttons-slider'&gt;</w:t>
      </w:r>
    </w:p>
    <w:p w14:paraId="45EC7EA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          &lt;button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goPrev</w:t>
      </w:r>
      <w:proofErr w:type="spellEnd"/>
      <w:r w:rsidRPr="00A15436">
        <w:rPr>
          <w:lang w:val="en-US"/>
        </w:rPr>
        <w:t>}&gt;&amp;</w:t>
      </w:r>
      <w:proofErr w:type="spellStart"/>
      <w:r w:rsidRPr="00A15436">
        <w:rPr>
          <w:lang w:val="en-US"/>
        </w:rPr>
        <w:t>laquo</w:t>
      </w:r>
      <w:proofErr w:type="spellEnd"/>
      <w:r w:rsidRPr="00A15436">
        <w:rPr>
          <w:lang w:val="en-US"/>
        </w:rPr>
        <w:t>;&lt;/button&gt;</w:t>
      </w:r>
    </w:p>
    <w:p w14:paraId="1CC34C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    &lt;button </w:t>
      </w:r>
      <w:proofErr w:type="spellStart"/>
      <w:r w:rsidRPr="00A15436">
        <w:rPr>
          <w:lang w:val="en-US"/>
        </w:rPr>
        <w:t>onClick</w:t>
      </w:r>
      <w:proofErr w:type="spellEnd"/>
      <w:r w:rsidRPr="00A15436">
        <w:rPr>
          <w:lang w:val="en-US"/>
        </w:rPr>
        <w:t>={</w:t>
      </w:r>
      <w:proofErr w:type="spellStart"/>
      <w:r w:rsidRPr="00A15436">
        <w:rPr>
          <w:lang w:val="en-US"/>
        </w:rPr>
        <w:t>goNext</w:t>
      </w:r>
      <w:proofErr w:type="spellEnd"/>
      <w:r w:rsidRPr="00A15436">
        <w:rPr>
          <w:lang w:val="en-US"/>
        </w:rPr>
        <w:t>}&gt;&amp;</w:t>
      </w:r>
      <w:proofErr w:type="spellStart"/>
      <w:r w:rsidRPr="00A15436">
        <w:rPr>
          <w:lang w:val="en-US"/>
        </w:rPr>
        <w:t>raquo</w:t>
      </w:r>
      <w:proofErr w:type="spellEnd"/>
      <w:r w:rsidRPr="00A15436">
        <w:rPr>
          <w:lang w:val="en-US"/>
        </w:rPr>
        <w:t>;&lt;/button&gt;</w:t>
      </w:r>
    </w:p>
    <w:p w14:paraId="0B5B56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  &lt;/div&gt;</w:t>
      </w:r>
    </w:p>
    <w:p w14:paraId="4A077C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/div&gt;</w:t>
      </w:r>
    </w:p>
    <w:p w14:paraId="1C36C8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7CBB2A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div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"white-paper"&gt;</w:t>
      </w:r>
    </w:p>
    <w:p w14:paraId="3360B0B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About /&gt;</w:t>
      </w:r>
    </w:p>
    <w:p w14:paraId="1F6871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div&gt;</w:t>
      </w:r>
    </w:p>
    <w:p w14:paraId="04D7934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div&gt;</w:t>
      </w:r>
    </w:p>
    <w:p w14:paraId="5D3A82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28BBDB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49DC4326" w14:textId="77777777" w:rsidR="00DF2537" w:rsidRPr="00A15436" w:rsidRDefault="00DF2537" w:rsidP="005A381D">
      <w:pPr>
        <w:ind w:firstLine="0"/>
        <w:rPr>
          <w:lang w:val="en-US"/>
        </w:rPr>
      </w:pPr>
    </w:p>
    <w:p w14:paraId="2208EF0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ManipulatingComponentOutSideSwiper</w:t>
      </w:r>
      <w:proofErr w:type="spellEnd"/>
      <w:r w:rsidRPr="00A15436">
        <w:rPr>
          <w:lang w:val="en-US"/>
        </w:rPr>
        <w:t>;</w:t>
      </w:r>
    </w:p>
    <w:p w14:paraId="4BC5F046" w14:textId="77777777" w:rsidR="00DF2537" w:rsidRPr="00A15436" w:rsidRDefault="00DF2537" w:rsidP="005A381D">
      <w:pPr>
        <w:ind w:firstLine="0"/>
        <w:rPr>
          <w:lang w:val="en-US"/>
        </w:rPr>
      </w:pPr>
    </w:p>
    <w:p w14:paraId="039F9163" w14:textId="77777777" w:rsidR="00DF2537" w:rsidRPr="00A15436" w:rsidRDefault="00DF2537" w:rsidP="005A381D">
      <w:pPr>
        <w:ind w:firstLine="0"/>
        <w:rPr>
          <w:lang w:val="en-US"/>
        </w:rPr>
      </w:pPr>
    </w:p>
    <w:p w14:paraId="1B9942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Swiper.scss</w:t>
      </w:r>
      <w:proofErr w:type="spellEnd"/>
    </w:p>
    <w:p w14:paraId="61908A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01161353" w14:textId="77777777" w:rsidR="00DF2537" w:rsidRPr="00A15436" w:rsidRDefault="00DF2537" w:rsidP="005A381D">
      <w:pPr>
        <w:ind w:firstLine="0"/>
        <w:rPr>
          <w:lang w:val="en-US"/>
        </w:rPr>
      </w:pPr>
    </w:p>
    <w:p w14:paraId="46F013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ider {</w:t>
      </w:r>
    </w:p>
    <w:p w14:paraId="033624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4F19AE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direction: row;</w:t>
      </w:r>
    </w:p>
    <w:p w14:paraId="27408D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100%;</w:t>
      </w:r>
    </w:p>
    <w:p w14:paraId="72909DC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eight: 600px;</w:t>
      </w:r>
    </w:p>
    <w:p w14:paraId="310294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osition: relative;</w:t>
      </w:r>
    </w:p>
    <w:p w14:paraId="4B15E8EE" w14:textId="77777777" w:rsidR="00DF2537" w:rsidRPr="00A15436" w:rsidRDefault="00DF2537" w:rsidP="005A381D">
      <w:pPr>
        <w:ind w:firstLine="0"/>
        <w:rPr>
          <w:lang w:val="en-US"/>
        </w:rPr>
      </w:pPr>
    </w:p>
    <w:p w14:paraId="2295DB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@media screen and (max-width: 870px) {</w:t>
      </w:r>
    </w:p>
    <w:p w14:paraId="6A243C9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0B3641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3B7ADB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342E8A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8E543BC" w14:textId="77777777" w:rsidR="00DF2537" w:rsidRPr="00A15436" w:rsidRDefault="00DF2537" w:rsidP="005A381D">
      <w:pPr>
        <w:ind w:firstLine="0"/>
        <w:rPr>
          <w:lang w:val="en-US"/>
        </w:rPr>
      </w:pPr>
    </w:p>
    <w:p w14:paraId="3E646C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slider-container {</w:t>
      </w:r>
    </w:p>
    <w:p w14:paraId="2D94BF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osition: relative;</w:t>
      </w:r>
    </w:p>
    <w:p w14:paraId="3E843E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63%;</w:t>
      </w:r>
    </w:p>
    <w:p w14:paraId="725E0DD6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</w:t>
      </w:r>
      <w:proofErr w:type="spellStart"/>
      <w:r w:rsidRPr="00A15436">
        <w:t>height</w:t>
      </w:r>
      <w:proofErr w:type="spellEnd"/>
      <w:r w:rsidRPr="00A15436">
        <w:t>: 100%;</w:t>
      </w:r>
    </w:p>
    <w:p w14:paraId="1D45AF13" w14:textId="77777777" w:rsidR="00DF2537" w:rsidRPr="00A15436" w:rsidRDefault="00DF2537" w:rsidP="005A381D">
      <w:pPr>
        <w:ind w:firstLine="0"/>
      </w:pPr>
      <w:r w:rsidRPr="00A15436">
        <w:t xml:space="preserve">  </w:t>
      </w:r>
      <w:proofErr w:type="spellStart"/>
      <w:r w:rsidRPr="00A15436">
        <w:t>overflow</w:t>
      </w:r>
      <w:proofErr w:type="spellEnd"/>
      <w:r w:rsidRPr="00A15436">
        <w:t xml:space="preserve">: </w:t>
      </w:r>
      <w:proofErr w:type="spellStart"/>
      <w:r w:rsidRPr="00A15436">
        <w:t>hidden</w:t>
      </w:r>
      <w:proofErr w:type="spellEnd"/>
      <w:r w:rsidRPr="00A15436">
        <w:t>; // Обеспечивает обрезку изображения</w:t>
      </w:r>
    </w:p>
    <w:p w14:paraId="155A27C6" w14:textId="77777777" w:rsidR="00DF2537" w:rsidRPr="00A15436" w:rsidRDefault="00DF2537" w:rsidP="005A381D">
      <w:pPr>
        <w:ind w:firstLine="0"/>
      </w:pPr>
    </w:p>
    <w:p w14:paraId="3EB48F6D" w14:textId="77777777" w:rsidR="00DF2537" w:rsidRPr="00A15436" w:rsidRDefault="00DF2537" w:rsidP="005A381D">
      <w:pPr>
        <w:ind w:firstLine="0"/>
      </w:pPr>
      <w:r w:rsidRPr="00A15436">
        <w:t xml:space="preserve">  </w:t>
      </w:r>
      <w:proofErr w:type="spellStart"/>
      <w:r w:rsidRPr="00A15436">
        <w:t>img</w:t>
      </w:r>
      <w:proofErr w:type="spellEnd"/>
      <w:r w:rsidRPr="00A15436">
        <w:t xml:space="preserve"> {</w:t>
      </w:r>
    </w:p>
    <w:p w14:paraId="2FEF20CA" w14:textId="77777777" w:rsidR="00DF2537" w:rsidRPr="00A15436" w:rsidRDefault="00DF2537" w:rsidP="005A381D">
      <w:pPr>
        <w:ind w:firstLine="0"/>
      </w:pPr>
      <w:r w:rsidRPr="00A15436">
        <w:t xml:space="preserve">    </w:t>
      </w:r>
      <w:proofErr w:type="spellStart"/>
      <w:r w:rsidRPr="00A15436">
        <w:t>width</w:t>
      </w:r>
      <w:proofErr w:type="spellEnd"/>
      <w:r w:rsidRPr="00A15436">
        <w:t>: 100%;</w:t>
      </w:r>
    </w:p>
    <w:p w14:paraId="03C9B735" w14:textId="77777777" w:rsidR="00DF2537" w:rsidRPr="00A15436" w:rsidRDefault="00DF2537" w:rsidP="005A381D">
      <w:pPr>
        <w:ind w:firstLine="0"/>
      </w:pPr>
      <w:r w:rsidRPr="00A15436">
        <w:t xml:space="preserve">    </w:t>
      </w:r>
      <w:proofErr w:type="spellStart"/>
      <w:r w:rsidRPr="00A15436">
        <w:t>height</w:t>
      </w:r>
      <w:proofErr w:type="spellEnd"/>
      <w:r w:rsidRPr="00A15436">
        <w:t>: 100%;</w:t>
      </w:r>
    </w:p>
    <w:p w14:paraId="6C862D37" w14:textId="77777777" w:rsidR="00DF2537" w:rsidRPr="00A15436" w:rsidRDefault="00DF2537" w:rsidP="005A381D">
      <w:pPr>
        <w:ind w:firstLine="0"/>
      </w:pPr>
      <w:r w:rsidRPr="00A15436">
        <w:t xml:space="preserve">    </w:t>
      </w:r>
      <w:proofErr w:type="spellStart"/>
      <w:r w:rsidRPr="00A15436">
        <w:t>object-fit</w:t>
      </w:r>
      <w:proofErr w:type="spellEnd"/>
      <w:r w:rsidRPr="00A15436">
        <w:t xml:space="preserve">: </w:t>
      </w:r>
      <w:proofErr w:type="spellStart"/>
      <w:r w:rsidRPr="00A15436">
        <w:t>cover</w:t>
      </w:r>
      <w:proofErr w:type="spellEnd"/>
      <w:r w:rsidRPr="00A15436">
        <w:t>; // Изображение заполняет контейнер</w:t>
      </w:r>
    </w:p>
    <w:p w14:paraId="728183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  </w:t>
      </w:r>
      <w:r w:rsidRPr="00A15436">
        <w:rPr>
          <w:lang w:val="en-US"/>
        </w:rPr>
        <w:t xml:space="preserve">object-position: center; // </w:t>
      </w:r>
      <w:r w:rsidRPr="00A15436">
        <w:t>Центровка</w:t>
      </w:r>
      <w:r w:rsidRPr="00A15436">
        <w:rPr>
          <w:lang w:val="en-US"/>
        </w:rPr>
        <w:t xml:space="preserve"> </w:t>
      </w:r>
      <w:r w:rsidRPr="00A15436">
        <w:t>изображения</w:t>
      </w:r>
    </w:p>
    <w:p w14:paraId="6D97FA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A651690" w14:textId="77777777" w:rsidR="00DF2537" w:rsidRPr="00A15436" w:rsidRDefault="00DF2537" w:rsidP="005A381D">
      <w:pPr>
        <w:ind w:firstLine="0"/>
        <w:rPr>
          <w:lang w:val="en-US"/>
        </w:rPr>
      </w:pPr>
    </w:p>
    <w:p w14:paraId="131F958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@media screen and (max-width: 870px) {</w:t>
      </w:r>
    </w:p>
    <w:p w14:paraId="3DB79E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484976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45412A2E" w14:textId="77777777" w:rsidR="00DF2537" w:rsidRPr="00A15436" w:rsidRDefault="00DF2537" w:rsidP="005A381D">
      <w:pPr>
        <w:ind w:firstLine="0"/>
        <w:rPr>
          <w:lang w:val="en-US"/>
        </w:rPr>
      </w:pPr>
    </w:p>
    <w:p w14:paraId="6FFBFF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{</w:t>
      </w:r>
    </w:p>
    <w:p w14:paraId="3182D4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height: auto;</w:t>
      </w:r>
    </w:p>
    <w:p w14:paraId="032BE04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max-height: 600px;</w:t>
      </w:r>
    </w:p>
    <w:p w14:paraId="454893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C4348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C347F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4FEB35D" w14:textId="77777777" w:rsidR="00DF2537" w:rsidRPr="00A15436" w:rsidRDefault="00DF2537" w:rsidP="005A381D">
      <w:pPr>
        <w:ind w:firstLine="0"/>
        <w:rPr>
          <w:lang w:val="en-US"/>
        </w:rPr>
      </w:pPr>
    </w:p>
    <w:p w14:paraId="4A33D9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white-paper {</w:t>
      </w:r>
    </w:p>
    <w:p w14:paraId="422A8C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z-index: 1;</w:t>
      </w:r>
    </w:p>
    <w:p w14:paraId="755E49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#fff;</w:t>
      </w:r>
    </w:p>
    <w:p w14:paraId="3D3A46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37%;</w:t>
      </w:r>
    </w:p>
    <w:p w14:paraId="7FB547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height: 100%;</w:t>
      </w:r>
    </w:p>
    <w:p w14:paraId="68722FD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position: relative;</w:t>
      </w:r>
    </w:p>
    <w:p w14:paraId="7FA1CE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ight: 0;</w:t>
      </w:r>
    </w:p>
    <w:p w14:paraId="7D69BF9A" w14:textId="77777777" w:rsidR="00DF2537" w:rsidRPr="00A15436" w:rsidRDefault="00DF2537" w:rsidP="005A381D">
      <w:pPr>
        <w:ind w:firstLine="0"/>
        <w:rPr>
          <w:lang w:val="en-US"/>
        </w:rPr>
      </w:pPr>
    </w:p>
    <w:p w14:paraId="5CE867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@media screen and (max-width: 870px) {</w:t>
      </w:r>
    </w:p>
    <w:p w14:paraId="5AE558E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2B91A5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x-height: 570px;</w:t>
      </w:r>
    </w:p>
    <w:p w14:paraId="0D95BFD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44EE8F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F09B1A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1F0AE5C" w14:textId="77777777" w:rsidR="00DF2537" w:rsidRPr="00A15436" w:rsidRDefault="00DF2537" w:rsidP="005A381D">
      <w:pPr>
        <w:ind w:firstLine="0"/>
        <w:rPr>
          <w:lang w:val="en-US"/>
        </w:rPr>
      </w:pPr>
    </w:p>
    <w:p w14:paraId="095DA1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buttons-slider-container {</w:t>
      </w:r>
    </w:p>
    <w:p w14:paraId="680451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 {</w:t>
      </w:r>
    </w:p>
    <w:p w14:paraId="08B71E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right;</w:t>
      </w:r>
    </w:p>
    <w:p w14:paraId="740836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family: $font-semibold;</w:t>
      </w:r>
    </w:p>
    <w:p w14:paraId="7A3025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24;</w:t>
      </w:r>
    </w:p>
    <w:p w14:paraId="241690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10AC49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</w:p>
    <w:p w14:paraId="3C9CC74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@media screen and (max-width: 570px) {</w:t>
      </w:r>
    </w:p>
    <w:p w14:paraId="6596329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font-size: $font-size-20;</w:t>
      </w:r>
    </w:p>
    <w:p w14:paraId="4E1F49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21598F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03E1B57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20px 30px;</w:t>
      </w:r>
    </w:p>
    <w:p w14:paraId="04FBDCB8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</w:t>
      </w:r>
      <w:proofErr w:type="spellStart"/>
      <w:r w:rsidRPr="00A15436">
        <w:t>position</w:t>
      </w:r>
      <w:proofErr w:type="spellEnd"/>
      <w:r w:rsidRPr="00A15436">
        <w:t xml:space="preserve">: </w:t>
      </w:r>
      <w:proofErr w:type="spellStart"/>
      <w:r w:rsidRPr="00A15436">
        <w:t>absolute</w:t>
      </w:r>
      <w:proofErr w:type="spellEnd"/>
      <w:r w:rsidRPr="00A15436">
        <w:t>;</w:t>
      </w:r>
    </w:p>
    <w:p w14:paraId="4D4F38B0" w14:textId="77777777" w:rsidR="00DF2537" w:rsidRPr="00A15436" w:rsidRDefault="00DF2537" w:rsidP="005A381D">
      <w:pPr>
        <w:ind w:firstLine="0"/>
      </w:pPr>
      <w:r w:rsidRPr="00A15436">
        <w:t xml:space="preserve">  </w:t>
      </w:r>
      <w:proofErr w:type="spellStart"/>
      <w:r w:rsidRPr="00A15436">
        <w:t>top</w:t>
      </w:r>
      <w:proofErr w:type="spellEnd"/>
      <w:r w:rsidRPr="00A15436">
        <w:t>: 75%; // Центровка по вертикали</w:t>
      </w:r>
    </w:p>
    <w:p w14:paraId="733E9A77" w14:textId="77777777" w:rsidR="00DF2537" w:rsidRPr="00A15436" w:rsidRDefault="00DF2537" w:rsidP="005A381D">
      <w:pPr>
        <w:ind w:firstLine="0"/>
      </w:pPr>
      <w:r w:rsidRPr="00A15436">
        <w:t xml:space="preserve">  </w:t>
      </w:r>
      <w:proofErr w:type="spellStart"/>
      <w:r w:rsidRPr="00A15436">
        <w:t>right</w:t>
      </w:r>
      <w:proofErr w:type="spellEnd"/>
      <w:r w:rsidRPr="00A15436">
        <w:t>: 0px; // Отступ от правого края</w:t>
      </w:r>
    </w:p>
    <w:p w14:paraId="43B8C1F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 xml:space="preserve">  </w:t>
      </w:r>
      <w:r w:rsidRPr="00A15436">
        <w:rPr>
          <w:lang w:val="en-US"/>
        </w:rPr>
        <w:t xml:space="preserve">transform: </w:t>
      </w:r>
      <w:proofErr w:type="spellStart"/>
      <w:r w:rsidRPr="00A15436">
        <w:rPr>
          <w:lang w:val="en-US"/>
        </w:rPr>
        <w:t>translateY</w:t>
      </w:r>
      <w:proofErr w:type="spellEnd"/>
      <w:r w:rsidRPr="00A15436">
        <w:rPr>
          <w:lang w:val="en-US"/>
        </w:rPr>
        <w:t xml:space="preserve">(-50%); // </w:t>
      </w:r>
      <w:r w:rsidRPr="00A15436">
        <w:t>Центровка</w:t>
      </w:r>
      <w:r w:rsidRPr="00A15436">
        <w:rPr>
          <w:lang w:val="en-US"/>
        </w:rPr>
        <w:t xml:space="preserve"> </w:t>
      </w:r>
      <w:r w:rsidRPr="00A15436">
        <w:t>по</w:t>
      </w:r>
      <w:r w:rsidRPr="00A15436">
        <w:rPr>
          <w:lang w:val="en-US"/>
        </w:rPr>
        <w:t xml:space="preserve"> </w:t>
      </w:r>
      <w:r w:rsidRPr="00A15436">
        <w:t>вертикали</w:t>
      </w:r>
    </w:p>
    <w:p w14:paraId="21F5E89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: 15px;</w:t>
      </w:r>
    </w:p>
    <w:p w14:paraId="71E8A3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ackground-color: $color-contrast;</w:t>
      </w:r>
    </w:p>
    <w:p w14:paraId="04DECDC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ow-gap: 20px;</w:t>
      </w:r>
    </w:p>
    <w:p w14:paraId="7287FF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z-index: 3;</w:t>
      </w:r>
    </w:p>
    <w:p w14:paraId="666F95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display: flex;</w:t>
      </w:r>
    </w:p>
    <w:p w14:paraId="61BBD6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lex-direction: column;</w:t>
      </w:r>
    </w:p>
    <w:p w14:paraId="7E214BA2" w14:textId="77777777" w:rsidR="00DF2537" w:rsidRPr="00A15436" w:rsidRDefault="00DF2537" w:rsidP="005A381D">
      <w:pPr>
        <w:ind w:firstLine="0"/>
        <w:rPr>
          <w:lang w:val="en-US"/>
        </w:rPr>
      </w:pPr>
    </w:p>
    <w:p w14:paraId="5E5F83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@media screen and (max-width: 870px) {</w:t>
      </w:r>
    </w:p>
    <w:p w14:paraId="11395DC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op: auto;</w:t>
      </w:r>
    </w:p>
    <w:p w14:paraId="60CE4B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ttom: 0px;</w:t>
      </w:r>
    </w:p>
    <w:p w14:paraId="65424C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right: 50%;</w:t>
      </w:r>
    </w:p>
    <w:p w14:paraId="3B6CBA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transform: </w:t>
      </w:r>
      <w:proofErr w:type="spellStart"/>
      <w:r w:rsidRPr="00A15436">
        <w:rPr>
          <w:lang w:val="en-US"/>
        </w:rPr>
        <w:t>translateX</w:t>
      </w:r>
      <w:proofErr w:type="spellEnd"/>
      <w:r w:rsidRPr="00A15436">
        <w:rPr>
          <w:lang w:val="en-US"/>
        </w:rPr>
        <w:t>(50%);</w:t>
      </w:r>
    </w:p>
    <w:p w14:paraId="553440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rgin-right: 0;</w:t>
      </w:r>
    </w:p>
    <w:p w14:paraId="50AA3C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calc(100% - 40px);</w:t>
      </w:r>
    </w:p>
    <w:p w14:paraId="2DE593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left: 50%;</w:t>
      </w:r>
    </w:p>
    <w:p w14:paraId="5B5D73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transform: </w:t>
      </w:r>
      <w:proofErr w:type="spellStart"/>
      <w:r w:rsidRPr="00A15436">
        <w:rPr>
          <w:lang w:val="en-US"/>
        </w:rPr>
        <w:t>translateX</w:t>
      </w:r>
      <w:proofErr w:type="spellEnd"/>
      <w:r w:rsidRPr="00A15436">
        <w:rPr>
          <w:lang w:val="en-US"/>
        </w:rPr>
        <w:t>(-50%);</w:t>
      </w:r>
    </w:p>
    <w:p w14:paraId="2B31A5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A9D26D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9E72452" w14:textId="77777777" w:rsidR="00DF2537" w:rsidRPr="00A15436" w:rsidRDefault="00DF2537" w:rsidP="005A381D">
      <w:pPr>
        <w:ind w:firstLine="0"/>
        <w:rPr>
          <w:lang w:val="en-US"/>
        </w:rPr>
      </w:pPr>
    </w:p>
    <w:p w14:paraId="63695C6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buttons-slider {</w:t>
      </w:r>
    </w:p>
    <w:p w14:paraId="5C0B4D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display: flex;</w:t>
      </w:r>
    </w:p>
    <w:p w14:paraId="38AF2F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justify-content: flex-end;</w:t>
      </w:r>
    </w:p>
    <w:p w14:paraId="33C1ED4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gap: 30px;</w:t>
      </w:r>
    </w:p>
    <w:p w14:paraId="31B99251" w14:textId="77777777" w:rsidR="00DF2537" w:rsidRPr="00A15436" w:rsidRDefault="00DF2537" w:rsidP="005A381D">
      <w:pPr>
        <w:ind w:firstLine="0"/>
        <w:rPr>
          <w:lang w:val="en-US"/>
        </w:rPr>
      </w:pPr>
    </w:p>
    <w:p w14:paraId="372F041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utton {</w:t>
      </w:r>
    </w:p>
    <w:p w14:paraId="21BDD2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adding: 2px 30px;</w:t>
      </w:r>
    </w:p>
    <w:p w14:paraId="0A4D15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30px;</w:t>
      </w:r>
    </w:p>
    <w:p w14:paraId="4A4C57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color: $color-white;</w:t>
      </w:r>
    </w:p>
    <w:p w14:paraId="6DC243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ackground-color: #FF003D;</w:t>
      </w:r>
    </w:p>
    <w:p w14:paraId="50ACA4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-radius: $border-radius-button;</w:t>
      </w:r>
    </w:p>
    <w:p w14:paraId="0A3E77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border: none;</w:t>
      </w:r>
    </w:p>
    <w:p w14:paraId="197763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ransition: $transition-buttons;</w:t>
      </w:r>
    </w:p>
    <w:p w14:paraId="142602AF" w14:textId="77777777" w:rsidR="00DF2537" w:rsidRPr="00A15436" w:rsidRDefault="00DF2537" w:rsidP="005A381D">
      <w:pPr>
        <w:ind w:firstLine="0"/>
        <w:rPr>
          <w:lang w:val="en-US"/>
        </w:rPr>
      </w:pPr>
    </w:p>
    <w:p w14:paraId="1141B4E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amp;:hover {</w:t>
      </w:r>
    </w:p>
    <w:p w14:paraId="20C6377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transition: $transition-buttons;</w:t>
      </w:r>
    </w:p>
    <w:p w14:paraId="6F4AD4D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opacity: 0.8;</w:t>
      </w:r>
    </w:p>
    <w:p w14:paraId="24D49C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cursor: pointer;</w:t>
      </w:r>
    </w:p>
    <w:p w14:paraId="0B7F8E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379061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38FD2E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4002B72" w14:textId="77777777" w:rsidR="00DF2537" w:rsidRPr="00A15436" w:rsidRDefault="00DF2537" w:rsidP="005A381D">
      <w:pPr>
        <w:ind w:firstLine="0"/>
        <w:rPr>
          <w:lang w:val="en-US"/>
        </w:rPr>
      </w:pPr>
    </w:p>
    <w:p w14:paraId="758FB39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200px) {</w:t>
      </w:r>
    </w:p>
    <w:p w14:paraId="24E8A4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lider {</w:t>
      </w:r>
    </w:p>
    <w:p w14:paraId="0C0A38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lex-direction: column;</w:t>
      </w:r>
    </w:p>
    <w:p w14:paraId="7F24CFD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42468E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27D68A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C926962" w14:textId="77777777" w:rsidR="00DF2537" w:rsidRPr="00A15436" w:rsidRDefault="00DF2537" w:rsidP="005A381D">
      <w:pPr>
        <w:ind w:firstLine="0"/>
        <w:rPr>
          <w:lang w:val="en-US"/>
        </w:rPr>
      </w:pPr>
    </w:p>
    <w:p w14:paraId="47E1B5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white-paper {</w:t>
      </w:r>
    </w:p>
    <w:p w14:paraId="38F66A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position: relative;</w:t>
      </w:r>
    </w:p>
    <w:p w14:paraId="606FDE6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3EB428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207CE6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72945260" w14:textId="77777777" w:rsidR="00DF2537" w:rsidRPr="00A15436" w:rsidRDefault="00DF2537" w:rsidP="005A381D">
      <w:pPr>
        <w:ind w:firstLine="0"/>
        <w:rPr>
          <w:lang w:val="en-US"/>
        </w:rPr>
      </w:pPr>
    </w:p>
    <w:p w14:paraId="3F29326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slider-container {</w:t>
      </w:r>
    </w:p>
    <w:p w14:paraId="2A7F40E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width: 100%;</w:t>
      </w:r>
    </w:p>
    <w:p w14:paraId="6EE9D3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height: auto;</w:t>
      </w:r>
    </w:p>
    <w:p w14:paraId="1B65CF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overflow: hidden; // </w:t>
      </w:r>
      <w:r w:rsidRPr="00A15436">
        <w:t>Обеспечивает</w:t>
      </w:r>
      <w:r w:rsidRPr="00A15436">
        <w:rPr>
          <w:lang w:val="en-US"/>
        </w:rPr>
        <w:t xml:space="preserve"> </w:t>
      </w:r>
      <w:r w:rsidRPr="00A15436">
        <w:t>обрезку</w:t>
      </w:r>
      <w:r w:rsidRPr="00A15436">
        <w:rPr>
          <w:lang w:val="en-US"/>
        </w:rPr>
        <w:t xml:space="preserve"> </w:t>
      </w:r>
      <w:r w:rsidRPr="00A15436">
        <w:t>изображения</w:t>
      </w:r>
    </w:p>
    <w:p w14:paraId="2BC983B5" w14:textId="77777777" w:rsidR="00DF2537" w:rsidRPr="00A15436" w:rsidRDefault="00DF2537" w:rsidP="005A381D">
      <w:pPr>
        <w:ind w:firstLine="0"/>
        <w:rPr>
          <w:lang w:val="en-US"/>
        </w:rPr>
      </w:pPr>
    </w:p>
    <w:p w14:paraId="6CCE7D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</w:t>
      </w:r>
      <w:proofErr w:type="spellStart"/>
      <w:r w:rsidRPr="00A15436">
        <w:rPr>
          <w:lang w:val="en-US"/>
        </w:rPr>
        <w:t>img</w:t>
      </w:r>
      <w:proofErr w:type="spellEnd"/>
      <w:r w:rsidRPr="00A15436">
        <w:rPr>
          <w:lang w:val="en-US"/>
        </w:rPr>
        <w:t xml:space="preserve"> {</w:t>
      </w:r>
    </w:p>
    <w:p w14:paraId="48B0E9D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width: 100%;</w:t>
      </w:r>
    </w:p>
    <w:p w14:paraId="4608D2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height: 100%;</w:t>
      </w:r>
    </w:p>
    <w:p w14:paraId="5B73CA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object-fit: cover;</w:t>
      </w:r>
    </w:p>
    <w:p w14:paraId="043565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object-position: center; // </w:t>
      </w:r>
      <w:r w:rsidRPr="00A15436">
        <w:t>Центровка</w:t>
      </w:r>
      <w:r w:rsidRPr="00A15436">
        <w:rPr>
          <w:lang w:val="en-US"/>
        </w:rPr>
        <w:t xml:space="preserve"> </w:t>
      </w:r>
      <w:r w:rsidRPr="00A15436">
        <w:t>изображения</w:t>
      </w:r>
    </w:p>
    <w:p w14:paraId="0F871C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}</w:t>
      </w:r>
    </w:p>
    <w:p w14:paraId="4D68171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2D49F56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957CDBB" w14:textId="77777777" w:rsidR="00DF2537" w:rsidRPr="00A15436" w:rsidRDefault="00DF2537" w:rsidP="005A381D">
      <w:pPr>
        <w:ind w:firstLine="0"/>
        <w:rPr>
          <w:lang w:val="en-US"/>
        </w:rPr>
      </w:pPr>
    </w:p>
    <w:p w14:paraId="087C2E97" w14:textId="77777777" w:rsidR="00DF2537" w:rsidRPr="00A15436" w:rsidRDefault="00DF2537" w:rsidP="005A381D">
      <w:pPr>
        <w:ind w:firstLine="0"/>
        <w:rPr>
          <w:lang w:val="en-US"/>
        </w:rPr>
      </w:pPr>
    </w:p>
    <w:p w14:paraId="1F141E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Works-Content.js</w:t>
      </w:r>
    </w:p>
    <w:p w14:paraId="61DF8DE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Works-</w:t>
      </w:r>
      <w:proofErr w:type="spellStart"/>
      <w:r w:rsidRPr="00A15436">
        <w:rPr>
          <w:lang w:val="en-US"/>
        </w:rPr>
        <w:t>Content.scss</w:t>
      </w:r>
      <w:proofErr w:type="spellEnd"/>
      <w:r w:rsidRPr="00A15436">
        <w:rPr>
          <w:lang w:val="en-US"/>
        </w:rPr>
        <w:t>';</w:t>
      </w:r>
    </w:p>
    <w:p w14:paraId="5853454F" w14:textId="77777777" w:rsidR="00DF2537" w:rsidRPr="00A15436" w:rsidRDefault="00DF2537" w:rsidP="005A381D">
      <w:pPr>
        <w:ind w:firstLine="0"/>
        <w:rPr>
          <w:lang w:val="en-US"/>
        </w:rPr>
      </w:pPr>
    </w:p>
    <w:p w14:paraId="0D96CD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</w:t>
      </w:r>
      <w:proofErr w:type="spellStart"/>
      <w:r w:rsidRPr="00A15436">
        <w:rPr>
          <w:lang w:val="en-US"/>
        </w:rPr>
        <w:t>WorksContent</w:t>
      </w:r>
      <w:proofErr w:type="spellEnd"/>
      <w:r w:rsidRPr="00A15436">
        <w:rPr>
          <w:lang w:val="en-US"/>
        </w:rPr>
        <w:t xml:space="preserve"> = () =&gt; {</w:t>
      </w:r>
    </w:p>
    <w:p w14:paraId="6D5A67F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4053FC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&lt;section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'wrap'&gt;</w:t>
      </w:r>
    </w:p>
    <w:p w14:paraId="710F44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&lt;h2 </w:t>
      </w:r>
      <w:proofErr w:type="spellStart"/>
      <w:r w:rsidRPr="00A15436">
        <w:rPr>
          <w:lang w:val="en-US"/>
        </w:rPr>
        <w:t>className</w:t>
      </w:r>
      <w:proofErr w:type="spellEnd"/>
      <w:r w:rsidRPr="00A15436">
        <w:rPr>
          <w:lang w:val="en-US"/>
        </w:rPr>
        <w:t>='headers-h2'&gt;</w:t>
      </w:r>
      <w:r w:rsidRPr="00A15436">
        <w:t>Наши</w:t>
      </w:r>
      <w:r w:rsidRPr="00A15436">
        <w:rPr>
          <w:lang w:val="en-US"/>
        </w:rPr>
        <w:t xml:space="preserve"> </w:t>
      </w:r>
      <w:r w:rsidRPr="00A15436">
        <w:t>работы</w:t>
      </w:r>
      <w:r w:rsidRPr="00A15436">
        <w:rPr>
          <w:lang w:val="en-US"/>
        </w:rPr>
        <w:t>&lt;/h2&gt;</w:t>
      </w:r>
    </w:p>
    <w:p w14:paraId="71B408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section&gt;</w:t>
      </w:r>
    </w:p>
    <w:p w14:paraId="22B761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</w:t>
      </w:r>
    </w:p>
    <w:p w14:paraId="702947C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;</w:t>
      </w:r>
    </w:p>
    <w:p w14:paraId="7AB4C6BC" w14:textId="77777777" w:rsidR="00DF2537" w:rsidRPr="00A15436" w:rsidRDefault="00DF2537" w:rsidP="005A381D">
      <w:pPr>
        <w:ind w:firstLine="0"/>
        <w:rPr>
          <w:lang w:val="en-US"/>
        </w:rPr>
      </w:pPr>
    </w:p>
    <w:p w14:paraId="043901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WorksContent</w:t>
      </w:r>
      <w:proofErr w:type="spellEnd"/>
      <w:r w:rsidRPr="00A15436">
        <w:rPr>
          <w:lang w:val="en-US"/>
        </w:rPr>
        <w:t>;</w:t>
      </w:r>
    </w:p>
    <w:p w14:paraId="1A0B9CAB" w14:textId="77777777" w:rsidR="00DF2537" w:rsidRPr="00A15436" w:rsidRDefault="00DF2537" w:rsidP="005A381D">
      <w:pPr>
        <w:ind w:firstLine="0"/>
        <w:rPr>
          <w:lang w:val="en-US"/>
        </w:rPr>
      </w:pPr>
    </w:p>
    <w:p w14:paraId="4A860F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Works-</w:t>
      </w:r>
      <w:proofErr w:type="spellStart"/>
      <w:r w:rsidRPr="00A15436">
        <w:rPr>
          <w:lang w:val="en-US"/>
        </w:rPr>
        <w:t>Content.scss</w:t>
      </w:r>
      <w:proofErr w:type="spellEnd"/>
    </w:p>
    <w:p w14:paraId="13FE67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import '../</w:t>
      </w:r>
      <w:proofErr w:type="spellStart"/>
      <w:r w:rsidRPr="00A15436">
        <w:rPr>
          <w:lang w:val="en-US"/>
        </w:rPr>
        <w:t>variables.modules.scss</w:t>
      </w:r>
      <w:proofErr w:type="spellEnd"/>
      <w:r w:rsidRPr="00A15436">
        <w:rPr>
          <w:lang w:val="en-US"/>
        </w:rPr>
        <w:t>';</w:t>
      </w:r>
    </w:p>
    <w:p w14:paraId="21D4D05F" w14:textId="77777777" w:rsidR="00DF2537" w:rsidRPr="00A15436" w:rsidRDefault="00DF2537" w:rsidP="005A381D">
      <w:pPr>
        <w:ind w:firstLine="0"/>
        <w:rPr>
          <w:lang w:val="en-US"/>
        </w:rPr>
      </w:pPr>
    </w:p>
    <w:p w14:paraId="7C4A9B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variables.modules.scss</w:t>
      </w:r>
      <w:proofErr w:type="spellEnd"/>
    </w:p>
    <w:p w14:paraId="553EAE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main: "Montserrat-Regular", sans-serif;</w:t>
      </w:r>
    </w:p>
    <w:p w14:paraId="60CC0B6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emibold: "Montserrat-</w:t>
      </w:r>
      <w:proofErr w:type="spellStart"/>
      <w:r w:rsidRPr="00A15436">
        <w:rPr>
          <w:lang w:val="en-US"/>
        </w:rPr>
        <w:t>SemiBold</w:t>
      </w:r>
      <w:proofErr w:type="spellEnd"/>
      <w:r w:rsidRPr="00A15436">
        <w:rPr>
          <w:lang w:val="en-US"/>
        </w:rPr>
        <w:t>", sans-serif;</w:t>
      </w:r>
    </w:p>
    <w:p w14:paraId="0EDF6D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black: "Montserrat-Black", sans-serif;</w:t>
      </w:r>
    </w:p>
    <w:p w14:paraId="2C8802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: "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-Light", sans-serif;</w:t>
      </w:r>
    </w:p>
    <w:p w14:paraId="78E10C33" w14:textId="77777777" w:rsidR="00DF2537" w:rsidRPr="00A15436" w:rsidRDefault="00DF2537" w:rsidP="005A381D">
      <w:pPr>
        <w:ind w:firstLine="0"/>
        <w:rPr>
          <w:lang w:val="en-US"/>
        </w:rPr>
      </w:pPr>
    </w:p>
    <w:p w14:paraId="6C9DFF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15: 15px;</w:t>
      </w:r>
    </w:p>
    <w:p w14:paraId="0460D9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20: 20px;</w:t>
      </w:r>
    </w:p>
    <w:p w14:paraId="128E706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24: 24px;</w:t>
      </w:r>
    </w:p>
    <w:p w14:paraId="7D7A9D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$font-size-36: 36px;</w:t>
      </w:r>
    </w:p>
    <w:p w14:paraId="6403688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52: 52px;</w:t>
      </w:r>
    </w:p>
    <w:p w14:paraId="71CEEF4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75: 75px;</w:t>
      </w:r>
    </w:p>
    <w:p w14:paraId="2ABE022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90: 90px;</w:t>
      </w:r>
    </w:p>
    <w:p w14:paraId="56668FED" w14:textId="77777777" w:rsidR="00DF2537" w:rsidRPr="00A15436" w:rsidRDefault="00DF2537" w:rsidP="005A381D">
      <w:pPr>
        <w:ind w:firstLine="0"/>
        <w:rPr>
          <w:lang w:val="en-US"/>
        </w:rPr>
      </w:pPr>
    </w:p>
    <w:p w14:paraId="37AC62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black: #000;</w:t>
      </w:r>
    </w:p>
    <w:p w14:paraId="6B4D5A7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white: #fff;</w:t>
      </w:r>
    </w:p>
    <w:p w14:paraId="11947D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buttons: #001581;</w:t>
      </w:r>
    </w:p>
    <w:p w14:paraId="08A3EFF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contrast: #151D46;</w:t>
      </w:r>
    </w:p>
    <w:p w14:paraId="1438A65A" w14:textId="77777777" w:rsidR="00DF2537" w:rsidRPr="00A15436" w:rsidRDefault="00DF2537" w:rsidP="005A381D">
      <w:pPr>
        <w:ind w:firstLine="0"/>
        <w:rPr>
          <w:lang w:val="en-US"/>
        </w:rPr>
      </w:pPr>
    </w:p>
    <w:p w14:paraId="5C528E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border-radius-button: 4px;</w:t>
      </w:r>
    </w:p>
    <w:p w14:paraId="662653FA" w14:textId="77777777" w:rsidR="00DF2537" w:rsidRPr="00A15436" w:rsidRDefault="00DF2537" w:rsidP="005A381D">
      <w:pPr>
        <w:ind w:firstLine="0"/>
        <w:rPr>
          <w:lang w:val="en-US"/>
        </w:rPr>
      </w:pPr>
    </w:p>
    <w:p w14:paraId="67709E0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transition-buttons: opacity 0.3s ease;</w:t>
      </w:r>
    </w:p>
    <w:p w14:paraId="666B1DD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transition-border-radius: border-radius 0.3s ease;</w:t>
      </w:r>
    </w:p>
    <w:p w14:paraId="36650D96" w14:textId="77777777" w:rsidR="00DF2537" w:rsidRPr="00A15436" w:rsidRDefault="00DF2537" w:rsidP="005A381D">
      <w:pPr>
        <w:ind w:firstLine="0"/>
        <w:rPr>
          <w:lang w:val="en-US"/>
        </w:rPr>
      </w:pPr>
    </w:p>
    <w:p w14:paraId="5DC701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:export {</w:t>
      </w:r>
    </w:p>
    <w:p w14:paraId="3699BB9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black: $color-black;</w:t>
      </w:r>
    </w:p>
    <w:p w14:paraId="42BEA8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white: $color-white;</w:t>
      </w:r>
    </w:p>
    <w:p w14:paraId="275556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buttons: $color-buttons;</w:t>
      </w:r>
    </w:p>
    <w:p w14:paraId="0FF0FD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contrast: $color-contrast;</w:t>
      </w:r>
    </w:p>
    <w:p w14:paraId="2B49363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32B10D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main: $font-main;</w:t>
      </w:r>
    </w:p>
    <w:p w14:paraId="4D63CD4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emibold: $font-semibold;</w:t>
      </w:r>
    </w:p>
    <w:p w14:paraId="08C7BC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black: $font-black;</w:t>
      </w:r>
    </w:p>
    <w:p w14:paraId="718C81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: 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;</w:t>
      </w:r>
    </w:p>
    <w:p w14:paraId="36508DC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4B5AC3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15: $font-size-15;</w:t>
      </w:r>
    </w:p>
    <w:p w14:paraId="740F0EB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20: $font-size-20;</w:t>
      </w:r>
    </w:p>
    <w:p w14:paraId="00B545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24: $font-size-24;</w:t>
      </w:r>
    </w:p>
    <w:p w14:paraId="4526B5D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36: $font-size-36;</w:t>
      </w:r>
    </w:p>
    <w:p w14:paraId="791B33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font-size-52: $font-size-52;</w:t>
      </w:r>
    </w:p>
    <w:p w14:paraId="2394A4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75: $font-size-75;</w:t>
      </w:r>
    </w:p>
    <w:p w14:paraId="1871D0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90: $font-size-90;</w:t>
      </w:r>
    </w:p>
    <w:p w14:paraId="614B88F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29D23D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-button: $border-radius-button;</w:t>
      </w:r>
    </w:p>
    <w:p w14:paraId="019E90E8" w14:textId="77777777" w:rsidR="00DF2537" w:rsidRPr="00A15436" w:rsidRDefault="00DF2537" w:rsidP="005A381D">
      <w:pPr>
        <w:ind w:firstLine="0"/>
        <w:rPr>
          <w:lang w:val="en-US"/>
        </w:rPr>
      </w:pPr>
    </w:p>
    <w:p w14:paraId="3B29C5A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-buttons: $transition-buttons;</w:t>
      </w:r>
    </w:p>
    <w:p w14:paraId="4C90B2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-border-radius: $transition-border-radius;</w:t>
      </w:r>
    </w:p>
    <w:p w14:paraId="662714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452B8EE" w14:textId="77777777" w:rsidR="00DF2537" w:rsidRPr="00A15436" w:rsidRDefault="00DF2537" w:rsidP="005A381D">
      <w:pPr>
        <w:ind w:firstLine="0"/>
        <w:rPr>
          <w:lang w:val="en-US"/>
        </w:rPr>
      </w:pPr>
    </w:p>
    <w:p w14:paraId="748D2D0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* {</w:t>
      </w:r>
    </w:p>
    <w:p w14:paraId="6704F9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;</w:t>
      </w:r>
    </w:p>
    <w:p w14:paraId="44DADD6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0;</w:t>
      </w:r>
    </w:p>
    <w:p w14:paraId="1B6C61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7D3349E" w14:textId="77777777" w:rsidR="00DF2537" w:rsidRPr="00A15436" w:rsidRDefault="00DF2537" w:rsidP="005A381D">
      <w:pPr>
        <w:ind w:firstLine="0"/>
        <w:rPr>
          <w:lang w:val="en-US"/>
        </w:rPr>
      </w:pPr>
    </w:p>
    <w:p w14:paraId="6C965A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html,</w:t>
      </w:r>
    </w:p>
    <w:p w14:paraId="5F1BD1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body {</w:t>
      </w:r>
    </w:p>
    <w:p w14:paraId="49478B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scroll-behavior: smooth;</w:t>
      </w:r>
    </w:p>
    <w:p w14:paraId="58B4FE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overflow-x: hidden;</w:t>
      </w:r>
    </w:p>
    <w:p w14:paraId="3292351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E0C108C" w14:textId="77777777" w:rsidR="00DF2537" w:rsidRPr="00A15436" w:rsidRDefault="00DF2537" w:rsidP="005A381D">
      <w:pPr>
        <w:ind w:firstLine="0"/>
        <w:rPr>
          <w:lang w:val="en-US"/>
        </w:rPr>
      </w:pPr>
    </w:p>
    <w:p w14:paraId="1FE3862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wrap {</w:t>
      </w:r>
    </w:p>
    <w:p w14:paraId="769D6D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x-width: 1200px;</w:t>
      </w:r>
    </w:p>
    <w:p w14:paraId="107D410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100%;</w:t>
      </w:r>
    </w:p>
    <w:p w14:paraId="303478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 auto;</w:t>
      </w:r>
    </w:p>
    <w:p w14:paraId="67FD6B2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004AAC9" w14:textId="77777777" w:rsidR="00DF2537" w:rsidRPr="00A15436" w:rsidRDefault="00DF2537" w:rsidP="005A381D">
      <w:pPr>
        <w:ind w:firstLine="0"/>
        <w:rPr>
          <w:lang w:val="en-US"/>
        </w:rPr>
      </w:pPr>
    </w:p>
    <w:p w14:paraId="4E189E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section {</w:t>
      </w:r>
    </w:p>
    <w:p w14:paraId="21952BD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-top: 100px;</w:t>
      </w:r>
    </w:p>
    <w:p w14:paraId="72BF74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5DBAE57" w14:textId="77777777" w:rsidR="00DF2537" w:rsidRPr="00A15436" w:rsidRDefault="00DF2537" w:rsidP="005A381D">
      <w:pPr>
        <w:ind w:firstLine="0"/>
        <w:rPr>
          <w:lang w:val="en-US"/>
        </w:rPr>
      </w:pPr>
    </w:p>
    <w:p w14:paraId="47BC19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headers-h2 {</w:t>
      </w:r>
    </w:p>
    <w:p w14:paraId="1628FC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main;</w:t>
      </w:r>
    </w:p>
    <w:p w14:paraId="3D5BB16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52;</w:t>
      </w:r>
    </w:p>
    <w:p w14:paraId="01B0CAD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bottom: 60px;</w:t>
      </w:r>
    </w:p>
    <w:p w14:paraId="7661F2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6AB3B8C" w14:textId="77777777" w:rsidR="00DF2537" w:rsidRPr="00A15436" w:rsidRDefault="00DF2537" w:rsidP="005A381D">
      <w:pPr>
        <w:ind w:firstLine="0"/>
        <w:rPr>
          <w:lang w:val="en-US"/>
        </w:rPr>
      </w:pPr>
    </w:p>
    <w:p w14:paraId="12183B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46ADC9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wrap {</w:t>
      </w:r>
    </w:p>
    <w:p w14:paraId="14285B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x-width: 90%;</w:t>
      </w:r>
    </w:p>
    <w:p w14:paraId="6B48EF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68240E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A435616" w14:textId="77777777" w:rsidR="00DF2537" w:rsidRPr="00A15436" w:rsidRDefault="00DF2537" w:rsidP="005A381D">
      <w:pPr>
        <w:ind w:firstLine="0"/>
        <w:rPr>
          <w:lang w:val="en-US"/>
        </w:rPr>
      </w:pPr>
    </w:p>
    <w:p w14:paraId="144A63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04DC14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headers-h2 {</w:t>
      </w:r>
    </w:p>
    <w:p w14:paraId="0A08F27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1449A6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36;</w:t>
      </w:r>
    </w:p>
    <w:p w14:paraId="6877FC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5E1E047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09E9795" w14:textId="77777777" w:rsidR="00DF2537" w:rsidRPr="00A15436" w:rsidRDefault="00DF2537" w:rsidP="005A381D">
      <w:pPr>
        <w:ind w:firstLine="0"/>
        <w:rPr>
          <w:lang w:val="en-US"/>
        </w:rPr>
      </w:pPr>
    </w:p>
    <w:p w14:paraId="1F2A121D" w14:textId="77777777" w:rsidR="00DF2537" w:rsidRPr="00A15436" w:rsidRDefault="00DF2537" w:rsidP="005A381D">
      <w:pPr>
        <w:ind w:firstLine="0"/>
        <w:rPr>
          <w:lang w:val="en-US"/>
        </w:rPr>
      </w:pPr>
    </w:p>
    <w:p w14:paraId="2C0593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</w:t>
      </w:r>
      <w:proofErr w:type="spellStart"/>
      <w:r w:rsidRPr="00A15436">
        <w:rPr>
          <w:lang w:val="en-US"/>
        </w:rPr>
        <w:t>variables.modules.scss</w:t>
      </w:r>
      <w:proofErr w:type="spellEnd"/>
    </w:p>
    <w:p w14:paraId="6D0B26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main: "Montserrat-Regular", sans-serif;</w:t>
      </w:r>
    </w:p>
    <w:p w14:paraId="5FC7612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emibold: "Montserrat-</w:t>
      </w:r>
      <w:proofErr w:type="spellStart"/>
      <w:r w:rsidRPr="00A15436">
        <w:rPr>
          <w:lang w:val="en-US"/>
        </w:rPr>
        <w:t>SemiBold</w:t>
      </w:r>
      <w:proofErr w:type="spellEnd"/>
      <w:r w:rsidRPr="00A15436">
        <w:rPr>
          <w:lang w:val="en-US"/>
        </w:rPr>
        <w:t>", sans-serif;</w:t>
      </w:r>
    </w:p>
    <w:p w14:paraId="7EE80C5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black: "Montserrat-Black", sans-serif;</w:t>
      </w:r>
    </w:p>
    <w:p w14:paraId="272E04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: "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-Light", sans-serif;</w:t>
      </w:r>
    </w:p>
    <w:p w14:paraId="2B7FCF3E" w14:textId="77777777" w:rsidR="00DF2537" w:rsidRPr="00A15436" w:rsidRDefault="00DF2537" w:rsidP="005A381D">
      <w:pPr>
        <w:ind w:firstLine="0"/>
        <w:rPr>
          <w:lang w:val="en-US"/>
        </w:rPr>
      </w:pPr>
    </w:p>
    <w:p w14:paraId="613E3A8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15: 15px;</w:t>
      </w:r>
    </w:p>
    <w:p w14:paraId="2B57AE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20: 20px;</w:t>
      </w:r>
    </w:p>
    <w:p w14:paraId="5DC48DF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24: 24px;</w:t>
      </w:r>
    </w:p>
    <w:p w14:paraId="5887FA5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$font-size-36: 36px;</w:t>
      </w:r>
    </w:p>
    <w:p w14:paraId="739C278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52: 52px;</w:t>
      </w:r>
    </w:p>
    <w:p w14:paraId="48A683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75: 75px;</w:t>
      </w:r>
    </w:p>
    <w:p w14:paraId="370124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font-size-90: 90px;</w:t>
      </w:r>
    </w:p>
    <w:p w14:paraId="41F2DB83" w14:textId="77777777" w:rsidR="00DF2537" w:rsidRPr="00A15436" w:rsidRDefault="00DF2537" w:rsidP="005A381D">
      <w:pPr>
        <w:ind w:firstLine="0"/>
        <w:rPr>
          <w:lang w:val="en-US"/>
        </w:rPr>
      </w:pPr>
    </w:p>
    <w:p w14:paraId="1CDBFF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black: #000;</w:t>
      </w:r>
    </w:p>
    <w:p w14:paraId="3EEB024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white: #fff;</w:t>
      </w:r>
    </w:p>
    <w:p w14:paraId="58C262F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buttons: #001581;</w:t>
      </w:r>
    </w:p>
    <w:p w14:paraId="345C428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color-contrast: #151D46;</w:t>
      </w:r>
    </w:p>
    <w:p w14:paraId="5271EF5E" w14:textId="77777777" w:rsidR="00DF2537" w:rsidRPr="00A15436" w:rsidRDefault="00DF2537" w:rsidP="005A381D">
      <w:pPr>
        <w:ind w:firstLine="0"/>
        <w:rPr>
          <w:lang w:val="en-US"/>
        </w:rPr>
      </w:pPr>
    </w:p>
    <w:p w14:paraId="77F8C2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border-radius-button: 4px;</w:t>
      </w:r>
    </w:p>
    <w:p w14:paraId="1D4356C0" w14:textId="77777777" w:rsidR="00DF2537" w:rsidRPr="00A15436" w:rsidRDefault="00DF2537" w:rsidP="005A381D">
      <w:pPr>
        <w:ind w:firstLine="0"/>
        <w:rPr>
          <w:lang w:val="en-US"/>
        </w:rPr>
      </w:pPr>
    </w:p>
    <w:p w14:paraId="3B63B59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transition-buttons: opacity 0.3s ease;</w:t>
      </w:r>
    </w:p>
    <w:p w14:paraId="7B39C0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$transition-border-radius: border-radius 0.3s ease;</w:t>
      </w:r>
    </w:p>
    <w:p w14:paraId="719E21D1" w14:textId="77777777" w:rsidR="00DF2537" w:rsidRPr="00A15436" w:rsidRDefault="00DF2537" w:rsidP="005A381D">
      <w:pPr>
        <w:ind w:firstLine="0"/>
        <w:rPr>
          <w:lang w:val="en-US"/>
        </w:rPr>
      </w:pPr>
    </w:p>
    <w:p w14:paraId="5A843B5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:export {</w:t>
      </w:r>
    </w:p>
    <w:p w14:paraId="1DE598E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black: $color-black;</w:t>
      </w:r>
    </w:p>
    <w:p w14:paraId="0C26B7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white: $color-white;</w:t>
      </w:r>
    </w:p>
    <w:p w14:paraId="445B439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buttons: $color-buttons;</w:t>
      </w:r>
    </w:p>
    <w:p w14:paraId="7C3D66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color-contrast: $color-contrast;</w:t>
      </w:r>
    </w:p>
    <w:p w14:paraId="5A8F4A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462EACA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main: $font-main;</w:t>
      </w:r>
    </w:p>
    <w:p w14:paraId="07A3267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emibold: $font-semibold;</w:t>
      </w:r>
    </w:p>
    <w:p w14:paraId="19067C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black: $font-black;</w:t>
      </w:r>
    </w:p>
    <w:p w14:paraId="28DDE84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: $font-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;</w:t>
      </w:r>
    </w:p>
    <w:p w14:paraId="6424EC9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779566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15: $font-size-15;</w:t>
      </w:r>
    </w:p>
    <w:p w14:paraId="39816A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20: $font-size-20;</w:t>
      </w:r>
    </w:p>
    <w:p w14:paraId="34D491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24: $font-size-24;</w:t>
      </w:r>
    </w:p>
    <w:p w14:paraId="59D62DB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36: $font-size-36;</w:t>
      </w:r>
    </w:p>
    <w:p w14:paraId="08A4353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font-size-52: $font-size-52;</w:t>
      </w:r>
    </w:p>
    <w:p w14:paraId="1E9A959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75: $font-size-75;</w:t>
      </w:r>
    </w:p>
    <w:p w14:paraId="2B6979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-90: $font-size-90;</w:t>
      </w:r>
    </w:p>
    <w:p w14:paraId="0856C91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</w:p>
    <w:p w14:paraId="046D1C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border-radius-button: $border-radius-button;</w:t>
      </w:r>
    </w:p>
    <w:p w14:paraId="68DD9865" w14:textId="77777777" w:rsidR="00DF2537" w:rsidRPr="00A15436" w:rsidRDefault="00DF2537" w:rsidP="005A381D">
      <w:pPr>
        <w:ind w:firstLine="0"/>
        <w:rPr>
          <w:lang w:val="en-US"/>
        </w:rPr>
      </w:pPr>
    </w:p>
    <w:p w14:paraId="182C5C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-buttons: $transition-buttons;</w:t>
      </w:r>
    </w:p>
    <w:p w14:paraId="78E7120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transition-border-radius: $transition-border-radius;</w:t>
      </w:r>
    </w:p>
    <w:p w14:paraId="53AB154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55BCE9B" w14:textId="77777777" w:rsidR="00DF2537" w:rsidRPr="00A15436" w:rsidRDefault="00DF2537" w:rsidP="005A381D">
      <w:pPr>
        <w:ind w:firstLine="0"/>
        <w:rPr>
          <w:lang w:val="en-US"/>
        </w:rPr>
      </w:pPr>
    </w:p>
    <w:p w14:paraId="0E1208A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* {</w:t>
      </w:r>
    </w:p>
    <w:p w14:paraId="64E270D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;</w:t>
      </w:r>
    </w:p>
    <w:p w14:paraId="5E0FCC3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: 0;</w:t>
      </w:r>
    </w:p>
    <w:p w14:paraId="1F1A00D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3A028E7" w14:textId="77777777" w:rsidR="00DF2537" w:rsidRPr="00A15436" w:rsidRDefault="00DF2537" w:rsidP="005A381D">
      <w:pPr>
        <w:ind w:firstLine="0"/>
        <w:rPr>
          <w:lang w:val="en-US"/>
        </w:rPr>
      </w:pPr>
    </w:p>
    <w:p w14:paraId="724E011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html,</w:t>
      </w:r>
    </w:p>
    <w:p w14:paraId="358D44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body {</w:t>
      </w:r>
    </w:p>
    <w:p w14:paraId="0796083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scroll-behavior: smooth;</w:t>
      </w:r>
    </w:p>
    <w:p w14:paraId="21C66E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overflow-x: hidden;</w:t>
      </w:r>
    </w:p>
    <w:p w14:paraId="54784EB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670E7ED" w14:textId="77777777" w:rsidR="00DF2537" w:rsidRPr="00A15436" w:rsidRDefault="00DF2537" w:rsidP="005A381D">
      <w:pPr>
        <w:ind w:firstLine="0"/>
        <w:rPr>
          <w:lang w:val="en-US"/>
        </w:rPr>
      </w:pPr>
    </w:p>
    <w:p w14:paraId="547E24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wrap {</w:t>
      </w:r>
    </w:p>
    <w:p w14:paraId="065D2EF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x-width: 1200px;</w:t>
      </w:r>
    </w:p>
    <w:p w14:paraId="3FDE75C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width: 100%;</w:t>
      </w:r>
    </w:p>
    <w:p w14:paraId="5459C6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 auto;</w:t>
      </w:r>
    </w:p>
    <w:p w14:paraId="133299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738481A" w14:textId="77777777" w:rsidR="00DF2537" w:rsidRPr="00A15436" w:rsidRDefault="00DF2537" w:rsidP="005A381D">
      <w:pPr>
        <w:ind w:firstLine="0"/>
        <w:rPr>
          <w:lang w:val="en-US"/>
        </w:rPr>
      </w:pPr>
    </w:p>
    <w:p w14:paraId="6532DD8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section {</w:t>
      </w:r>
    </w:p>
    <w:p w14:paraId="6B69FE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padding-top: 100px;</w:t>
      </w:r>
    </w:p>
    <w:p w14:paraId="5C42446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5470DBD" w14:textId="77777777" w:rsidR="00DF2537" w:rsidRPr="00A15436" w:rsidRDefault="00DF2537" w:rsidP="005A381D">
      <w:pPr>
        <w:ind w:firstLine="0"/>
        <w:rPr>
          <w:lang w:val="en-US"/>
        </w:rPr>
      </w:pPr>
    </w:p>
    <w:p w14:paraId="41E7023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.headers-h2 {</w:t>
      </w:r>
    </w:p>
    <w:p w14:paraId="564C1FC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$font-main;</w:t>
      </w:r>
    </w:p>
    <w:p w14:paraId="416C6A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size: $font-size-52;</w:t>
      </w:r>
    </w:p>
    <w:p w14:paraId="773488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-bottom: 60px;</w:t>
      </w:r>
    </w:p>
    <w:p w14:paraId="356702E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BE83469" w14:textId="77777777" w:rsidR="00DF2537" w:rsidRPr="00A15436" w:rsidRDefault="00DF2537" w:rsidP="005A381D">
      <w:pPr>
        <w:ind w:firstLine="0"/>
        <w:rPr>
          <w:lang w:val="en-US"/>
        </w:rPr>
      </w:pPr>
    </w:p>
    <w:p w14:paraId="262F72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1199px) {</w:t>
      </w:r>
    </w:p>
    <w:p w14:paraId="0550B6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wrap {</w:t>
      </w:r>
    </w:p>
    <w:p w14:paraId="0480405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ax-width: 90%;</w:t>
      </w:r>
    </w:p>
    <w:p w14:paraId="473119D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41B9AE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B6D9961" w14:textId="77777777" w:rsidR="00DF2537" w:rsidRPr="00A15436" w:rsidRDefault="00DF2537" w:rsidP="005A381D">
      <w:pPr>
        <w:ind w:firstLine="0"/>
        <w:rPr>
          <w:lang w:val="en-US"/>
        </w:rPr>
      </w:pPr>
    </w:p>
    <w:p w14:paraId="06A1E2E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media screen and (max-width: 768px) {</w:t>
      </w:r>
    </w:p>
    <w:p w14:paraId="0B896D8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.headers-h2 {</w:t>
      </w:r>
    </w:p>
    <w:p w14:paraId="323C098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text-align: center;</w:t>
      </w:r>
    </w:p>
    <w:p w14:paraId="44460A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font-size: $font-size-36;</w:t>
      </w:r>
    </w:p>
    <w:p w14:paraId="4E11CD9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</w:t>
      </w:r>
    </w:p>
    <w:p w14:paraId="1C09590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2DA8167D" w14:textId="77777777" w:rsidR="00DF2537" w:rsidRPr="00A15436" w:rsidRDefault="00DF2537" w:rsidP="005A381D">
      <w:pPr>
        <w:ind w:firstLine="0"/>
        <w:rPr>
          <w:lang w:val="en-US"/>
        </w:rPr>
      </w:pPr>
    </w:p>
    <w:p w14:paraId="247389CF" w14:textId="77777777" w:rsidR="00DF2537" w:rsidRPr="00A15436" w:rsidRDefault="00DF2537" w:rsidP="005A381D">
      <w:pPr>
        <w:ind w:firstLine="0"/>
        <w:rPr>
          <w:lang w:val="en-US"/>
        </w:rPr>
      </w:pPr>
    </w:p>
    <w:p w14:paraId="7F7AA0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useScrollToHash.js</w:t>
      </w:r>
    </w:p>
    <w:p w14:paraId="1E614BE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{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 xml:space="preserve"> } from 'react';</w:t>
      </w:r>
    </w:p>
    <w:p w14:paraId="15A9A26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{ </w:t>
      </w:r>
      <w:proofErr w:type="spellStart"/>
      <w:r w:rsidRPr="00A15436">
        <w:rPr>
          <w:lang w:val="en-US"/>
        </w:rPr>
        <w:t>useLocation</w:t>
      </w:r>
      <w:proofErr w:type="spellEnd"/>
      <w:r w:rsidRPr="00A15436">
        <w:rPr>
          <w:lang w:val="en-US"/>
        </w:rPr>
        <w:t xml:space="preserve"> } from '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';</w:t>
      </w:r>
    </w:p>
    <w:p w14:paraId="27C72554" w14:textId="77777777" w:rsidR="00DF2537" w:rsidRPr="00A15436" w:rsidRDefault="00DF2537" w:rsidP="005A381D">
      <w:pPr>
        <w:ind w:firstLine="0"/>
        <w:rPr>
          <w:lang w:val="en-US"/>
        </w:rPr>
      </w:pPr>
    </w:p>
    <w:p w14:paraId="1DEFC2F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function </w:t>
      </w:r>
      <w:proofErr w:type="spellStart"/>
      <w:r w:rsidRPr="00A15436">
        <w:rPr>
          <w:lang w:val="en-US"/>
        </w:rPr>
        <w:t>useScrollToHash</w:t>
      </w:r>
      <w:proofErr w:type="spellEnd"/>
      <w:r w:rsidRPr="00A15436">
        <w:rPr>
          <w:lang w:val="en-US"/>
        </w:rPr>
        <w:t>() {</w:t>
      </w:r>
    </w:p>
    <w:p w14:paraId="121626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const location = </w:t>
      </w:r>
      <w:proofErr w:type="spellStart"/>
      <w:r w:rsidRPr="00A15436">
        <w:rPr>
          <w:lang w:val="en-US"/>
        </w:rPr>
        <w:t>useLocation</w:t>
      </w:r>
      <w:proofErr w:type="spellEnd"/>
      <w:r w:rsidRPr="00A15436">
        <w:rPr>
          <w:lang w:val="en-US"/>
        </w:rPr>
        <w:t>();</w:t>
      </w:r>
    </w:p>
    <w:p w14:paraId="76C5BCB6" w14:textId="77777777" w:rsidR="00DF2537" w:rsidRPr="00A15436" w:rsidRDefault="00DF2537" w:rsidP="005A381D">
      <w:pPr>
        <w:ind w:firstLine="0"/>
        <w:rPr>
          <w:lang w:val="en-US"/>
        </w:rPr>
      </w:pPr>
    </w:p>
    <w:p w14:paraId="1AE5880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useEffect</w:t>
      </w:r>
      <w:proofErr w:type="spellEnd"/>
      <w:r w:rsidRPr="00A15436">
        <w:rPr>
          <w:lang w:val="en-US"/>
        </w:rPr>
        <w:t>(() =&gt; {</w:t>
      </w:r>
    </w:p>
    <w:p w14:paraId="72A1575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if (</w:t>
      </w:r>
      <w:proofErr w:type="spellStart"/>
      <w:r w:rsidRPr="00A15436">
        <w:rPr>
          <w:lang w:val="en-US"/>
        </w:rPr>
        <w:t>location.hash</w:t>
      </w:r>
      <w:proofErr w:type="spellEnd"/>
      <w:r w:rsidRPr="00A15436">
        <w:rPr>
          <w:lang w:val="en-US"/>
        </w:rPr>
        <w:t>) {</w:t>
      </w:r>
    </w:p>
    <w:p w14:paraId="32A00DF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    const element = </w:t>
      </w:r>
      <w:proofErr w:type="spellStart"/>
      <w:r w:rsidRPr="00A15436">
        <w:rPr>
          <w:lang w:val="en-US"/>
        </w:rPr>
        <w:t>document.getElementById</w:t>
      </w:r>
      <w:proofErr w:type="spellEnd"/>
      <w:r w:rsidRPr="00A15436">
        <w:rPr>
          <w:lang w:val="en-US"/>
        </w:rPr>
        <w:t>(</w:t>
      </w:r>
      <w:proofErr w:type="spellStart"/>
      <w:r w:rsidRPr="00A15436">
        <w:rPr>
          <w:lang w:val="en-US"/>
        </w:rPr>
        <w:t>location.hash.substring</w:t>
      </w:r>
      <w:proofErr w:type="spellEnd"/>
      <w:r w:rsidRPr="00A15436">
        <w:rPr>
          <w:lang w:val="en-US"/>
        </w:rPr>
        <w:t>(1));</w:t>
      </w:r>
    </w:p>
    <w:p w14:paraId="41450F5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if (element) {</w:t>
      </w:r>
    </w:p>
    <w:p w14:paraId="116AE0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      </w:t>
      </w:r>
      <w:proofErr w:type="spellStart"/>
      <w:r w:rsidRPr="00A15436">
        <w:rPr>
          <w:lang w:val="en-US"/>
        </w:rPr>
        <w:t>element.scrollIntoView</w:t>
      </w:r>
      <w:proofErr w:type="spellEnd"/>
      <w:r w:rsidRPr="00A15436">
        <w:rPr>
          <w:lang w:val="en-US"/>
        </w:rPr>
        <w:t>({ behavior: 'smooth' });</w:t>
      </w:r>
    </w:p>
    <w:p w14:paraId="4C29574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}</w:t>
      </w:r>
    </w:p>
    <w:p w14:paraId="6905434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}</w:t>
      </w:r>
    </w:p>
    <w:p w14:paraId="09F420B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}, [location]);</w:t>
      </w:r>
    </w:p>
    <w:p w14:paraId="7597DF59" w14:textId="77777777" w:rsidR="00DF2537" w:rsidRPr="00A15436" w:rsidRDefault="00DF2537" w:rsidP="005A381D">
      <w:pPr>
        <w:ind w:firstLine="0"/>
        <w:rPr>
          <w:lang w:val="en-US"/>
        </w:rPr>
      </w:pPr>
    </w:p>
    <w:p w14:paraId="5E60557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null;</w:t>
      </w:r>
    </w:p>
    <w:p w14:paraId="30BC758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48F48837" w14:textId="77777777" w:rsidR="00DF2537" w:rsidRPr="00A15436" w:rsidRDefault="00DF2537" w:rsidP="005A381D">
      <w:pPr>
        <w:ind w:firstLine="0"/>
        <w:rPr>
          <w:lang w:val="en-US"/>
        </w:rPr>
      </w:pPr>
    </w:p>
    <w:p w14:paraId="681A823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export default </w:t>
      </w:r>
      <w:proofErr w:type="spellStart"/>
      <w:r w:rsidRPr="00A15436">
        <w:rPr>
          <w:lang w:val="en-US"/>
        </w:rPr>
        <w:t>useScrollToHash</w:t>
      </w:r>
      <w:proofErr w:type="spellEnd"/>
      <w:r w:rsidRPr="00A15436">
        <w:rPr>
          <w:lang w:val="en-US"/>
        </w:rPr>
        <w:t>;</w:t>
      </w:r>
    </w:p>
    <w:p w14:paraId="5C0268D2" w14:textId="77777777" w:rsidR="00DF2537" w:rsidRPr="00A15436" w:rsidRDefault="00DF2537" w:rsidP="005A381D">
      <w:pPr>
        <w:ind w:firstLine="0"/>
        <w:rPr>
          <w:lang w:val="en-US"/>
        </w:rPr>
      </w:pPr>
    </w:p>
    <w:p w14:paraId="637C2F42" w14:textId="77777777" w:rsidR="00DF2537" w:rsidRPr="00A15436" w:rsidRDefault="00DF2537" w:rsidP="005A381D">
      <w:pPr>
        <w:ind w:firstLine="0"/>
        <w:rPr>
          <w:lang w:val="en-US"/>
        </w:rPr>
      </w:pPr>
    </w:p>
    <w:p w14:paraId="2E2DD13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App.js</w:t>
      </w:r>
    </w:p>
    <w:p w14:paraId="2EBF12F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React from 'react';</w:t>
      </w:r>
    </w:p>
    <w:p w14:paraId="7346DF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{ </w:t>
      </w:r>
      <w:proofErr w:type="spellStart"/>
      <w:r w:rsidRPr="00A15436">
        <w:rPr>
          <w:lang w:val="en-US"/>
        </w:rPr>
        <w:t>BrowserRouter</w:t>
      </w:r>
      <w:proofErr w:type="spellEnd"/>
      <w:r w:rsidRPr="00A15436">
        <w:rPr>
          <w:lang w:val="en-US"/>
        </w:rPr>
        <w:t xml:space="preserve"> as Router, Route, Routes } from 'react-router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';</w:t>
      </w:r>
    </w:p>
    <w:p w14:paraId="00F628B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BeforeHeader</w:t>
      </w:r>
      <w:proofErr w:type="spellEnd"/>
      <w:r w:rsidRPr="00A15436">
        <w:rPr>
          <w:lang w:val="en-US"/>
        </w:rPr>
        <w:t xml:space="preserve"> from './components/Before-Header/Before-Header';</w:t>
      </w:r>
    </w:p>
    <w:p w14:paraId="7E84153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BHeaderHr</w:t>
      </w:r>
      <w:proofErr w:type="spellEnd"/>
      <w:r w:rsidRPr="00A15436">
        <w:rPr>
          <w:lang w:val="en-US"/>
        </w:rPr>
        <w:t xml:space="preserve"> from './components/Before-Header-</w:t>
      </w:r>
      <w:proofErr w:type="spellStart"/>
      <w:r w:rsidRPr="00A15436">
        <w:rPr>
          <w:lang w:val="en-US"/>
        </w:rPr>
        <w:t>Hr</w:t>
      </w:r>
      <w:proofErr w:type="spellEnd"/>
      <w:r w:rsidRPr="00A15436">
        <w:rPr>
          <w:lang w:val="en-US"/>
        </w:rPr>
        <w:t>/Before-Header-</w:t>
      </w:r>
      <w:proofErr w:type="spellStart"/>
      <w:r w:rsidRPr="00A15436">
        <w:rPr>
          <w:lang w:val="en-US"/>
        </w:rPr>
        <w:t>Hr</w:t>
      </w:r>
      <w:proofErr w:type="spellEnd"/>
      <w:r w:rsidRPr="00A15436">
        <w:rPr>
          <w:lang w:val="en-US"/>
        </w:rPr>
        <w:t>';</w:t>
      </w:r>
    </w:p>
    <w:p w14:paraId="2C2FF0E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Header from "./components/Header/Header";</w:t>
      </w:r>
    </w:p>
    <w:p w14:paraId="463972D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Catalog from './components/Catalog/Catalog';</w:t>
      </w:r>
    </w:p>
    <w:p w14:paraId="24F82A7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Slogan from './components/Slogan/Slogan';</w:t>
      </w:r>
    </w:p>
    <w:p w14:paraId="5F81776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Advantages from './components/Advantages/Advantages';</w:t>
      </w:r>
    </w:p>
    <w:p w14:paraId="04CDE3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Services from './components/Services/Services';</w:t>
      </w:r>
    </w:p>
    <w:p w14:paraId="69935F9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Reviews from './components/Reviews/Reviews';</w:t>
      </w:r>
    </w:p>
    <w:p w14:paraId="55C637A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Feedback from './components/Feedback/Feedback';</w:t>
      </w:r>
    </w:p>
    <w:p w14:paraId="30521D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 from './components/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>/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>';</w:t>
      </w:r>
    </w:p>
    <w:p w14:paraId="5934EA9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Footer from './components/Footer/Footer';</w:t>
      </w:r>
    </w:p>
    <w:p w14:paraId="5E19382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ManipulatingComponentOutSideSwiper</w:t>
      </w:r>
      <w:proofErr w:type="spellEnd"/>
      <w:r w:rsidRPr="00A15436">
        <w:rPr>
          <w:lang w:val="en-US"/>
        </w:rPr>
        <w:t xml:space="preserve"> from './components/Swiper/Swiper';</w:t>
      </w:r>
    </w:p>
    <w:p w14:paraId="088C86C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WorksContent</w:t>
      </w:r>
      <w:proofErr w:type="spellEnd"/>
      <w:r w:rsidRPr="00A15436">
        <w:rPr>
          <w:lang w:val="en-US"/>
        </w:rPr>
        <w:t xml:space="preserve"> from './components/Works/Works-Content/Works-Content';</w:t>
      </w:r>
    </w:p>
    <w:p w14:paraId="121AC91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import </w:t>
      </w:r>
      <w:proofErr w:type="spellStart"/>
      <w:r w:rsidRPr="00A15436">
        <w:rPr>
          <w:lang w:val="en-US"/>
        </w:rPr>
        <w:t>useScrollToHash</w:t>
      </w:r>
      <w:proofErr w:type="spellEnd"/>
      <w:r w:rsidRPr="00A15436">
        <w:rPr>
          <w:lang w:val="en-US"/>
        </w:rPr>
        <w:t xml:space="preserve"> from './hooks/</w:t>
      </w:r>
      <w:proofErr w:type="spellStart"/>
      <w:r w:rsidRPr="00A15436">
        <w:rPr>
          <w:lang w:val="en-US"/>
        </w:rPr>
        <w:t>useScrollToHash</w:t>
      </w:r>
      <w:proofErr w:type="spellEnd"/>
      <w:r w:rsidRPr="00A15436">
        <w:rPr>
          <w:lang w:val="en-US"/>
        </w:rPr>
        <w:t>';</w:t>
      </w:r>
    </w:p>
    <w:p w14:paraId="28A09666" w14:textId="77777777" w:rsidR="00DF2537" w:rsidRPr="00A15436" w:rsidRDefault="00DF2537" w:rsidP="005A381D">
      <w:pPr>
        <w:ind w:firstLine="0"/>
        <w:rPr>
          <w:lang w:val="en-US"/>
        </w:rPr>
      </w:pPr>
    </w:p>
    <w:p w14:paraId="33B69F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function Home() {</w:t>
      </w:r>
    </w:p>
    <w:p w14:paraId="000805B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useScrollToHash</w:t>
      </w:r>
      <w:proofErr w:type="spellEnd"/>
      <w:r w:rsidRPr="00A15436">
        <w:rPr>
          <w:lang w:val="en-US"/>
        </w:rPr>
        <w:t>();</w:t>
      </w:r>
    </w:p>
    <w:p w14:paraId="4ECFD81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16A163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&gt;</w:t>
      </w:r>
    </w:p>
    <w:p w14:paraId="487758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ManipulatingComponentOutSideSwiper</w:t>
      </w:r>
      <w:proofErr w:type="spellEnd"/>
      <w:r w:rsidRPr="00A15436">
        <w:rPr>
          <w:lang w:val="en-US"/>
        </w:rPr>
        <w:t xml:space="preserve"> /&gt;</w:t>
      </w:r>
    </w:p>
    <w:p w14:paraId="257E7D8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Catalog /&gt;</w:t>
      </w:r>
    </w:p>
    <w:p w14:paraId="00A293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Slogan /&gt;</w:t>
      </w:r>
    </w:p>
    <w:p w14:paraId="77FA33C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Advantages /&gt;</w:t>
      </w:r>
    </w:p>
    <w:p w14:paraId="54A18A0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Services /&gt;</w:t>
      </w:r>
    </w:p>
    <w:p w14:paraId="5439E6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Reviews /&gt;</w:t>
      </w:r>
    </w:p>
    <w:p w14:paraId="4C5129B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Feedback /&gt;</w:t>
      </w:r>
    </w:p>
    <w:p w14:paraId="60B9538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Faq</w:t>
      </w:r>
      <w:proofErr w:type="spellEnd"/>
      <w:r w:rsidRPr="00A15436">
        <w:rPr>
          <w:lang w:val="en-US"/>
        </w:rPr>
        <w:t xml:space="preserve"> /&gt;</w:t>
      </w:r>
    </w:p>
    <w:p w14:paraId="40C62EE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&gt;</w:t>
      </w:r>
    </w:p>
    <w:p w14:paraId="0E02D52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1DB7DC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3188C3F0" w14:textId="77777777" w:rsidR="00DF2537" w:rsidRPr="00A15436" w:rsidRDefault="00DF2537" w:rsidP="005A381D">
      <w:pPr>
        <w:ind w:firstLine="0"/>
        <w:rPr>
          <w:lang w:val="en-US"/>
        </w:rPr>
      </w:pPr>
    </w:p>
    <w:p w14:paraId="66D1955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function Works() {</w:t>
      </w:r>
    </w:p>
    <w:p w14:paraId="115C266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173AA69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&gt;</w:t>
      </w:r>
    </w:p>
    <w:p w14:paraId="4015F940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WorksContent</w:t>
      </w:r>
      <w:proofErr w:type="spellEnd"/>
      <w:r w:rsidRPr="00A15436">
        <w:rPr>
          <w:lang w:val="en-US"/>
        </w:rPr>
        <w:t xml:space="preserve"> /&gt;</w:t>
      </w:r>
    </w:p>
    <w:p w14:paraId="2607D2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&gt;</w:t>
      </w:r>
    </w:p>
    <w:p w14:paraId="152493C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37463A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C3DED21" w14:textId="77777777" w:rsidR="00DF2537" w:rsidRPr="00A15436" w:rsidRDefault="00DF2537" w:rsidP="005A381D">
      <w:pPr>
        <w:ind w:firstLine="0"/>
        <w:rPr>
          <w:lang w:val="en-US"/>
        </w:rPr>
      </w:pPr>
    </w:p>
    <w:p w14:paraId="0EBED52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function App() {</w:t>
      </w:r>
    </w:p>
    <w:p w14:paraId="4A04A5B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return (</w:t>
      </w:r>
    </w:p>
    <w:p w14:paraId="2F56482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Router&gt;</w:t>
      </w:r>
    </w:p>
    <w:p w14:paraId="1C1BD95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</w:t>
      </w:r>
      <w:proofErr w:type="spellStart"/>
      <w:r w:rsidRPr="00A15436">
        <w:rPr>
          <w:lang w:val="en-US"/>
        </w:rPr>
        <w:t>BeforeHeader</w:t>
      </w:r>
      <w:proofErr w:type="spellEnd"/>
      <w:r w:rsidRPr="00A15436">
        <w:rPr>
          <w:lang w:val="en-US"/>
        </w:rPr>
        <w:t xml:space="preserve"> /&gt;</w:t>
      </w:r>
    </w:p>
    <w:p w14:paraId="736E97A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      &lt;</w:t>
      </w:r>
      <w:proofErr w:type="spellStart"/>
      <w:r w:rsidRPr="00A15436">
        <w:rPr>
          <w:lang w:val="en-US"/>
        </w:rPr>
        <w:t>BHeaderHr</w:t>
      </w:r>
      <w:proofErr w:type="spellEnd"/>
      <w:r w:rsidRPr="00A15436">
        <w:rPr>
          <w:lang w:val="en-US"/>
        </w:rPr>
        <w:t xml:space="preserve"> /&gt;</w:t>
      </w:r>
    </w:p>
    <w:p w14:paraId="74BCDDD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Header /&gt;</w:t>
      </w:r>
    </w:p>
    <w:p w14:paraId="0C96C0B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Routes&gt;</w:t>
      </w:r>
    </w:p>
    <w:p w14:paraId="0E6D11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Route path="/" element={&lt;Home /&gt;} /&gt;</w:t>
      </w:r>
    </w:p>
    <w:p w14:paraId="09513BC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  &lt;Route path="/works" element={&lt;Works /&gt;} /&gt;</w:t>
      </w:r>
    </w:p>
    <w:p w14:paraId="0C6EBAE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/Routes&gt;</w:t>
      </w:r>
    </w:p>
    <w:p w14:paraId="0F05DF1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  &lt;Footer /&gt;</w:t>
      </w:r>
    </w:p>
    <w:p w14:paraId="6F4BD8F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/Router&gt;</w:t>
      </w:r>
    </w:p>
    <w:p w14:paraId="4BCF0EE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);</w:t>
      </w:r>
    </w:p>
    <w:p w14:paraId="617BEDA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6A59779C" w14:textId="77777777" w:rsidR="00DF2537" w:rsidRPr="00A15436" w:rsidRDefault="00DF2537" w:rsidP="005A381D">
      <w:pPr>
        <w:ind w:firstLine="0"/>
        <w:rPr>
          <w:lang w:val="en-US"/>
        </w:rPr>
      </w:pPr>
    </w:p>
    <w:p w14:paraId="054E883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export default App;</w:t>
      </w:r>
    </w:p>
    <w:p w14:paraId="30CD93EE" w14:textId="77777777" w:rsidR="00DF2537" w:rsidRPr="00A15436" w:rsidRDefault="00DF2537" w:rsidP="005A381D">
      <w:pPr>
        <w:ind w:firstLine="0"/>
        <w:rPr>
          <w:lang w:val="en-US"/>
        </w:rPr>
      </w:pPr>
    </w:p>
    <w:p w14:paraId="59B0F065" w14:textId="77777777" w:rsidR="00DF2537" w:rsidRPr="00A15436" w:rsidRDefault="00DF2537" w:rsidP="005A381D">
      <w:pPr>
        <w:ind w:firstLine="0"/>
        <w:rPr>
          <w:lang w:val="en-US"/>
        </w:rPr>
      </w:pPr>
    </w:p>
    <w:p w14:paraId="740331D9" w14:textId="77777777" w:rsidR="00DF2537" w:rsidRPr="00A15436" w:rsidRDefault="00DF2537" w:rsidP="005A381D">
      <w:pPr>
        <w:ind w:firstLine="0"/>
      </w:pPr>
      <w:r w:rsidRPr="00A15436">
        <w:t xml:space="preserve">Файл </w:t>
      </w:r>
      <w:r w:rsidRPr="00A15436">
        <w:rPr>
          <w:lang w:val="en-US"/>
        </w:rPr>
        <w:t>index</w:t>
      </w:r>
      <w:r w:rsidRPr="00A15436">
        <w:t>.</w:t>
      </w:r>
      <w:proofErr w:type="spellStart"/>
      <w:r w:rsidRPr="00A15436">
        <w:rPr>
          <w:lang w:val="en-US"/>
        </w:rPr>
        <w:t>css</w:t>
      </w:r>
      <w:proofErr w:type="spellEnd"/>
    </w:p>
    <w:p w14:paraId="399C45E6" w14:textId="77777777" w:rsidR="00DF2537" w:rsidRPr="00A15436" w:rsidRDefault="00DF2537" w:rsidP="005A381D">
      <w:pPr>
        <w:ind w:firstLine="0"/>
      </w:pPr>
      <w:r w:rsidRPr="00A15436">
        <w:t>@</w:t>
      </w:r>
      <w:r w:rsidRPr="00A15436">
        <w:rPr>
          <w:lang w:val="en-US"/>
        </w:rPr>
        <w:t>font</w:t>
      </w:r>
      <w:r w:rsidRPr="00A15436">
        <w:t>-</w:t>
      </w:r>
      <w:r w:rsidRPr="00A15436">
        <w:rPr>
          <w:lang w:val="en-US"/>
        </w:rPr>
        <w:t>face</w:t>
      </w:r>
      <w:r w:rsidRPr="00A15436">
        <w:t xml:space="preserve"> {</w:t>
      </w:r>
    </w:p>
    <w:p w14:paraId="3B3249F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</w:t>
      </w:r>
      <w:r w:rsidRPr="00A15436">
        <w:t xml:space="preserve"> </w:t>
      </w:r>
      <w:r w:rsidRPr="00A15436">
        <w:rPr>
          <w:lang w:val="en-US"/>
        </w:rPr>
        <w:t>font-family: "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-Light";</w:t>
      </w:r>
    </w:p>
    <w:p w14:paraId="134C78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: local("</w:t>
      </w:r>
      <w:proofErr w:type="spellStart"/>
      <w:r w:rsidRPr="00A15436">
        <w:rPr>
          <w:lang w:val="en-US"/>
        </w:rPr>
        <w:t>Mitr</w:t>
      </w:r>
      <w:proofErr w:type="spellEnd"/>
      <w:r w:rsidRPr="00A15436">
        <w:rPr>
          <w:lang w:val="en-US"/>
        </w:rPr>
        <w:t>-Light"),</w:t>
      </w:r>
    </w:p>
    <w:p w14:paraId="77B886D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</w:t>
      </w:r>
      <w:proofErr w:type="spellStart"/>
      <w:r w:rsidRPr="00A15436">
        <w:rPr>
          <w:lang w:val="en-US"/>
        </w:rPr>
        <w:t>url</w:t>
      </w:r>
      <w:proofErr w:type="spellEnd"/>
      <w:r w:rsidRPr="00A15436">
        <w:rPr>
          <w:lang w:val="en-US"/>
        </w:rPr>
        <w:t>("./assets/fonts/Mitr-Light.ttf") format("</w:t>
      </w:r>
      <w:proofErr w:type="spellStart"/>
      <w:r w:rsidRPr="00A15436">
        <w:rPr>
          <w:lang w:val="en-US"/>
        </w:rPr>
        <w:t>truetype</w:t>
      </w:r>
      <w:proofErr w:type="spellEnd"/>
      <w:r w:rsidRPr="00A15436">
        <w:rPr>
          <w:lang w:val="en-US"/>
        </w:rPr>
        <w:t>");</w:t>
      </w:r>
    </w:p>
    <w:p w14:paraId="7D18ED7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weight: normal;</w:t>
      </w:r>
    </w:p>
    <w:p w14:paraId="405B040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EB5C4D2" w14:textId="77777777" w:rsidR="00DF2537" w:rsidRPr="00A15436" w:rsidRDefault="00DF2537" w:rsidP="005A381D">
      <w:pPr>
        <w:ind w:firstLine="0"/>
        <w:rPr>
          <w:lang w:val="en-US"/>
        </w:rPr>
      </w:pPr>
    </w:p>
    <w:p w14:paraId="1E4CB56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font-face {</w:t>
      </w:r>
    </w:p>
    <w:p w14:paraId="7FD8403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"Montserrat-Black";</w:t>
      </w:r>
    </w:p>
    <w:p w14:paraId="2623FA8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: local("Montserrat-Black"),</w:t>
      </w:r>
    </w:p>
    <w:p w14:paraId="4D4F261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</w:t>
      </w:r>
      <w:proofErr w:type="spellStart"/>
      <w:r w:rsidRPr="00A15436">
        <w:rPr>
          <w:lang w:val="en-US"/>
        </w:rPr>
        <w:t>url</w:t>
      </w:r>
      <w:proofErr w:type="spellEnd"/>
      <w:r w:rsidRPr="00A15436">
        <w:rPr>
          <w:lang w:val="en-US"/>
        </w:rPr>
        <w:t>("./assets/fonts/Montserrat-Black.ttf") format("</w:t>
      </w:r>
      <w:proofErr w:type="spellStart"/>
      <w:r w:rsidRPr="00A15436">
        <w:rPr>
          <w:lang w:val="en-US"/>
        </w:rPr>
        <w:t>truetype</w:t>
      </w:r>
      <w:proofErr w:type="spellEnd"/>
      <w:r w:rsidRPr="00A15436">
        <w:rPr>
          <w:lang w:val="en-US"/>
        </w:rPr>
        <w:t>");</w:t>
      </w:r>
    </w:p>
    <w:p w14:paraId="7076509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5FFCA0B" w14:textId="77777777" w:rsidR="00DF2537" w:rsidRPr="00A15436" w:rsidRDefault="00DF2537" w:rsidP="005A381D">
      <w:pPr>
        <w:ind w:firstLine="0"/>
        <w:rPr>
          <w:lang w:val="en-US"/>
        </w:rPr>
      </w:pPr>
    </w:p>
    <w:p w14:paraId="40F6B93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font-face {</w:t>
      </w:r>
    </w:p>
    <w:p w14:paraId="542CA68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"Montserrat-Regular";</w:t>
      </w:r>
    </w:p>
    <w:p w14:paraId="4FFCAB28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 xml:space="preserve"> 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: local("Montserrat-Regular"),</w:t>
      </w:r>
    </w:p>
    <w:p w14:paraId="2B3F06E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</w:t>
      </w:r>
      <w:proofErr w:type="spellStart"/>
      <w:r w:rsidRPr="00A15436">
        <w:rPr>
          <w:lang w:val="en-US"/>
        </w:rPr>
        <w:t>url</w:t>
      </w:r>
      <w:proofErr w:type="spellEnd"/>
      <w:r w:rsidRPr="00A15436">
        <w:rPr>
          <w:lang w:val="en-US"/>
        </w:rPr>
        <w:t>("./assets/fonts/Montserrat-Regular.ttf") format("</w:t>
      </w:r>
      <w:proofErr w:type="spellStart"/>
      <w:r w:rsidRPr="00A15436">
        <w:rPr>
          <w:lang w:val="en-US"/>
        </w:rPr>
        <w:t>truetype</w:t>
      </w:r>
      <w:proofErr w:type="spellEnd"/>
      <w:r w:rsidRPr="00A15436">
        <w:rPr>
          <w:lang w:val="en-US"/>
        </w:rPr>
        <w:t>");</w:t>
      </w:r>
    </w:p>
    <w:p w14:paraId="2BF7CE6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5CB688D4" w14:textId="77777777" w:rsidR="00DF2537" w:rsidRPr="00A15436" w:rsidRDefault="00DF2537" w:rsidP="005A381D">
      <w:pPr>
        <w:ind w:firstLine="0"/>
        <w:rPr>
          <w:lang w:val="en-US"/>
        </w:rPr>
      </w:pPr>
    </w:p>
    <w:p w14:paraId="61AC226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@font-face {</w:t>
      </w:r>
    </w:p>
    <w:p w14:paraId="23B1A1A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"Montserrat-</w:t>
      </w:r>
      <w:proofErr w:type="spellStart"/>
      <w:r w:rsidRPr="00A15436">
        <w:rPr>
          <w:lang w:val="en-US"/>
        </w:rPr>
        <w:t>SemiBold</w:t>
      </w:r>
      <w:proofErr w:type="spellEnd"/>
      <w:r w:rsidRPr="00A15436">
        <w:rPr>
          <w:lang w:val="en-US"/>
        </w:rPr>
        <w:t>";</w:t>
      </w:r>
    </w:p>
    <w:p w14:paraId="7092D5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</w:t>
      </w:r>
      <w:proofErr w:type="spellStart"/>
      <w:r w:rsidRPr="00A15436">
        <w:rPr>
          <w:lang w:val="en-US"/>
        </w:rPr>
        <w:t>src</w:t>
      </w:r>
      <w:proofErr w:type="spellEnd"/>
      <w:r w:rsidRPr="00A15436">
        <w:rPr>
          <w:lang w:val="en-US"/>
        </w:rPr>
        <w:t>: local("Montserrat-Semibold"),</w:t>
      </w:r>
    </w:p>
    <w:p w14:paraId="4C18C07F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</w:t>
      </w:r>
      <w:proofErr w:type="spellStart"/>
      <w:r w:rsidRPr="00A15436">
        <w:rPr>
          <w:lang w:val="en-US"/>
        </w:rPr>
        <w:t>url</w:t>
      </w:r>
      <w:proofErr w:type="spellEnd"/>
      <w:r w:rsidRPr="00A15436">
        <w:rPr>
          <w:lang w:val="en-US"/>
        </w:rPr>
        <w:t>("./assets/fonts/Montserrat-SemiBold.ttf") format("</w:t>
      </w:r>
      <w:proofErr w:type="spellStart"/>
      <w:r w:rsidRPr="00A15436">
        <w:rPr>
          <w:lang w:val="en-US"/>
        </w:rPr>
        <w:t>truetype</w:t>
      </w:r>
      <w:proofErr w:type="spellEnd"/>
      <w:r w:rsidRPr="00A15436">
        <w:rPr>
          <w:lang w:val="en-US"/>
        </w:rPr>
        <w:t>");</w:t>
      </w:r>
    </w:p>
    <w:p w14:paraId="6C9D9C4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75814F5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body {</w:t>
      </w:r>
    </w:p>
    <w:p w14:paraId="7CCCDC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margin: 0;</w:t>
      </w:r>
    </w:p>
    <w:p w14:paraId="5A38A5E3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  font-family: -apple-system, </w:t>
      </w:r>
      <w:proofErr w:type="spellStart"/>
      <w:r w:rsidRPr="00A15436">
        <w:rPr>
          <w:lang w:val="en-US"/>
        </w:rPr>
        <w:t>BlinkMacSystemFont</w:t>
      </w:r>
      <w:proofErr w:type="spellEnd"/>
      <w:r w:rsidRPr="00A15436">
        <w:rPr>
          <w:lang w:val="en-US"/>
        </w:rPr>
        <w:t>, 'Segoe UI', 'Roboto', 'Oxygen',</w:t>
      </w:r>
    </w:p>
    <w:p w14:paraId="4A40E57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'Ubuntu', '</w:t>
      </w:r>
      <w:proofErr w:type="spellStart"/>
      <w:r w:rsidRPr="00A15436">
        <w:rPr>
          <w:lang w:val="en-US"/>
        </w:rPr>
        <w:t>Cantarell</w:t>
      </w:r>
      <w:proofErr w:type="spellEnd"/>
      <w:r w:rsidRPr="00A15436">
        <w:rPr>
          <w:lang w:val="en-US"/>
        </w:rPr>
        <w:t>', 'Fira Sans', 'Droid Sans', 'Helvetica Neue',</w:t>
      </w:r>
    </w:p>
    <w:p w14:paraId="36B08EB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sans-serif;</w:t>
      </w:r>
    </w:p>
    <w:p w14:paraId="2E6056C1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-</w:t>
      </w:r>
      <w:proofErr w:type="spellStart"/>
      <w:r w:rsidRPr="00A15436">
        <w:rPr>
          <w:lang w:val="en-US"/>
        </w:rPr>
        <w:t>webkit</w:t>
      </w:r>
      <w:proofErr w:type="spellEnd"/>
      <w:r w:rsidRPr="00A15436">
        <w:rPr>
          <w:lang w:val="en-US"/>
        </w:rPr>
        <w:t xml:space="preserve">-font-smoothing: </w:t>
      </w:r>
      <w:proofErr w:type="spellStart"/>
      <w:r w:rsidRPr="00A15436">
        <w:rPr>
          <w:lang w:val="en-US"/>
        </w:rPr>
        <w:t>antialiased</w:t>
      </w:r>
      <w:proofErr w:type="spellEnd"/>
      <w:r w:rsidRPr="00A15436">
        <w:rPr>
          <w:lang w:val="en-US"/>
        </w:rPr>
        <w:t>;</w:t>
      </w:r>
    </w:p>
    <w:p w14:paraId="40ECF42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-</w:t>
      </w:r>
      <w:proofErr w:type="spellStart"/>
      <w:r w:rsidRPr="00A15436">
        <w:rPr>
          <w:lang w:val="en-US"/>
        </w:rPr>
        <w:t>moz</w:t>
      </w:r>
      <w:proofErr w:type="spellEnd"/>
      <w:r w:rsidRPr="00A15436">
        <w:rPr>
          <w:lang w:val="en-US"/>
        </w:rPr>
        <w:t>-</w:t>
      </w:r>
      <w:proofErr w:type="spellStart"/>
      <w:r w:rsidRPr="00A15436">
        <w:rPr>
          <w:lang w:val="en-US"/>
        </w:rPr>
        <w:t>osx</w:t>
      </w:r>
      <w:proofErr w:type="spellEnd"/>
      <w:r w:rsidRPr="00A15436">
        <w:rPr>
          <w:lang w:val="en-US"/>
        </w:rPr>
        <w:t>-font-smoothing: grayscale;</w:t>
      </w:r>
    </w:p>
    <w:p w14:paraId="5D5EF49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1EDA8486" w14:textId="77777777" w:rsidR="00DF2537" w:rsidRPr="00A15436" w:rsidRDefault="00DF2537" w:rsidP="005A381D">
      <w:pPr>
        <w:ind w:firstLine="0"/>
        <w:rPr>
          <w:lang w:val="en-US"/>
        </w:rPr>
      </w:pPr>
    </w:p>
    <w:p w14:paraId="401AD495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code {</w:t>
      </w:r>
    </w:p>
    <w:p w14:paraId="605A320B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font-family: source-code-pro, Menlo, Monaco, Consolas, 'Courier New',</w:t>
      </w:r>
    </w:p>
    <w:p w14:paraId="7F3EA8A2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monospace;</w:t>
      </w:r>
    </w:p>
    <w:p w14:paraId="21D84A7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}</w:t>
      </w:r>
    </w:p>
    <w:p w14:paraId="01AE45CD" w14:textId="77777777" w:rsidR="00DF2537" w:rsidRPr="00A15436" w:rsidRDefault="00DF2537" w:rsidP="005A381D">
      <w:pPr>
        <w:ind w:firstLine="0"/>
        <w:rPr>
          <w:lang w:val="en-US"/>
        </w:rPr>
      </w:pPr>
    </w:p>
    <w:p w14:paraId="15B87948" w14:textId="77777777" w:rsidR="00DF2537" w:rsidRPr="00A15436" w:rsidRDefault="00DF2537" w:rsidP="005A381D">
      <w:pPr>
        <w:ind w:firstLine="0"/>
        <w:rPr>
          <w:lang w:val="en-US"/>
        </w:rPr>
      </w:pPr>
    </w:p>
    <w:p w14:paraId="61116E4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t>Файл</w:t>
      </w:r>
      <w:r w:rsidRPr="00A15436">
        <w:rPr>
          <w:lang w:val="en-US"/>
        </w:rPr>
        <w:t xml:space="preserve"> index.js</w:t>
      </w:r>
    </w:p>
    <w:p w14:paraId="74C0E10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React from 'react';</w:t>
      </w:r>
    </w:p>
    <w:p w14:paraId="2685A2B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import </w:t>
      </w:r>
      <w:proofErr w:type="spellStart"/>
      <w:r w:rsidRPr="00A15436">
        <w:rPr>
          <w:lang w:val="en-US"/>
        </w:rPr>
        <w:t>ReactDOM</w:t>
      </w:r>
      <w:proofErr w:type="spellEnd"/>
      <w:r w:rsidRPr="00A15436">
        <w:rPr>
          <w:lang w:val="en-US"/>
        </w:rPr>
        <w:t xml:space="preserve"> from 'react-</w:t>
      </w:r>
      <w:proofErr w:type="spellStart"/>
      <w:r w:rsidRPr="00A15436">
        <w:rPr>
          <w:lang w:val="en-US"/>
        </w:rPr>
        <w:t>dom</w:t>
      </w:r>
      <w:proofErr w:type="spellEnd"/>
      <w:r w:rsidRPr="00A15436">
        <w:rPr>
          <w:lang w:val="en-US"/>
        </w:rPr>
        <w:t>/client';</w:t>
      </w:r>
    </w:p>
    <w:p w14:paraId="6FBFD99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index.css';</w:t>
      </w:r>
    </w:p>
    <w:p w14:paraId="2E0B358C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App from './App';</w:t>
      </w:r>
    </w:p>
    <w:p w14:paraId="7F11FE9E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assets/fonts/Mitr-Light.ttf';</w:t>
      </w:r>
    </w:p>
    <w:p w14:paraId="7061ED87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lastRenderedPageBreak/>
        <w:t>import './assets/fonts/Montserrat-Black.ttf';</w:t>
      </w:r>
    </w:p>
    <w:p w14:paraId="77E2573D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assets/fonts/Montserrat-Regular.ttf';</w:t>
      </w:r>
    </w:p>
    <w:p w14:paraId="4139C176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import './assets/fonts/Montserrat-SemiBold.ttf';</w:t>
      </w:r>
    </w:p>
    <w:p w14:paraId="5FBFA0E9" w14:textId="77777777" w:rsidR="00DF2537" w:rsidRPr="00A15436" w:rsidRDefault="00DF2537" w:rsidP="005A381D">
      <w:pPr>
        <w:ind w:firstLine="0"/>
        <w:rPr>
          <w:lang w:val="en-US"/>
        </w:rPr>
      </w:pPr>
    </w:p>
    <w:p w14:paraId="558CEAB4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 xml:space="preserve">const root = </w:t>
      </w:r>
      <w:proofErr w:type="spellStart"/>
      <w:r w:rsidRPr="00A15436">
        <w:rPr>
          <w:lang w:val="en-US"/>
        </w:rPr>
        <w:t>ReactDOM.createRoot</w:t>
      </w:r>
      <w:proofErr w:type="spellEnd"/>
      <w:r w:rsidRPr="00A15436">
        <w:rPr>
          <w:lang w:val="en-US"/>
        </w:rPr>
        <w:t>(</w:t>
      </w:r>
      <w:proofErr w:type="spellStart"/>
      <w:r w:rsidRPr="00A15436">
        <w:rPr>
          <w:lang w:val="en-US"/>
        </w:rPr>
        <w:t>document.getElementById</w:t>
      </w:r>
      <w:proofErr w:type="spellEnd"/>
      <w:r w:rsidRPr="00A15436">
        <w:rPr>
          <w:lang w:val="en-US"/>
        </w:rPr>
        <w:t>('root'));</w:t>
      </w:r>
    </w:p>
    <w:p w14:paraId="1A14CFFD" w14:textId="77777777" w:rsidR="00DF2537" w:rsidRPr="00A15436" w:rsidRDefault="00DF2537" w:rsidP="005A381D">
      <w:pPr>
        <w:ind w:firstLine="0"/>
        <w:rPr>
          <w:lang w:val="en-US"/>
        </w:rPr>
      </w:pPr>
      <w:proofErr w:type="spellStart"/>
      <w:r w:rsidRPr="00A15436">
        <w:rPr>
          <w:lang w:val="en-US"/>
        </w:rPr>
        <w:t>root.render</w:t>
      </w:r>
      <w:proofErr w:type="spellEnd"/>
      <w:r w:rsidRPr="00A15436">
        <w:rPr>
          <w:lang w:val="en-US"/>
        </w:rPr>
        <w:t>(</w:t>
      </w:r>
    </w:p>
    <w:p w14:paraId="2B7BD329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&lt;</w:t>
      </w:r>
      <w:proofErr w:type="spellStart"/>
      <w:r w:rsidRPr="00A15436">
        <w:rPr>
          <w:lang w:val="en-US"/>
        </w:rPr>
        <w:t>React.StrictMode</w:t>
      </w:r>
      <w:proofErr w:type="spellEnd"/>
      <w:r w:rsidRPr="00A15436">
        <w:rPr>
          <w:lang w:val="en-US"/>
        </w:rPr>
        <w:t>&gt;</w:t>
      </w:r>
    </w:p>
    <w:p w14:paraId="486092DA" w14:textId="77777777" w:rsidR="00DF2537" w:rsidRPr="00A15436" w:rsidRDefault="00DF2537" w:rsidP="005A381D">
      <w:pPr>
        <w:ind w:firstLine="0"/>
        <w:rPr>
          <w:lang w:val="en-US"/>
        </w:rPr>
      </w:pPr>
      <w:r w:rsidRPr="00A15436">
        <w:rPr>
          <w:lang w:val="en-US"/>
        </w:rPr>
        <w:t>    &lt;App /&gt;</w:t>
      </w:r>
    </w:p>
    <w:p w14:paraId="3BEE8F8F" w14:textId="77777777" w:rsidR="00DF2537" w:rsidRPr="00A15436" w:rsidRDefault="00DF2537" w:rsidP="005A381D">
      <w:pPr>
        <w:ind w:firstLine="0"/>
      </w:pPr>
      <w:r w:rsidRPr="00A15436">
        <w:rPr>
          <w:lang w:val="en-US"/>
        </w:rPr>
        <w:t xml:space="preserve">  </w:t>
      </w:r>
      <w:r w:rsidRPr="00A15436">
        <w:t>&lt;/</w:t>
      </w:r>
      <w:proofErr w:type="spellStart"/>
      <w:r w:rsidRPr="00A15436">
        <w:t>React.StrictMode</w:t>
      </w:r>
      <w:proofErr w:type="spellEnd"/>
      <w:r w:rsidRPr="00A15436">
        <w:t>&gt;</w:t>
      </w:r>
    </w:p>
    <w:p w14:paraId="4A063D09" w14:textId="77777777" w:rsidR="00DF2537" w:rsidRPr="00A15436" w:rsidRDefault="00DF2537" w:rsidP="005A381D">
      <w:pPr>
        <w:ind w:firstLine="0"/>
      </w:pPr>
      <w:r w:rsidRPr="00A15436">
        <w:t>);</w:t>
      </w:r>
    </w:p>
    <w:p w14:paraId="6C60652C" w14:textId="77777777" w:rsidR="00B8268C" w:rsidRPr="00A15436" w:rsidRDefault="00B8268C" w:rsidP="00F207F0">
      <w:pPr>
        <w:rPr>
          <w:highlight w:val="yellow"/>
        </w:rPr>
      </w:pPr>
    </w:p>
    <w:sectPr w:rsidR="00B8268C" w:rsidRPr="00A15436" w:rsidSect="00782771">
      <w:footerReference w:type="default" r:id="rId49"/>
      <w:pgSz w:w="11906" w:h="16838"/>
      <w:pgMar w:top="1134" w:right="850" w:bottom="1134" w:left="1701" w:header="680" w:footer="680" w:gutter="0"/>
      <w:pgNumType w:start="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CB031A" w14:textId="77777777" w:rsidR="00937060" w:rsidRDefault="00937060" w:rsidP="00F207F0">
      <w:r>
        <w:separator/>
      </w:r>
    </w:p>
  </w:endnote>
  <w:endnote w:type="continuationSeparator" w:id="0">
    <w:p w14:paraId="44D94615" w14:textId="77777777" w:rsidR="00937060" w:rsidRDefault="00937060" w:rsidP="00F20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51718589"/>
      <w:docPartObj>
        <w:docPartGallery w:val="Page Numbers (Bottom of Page)"/>
        <w:docPartUnique/>
      </w:docPartObj>
    </w:sdtPr>
    <w:sdtContent>
      <w:p w14:paraId="47DB01ED" w14:textId="77777777" w:rsidR="00615F67" w:rsidRDefault="00782771" w:rsidP="0078277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16A8B">
          <w:rPr>
            <w:noProof/>
          </w:rPr>
          <w:t>6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C538E2" w14:textId="77777777" w:rsidR="00937060" w:rsidRDefault="00937060" w:rsidP="00F207F0">
      <w:r>
        <w:separator/>
      </w:r>
    </w:p>
  </w:footnote>
  <w:footnote w:type="continuationSeparator" w:id="0">
    <w:p w14:paraId="6D6135CF" w14:textId="77777777" w:rsidR="00937060" w:rsidRDefault="00937060" w:rsidP="00F207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1400B2"/>
    <w:multiLevelType w:val="hybridMultilevel"/>
    <w:tmpl w:val="B740A53C"/>
    <w:lvl w:ilvl="0" w:tplc="284E8D8C">
      <w:start w:val="1"/>
      <w:numFmt w:val="decimal"/>
      <w:lvlText w:val="%1."/>
      <w:lvlJc w:val="left"/>
      <w:pPr>
        <w:ind w:left="10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6" w:hanging="360"/>
      </w:pPr>
    </w:lvl>
    <w:lvl w:ilvl="2" w:tplc="0419001B" w:tentative="1">
      <w:start w:val="1"/>
      <w:numFmt w:val="lowerRoman"/>
      <w:lvlText w:val="%3."/>
      <w:lvlJc w:val="right"/>
      <w:pPr>
        <w:ind w:left="2526" w:hanging="180"/>
      </w:pPr>
    </w:lvl>
    <w:lvl w:ilvl="3" w:tplc="0419000F" w:tentative="1">
      <w:start w:val="1"/>
      <w:numFmt w:val="decimal"/>
      <w:lvlText w:val="%4."/>
      <w:lvlJc w:val="left"/>
      <w:pPr>
        <w:ind w:left="3246" w:hanging="360"/>
      </w:pPr>
    </w:lvl>
    <w:lvl w:ilvl="4" w:tplc="04190019" w:tentative="1">
      <w:start w:val="1"/>
      <w:numFmt w:val="lowerLetter"/>
      <w:lvlText w:val="%5."/>
      <w:lvlJc w:val="left"/>
      <w:pPr>
        <w:ind w:left="3966" w:hanging="360"/>
      </w:pPr>
    </w:lvl>
    <w:lvl w:ilvl="5" w:tplc="0419001B" w:tentative="1">
      <w:start w:val="1"/>
      <w:numFmt w:val="lowerRoman"/>
      <w:lvlText w:val="%6."/>
      <w:lvlJc w:val="right"/>
      <w:pPr>
        <w:ind w:left="4686" w:hanging="180"/>
      </w:pPr>
    </w:lvl>
    <w:lvl w:ilvl="6" w:tplc="0419000F" w:tentative="1">
      <w:start w:val="1"/>
      <w:numFmt w:val="decimal"/>
      <w:lvlText w:val="%7."/>
      <w:lvlJc w:val="left"/>
      <w:pPr>
        <w:ind w:left="5406" w:hanging="360"/>
      </w:pPr>
    </w:lvl>
    <w:lvl w:ilvl="7" w:tplc="04190019" w:tentative="1">
      <w:start w:val="1"/>
      <w:numFmt w:val="lowerLetter"/>
      <w:lvlText w:val="%8."/>
      <w:lvlJc w:val="left"/>
      <w:pPr>
        <w:ind w:left="6126" w:hanging="360"/>
      </w:pPr>
    </w:lvl>
    <w:lvl w:ilvl="8" w:tplc="0419001B" w:tentative="1">
      <w:start w:val="1"/>
      <w:numFmt w:val="lowerRoman"/>
      <w:lvlText w:val="%9."/>
      <w:lvlJc w:val="right"/>
      <w:pPr>
        <w:ind w:left="6846" w:hanging="180"/>
      </w:pPr>
    </w:lvl>
  </w:abstractNum>
  <w:abstractNum w:abstractNumId="1" w15:restartNumberingAfterBreak="0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DFA15DF"/>
    <w:multiLevelType w:val="hybridMultilevel"/>
    <w:tmpl w:val="683C53AA"/>
    <w:lvl w:ilvl="0" w:tplc="98C6681A">
      <w:numFmt w:val="bullet"/>
      <w:lvlText w:val="•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4450E2"/>
    <w:multiLevelType w:val="hybridMultilevel"/>
    <w:tmpl w:val="4C18C5DE"/>
    <w:lvl w:ilvl="0" w:tplc="071E6A98">
      <w:numFmt w:val="bullet"/>
      <w:lvlText w:val="•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C54D5D"/>
    <w:multiLevelType w:val="multilevel"/>
    <w:tmpl w:val="0000000A"/>
    <w:styleLink w:val="a0"/>
    <w:lvl w:ilvl="0">
      <w:start w:val="1"/>
      <w:numFmt w:val="decimal"/>
      <w:lvlText w:val="%1."/>
      <w:lvlJc w:val="left"/>
      <w:pPr>
        <w:ind w:left="283" w:hanging="283"/>
      </w:pPr>
      <w:rPr>
        <w:rFonts w:ascii="Times New Roman" w:hAnsi="Times New Roman" w:cs="Times New Roman"/>
        <w:color w:val="00000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599E470C"/>
    <w:multiLevelType w:val="hybridMultilevel"/>
    <w:tmpl w:val="CE02DEE0"/>
    <w:lvl w:ilvl="0" w:tplc="04190001">
      <w:start w:val="1"/>
      <w:numFmt w:val="bullet"/>
      <w:lvlText w:val=""/>
      <w:lvlJc w:val="left"/>
      <w:pPr>
        <w:tabs>
          <w:tab w:val="num" w:pos="874"/>
        </w:tabs>
        <w:ind w:left="8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9D97637"/>
    <w:multiLevelType w:val="hybridMultilevel"/>
    <w:tmpl w:val="F862732E"/>
    <w:lvl w:ilvl="0" w:tplc="071E6A98">
      <w:numFmt w:val="bullet"/>
      <w:lvlText w:val="•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E1F752B"/>
    <w:multiLevelType w:val="hybridMultilevel"/>
    <w:tmpl w:val="1226AD5E"/>
    <w:lvl w:ilvl="0" w:tplc="762272A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375178B"/>
    <w:multiLevelType w:val="hybridMultilevel"/>
    <w:tmpl w:val="A3604356"/>
    <w:lvl w:ilvl="0" w:tplc="071E6A98">
      <w:numFmt w:val="bullet"/>
      <w:lvlText w:val="•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791911D7"/>
    <w:multiLevelType w:val="hybridMultilevel"/>
    <w:tmpl w:val="524C85F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2035111590">
    <w:abstractNumId w:val="9"/>
  </w:num>
  <w:num w:numId="2" w16cid:durableId="2133665965">
    <w:abstractNumId w:val="5"/>
  </w:num>
  <w:num w:numId="3" w16cid:durableId="336468460">
    <w:abstractNumId w:val="1"/>
  </w:num>
  <w:num w:numId="4" w16cid:durableId="2040206601">
    <w:abstractNumId w:val="4"/>
  </w:num>
  <w:num w:numId="5" w16cid:durableId="559169543">
    <w:abstractNumId w:val="0"/>
  </w:num>
  <w:num w:numId="6" w16cid:durableId="1230844419">
    <w:abstractNumId w:val="3"/>
  </w:num>
  <w:num w:numId="7" w16cid:durableId="554900755">
    <w:abstractNumId w:val="7"/>
  </w:num>
  <w:num w:numId="8" w16cid:durableId="862323456">
    <w:abstractNumId w:val="8"/>
  </w:num>
  <w:num w:numId="9" w16cid:durableId="603926328">
    <w:abstractNumId w:val="2"/>
  </w:num>
  <w:num w:numId="10" w16cid:durableId="1135489304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573"/>
    <w:rsid w:val="00001510"/>
    <w:rsid w:val="00023A1B"/>
    <w:rsid w:val="00027E38"/>
    <w:rsid w:val="0003399E"/>
    <w:rsid w:val="00037A7D"/>
    <w:rsid w:val="000462BB"/>
    <w:rsid w:val="0005119D"/>
    <w:rsid w:val="0005244E"/>
    <w:rsid w:val="00057D0E"/>
    <w:rsid w:val="00071E5F"/>
    <w:rsid w:val="00072D8E"/>
    <w:rsid w:val="000739BA"/>
    <w:rsid w:val="0009455C"/>
    <w:rsid w:val="000D2C3F"/>
    <w:rsid w:val="000D5321"/>
    <w:rsid w:val="00100C4D"/>
    <w:rsid w:val="00107E7D"/>
    <w:rsid w:val="00124AA3"/>
    <w:rsid w:val="001251B0"/>
    <w:rsid w:val="00126D90"/>
    <w:rsid w:val="0013698A"/>
    <w:rsid w:val="00152881"/>
    <w:rsid w:val="00155BF5"/>
    <w:rsid w:val="00175678"/>
    <w:rsid w:val="00183619"/>
    <w:rsid w:val="0018734B"/>
    <w:rsid w:val="00191838"/>
    <w:rsid w:val="001A3B3B"/>
    <w:rsid w:val="001D7F12"/>
    <w:rsid w:val="001E70BE"/>
    <w:rsid w:val="00225069"/>
    <w:rsid w:val="00227D2C"/>
    <w:rsid w:val="002342D8"/>
    <w:rsid w:val="002405B4"/>
    <w:rsid w:val="002461A4"/>
    <w:rsid w:val="0027096F"/>
    <w:rsid w:val="00274E57"/>
    <w:rsid w:val="00291D31"/>
    <w:rsid w:val="002A3FAF"/>
    <w:rsid w:val="002A6B3C"/>
    <w:rsid w:val="002B0195"/>
    <w:rsid w:val="002C00D6"/>
    <w:rsid w:val="002C2B5F"/>
    <w:rsid w:val="002C2CA1"/>
    <w:rsid w:val="002D3390"/>
    <w:rsid w:val="002D4E6A"/>
    <w:rsid w:val="002E643C"/>
    <w:rsid w:val="002F0908"/>
    <w:rsid w:val="002F1AC4"/>
    <w:rsid w:val="003022A7"/>
    <w:rsid w:val="00307278"/>
    <w:rsid w:val="003402A2"/>
    <w:rsid w:val="00344BC5"/>
    <w:rsid w:val="003802F3"/>
    <w:rsid w:val="00380CD5"/>
    <w:rsid w:val="003B0A91"/>
    <w:rsid w:val="003B5AC0"/>
    <w:rsid w:val="003B6B6C"/>
    <w:rsid w:val="0041060E"/>
    <w:rsid w:val="00411A06"/>
    <w:rsid w:val="004216E5"/>
    <w:rsid w:val="00423F6B"/>
    <w:rsid w:val="004345AD"/>
    <w:rsid w:val="00440EBF"/>
    <w:rsid w:val="004519D4"/>
    <w:rsid w:val="0046221E"/>
    <w:rsid w:val="00463147"/>
    <w:rsid w:val="00466803"/>
    <w:rsid w:val="00472AF4"/>
    <w:rsid w:val="00474A0C"/>
    <w:rsid w:val="00485C2C"/>
    <w:rsid w:val="004B61D4"/>
    <w:rsid w:val="004C03D5"/>
    <w:rsid w:val="004C47E5"/>
    <w:rsid w:val="004C5AF0"/>
    <w:rsid w:val="004E339D"/>
    <w:rsid w:val="004E340D"/>
    <w:rsid w:val="004E6B31"/>
    <w:rsid w:val="004E7BE2"/>
    <w:rsid w:val="00500526"/>
    <w:rsid w:val="005118FA"/>
    <w:rsid w:val="00513049"/>
    <w:rsid w:val="00520B22"/>
    <w:rsid w:val="00544B71"/>
    <w:rsid w:val="00560DBA"/>
    <w:rsid w:val="00564184"/>
    <w:rsid w:val="00594A45"/>
    <w:rsid w:val="005A381D"/>
    <w:rsid w:val="005B19E4"/>
    <w:rsid w:val="005B36BD"/>
    <w:rsid w:val="005D00BE"/>
    <w:rsid w:val="005D352F"/>
    <w:rsid w:val="005D610B"/>
    <w:rsid w:val="005F7D66"/>
    <w:rsid w:val="006047BB"/>
    <w:rsid w:val="006145CC"/>
    <w:rsid w:val="00615F67"/>
    <w:rsid w:val="00622346"/>
    <w:rsid w:val="00643D14"/>
    <w:rsid w:val="00644EAA"/>
    <w:rsid w:val="006535D5"/>
    <w:rsid w:val="00670AFF"/>
    <w:rsid w:val="00675386"/>
    <w:rsid w:val="006875E0"/>
    <w:rsid w:val="00691906"/>
    <w:rsid w:val="00693C28"/>
    <w:rsid w:val="006A3597"/>
    <w:rsid w:val="006B4FFC"/>
    <w:rsid w:val="006B581E"/>
    <w:rsid w:val="006D4907"/>
    <w:rsid w:val="006F1498"/>
    <w:rsid w:val="006F64E5"/>
    <w:rsid w:val="007014E0"/>
    <w:rsid w:val="00714A9E"/>
    <w:rsid w:val="00714E12"/>
    <w:rsid w:val="00726F96"/>
    <w:rsid w:val="00782771"/>
    <w:rsid w:val="007A6A57"/>
    <w:rsid w:val="007B6E2F"/>
    <w:rsid w:val="007B72D0"/>
    <w:rsid w:val="007F4602"/>
    <w:rsid w:val="0082624E"/>
    <w:rsid w:val="00852BE3"/>
    <w:rsid w:val="008764A3"/>
    <w:rsid w:val="008814FE"/>
    <w:rsid w:val="00895482"/>
    <w:rsid w:val="008A199A"/>
    <w:rsid w:val="008C0E05"/>
    <w:rsid w:val="008C5427"/>
    <w:rsid w:val="008D0382"/>
    <w:rsid w:val="008D12E9"/>
    <w:rsid w:val="008E5DDD"/>
    <w:rsid w:val="0090233F"/>
    <w:rsid w:val="00915B44"/>
    <w:rsid w:val="00916A8B"/>
    <w:rsid w:val="00925050"/>
    <w:rsid w:val="009329DC"/>
    <w:rsid w:val="00937060"/>
    <w:rsid w:val="009541D7"/>
    <w:rsid w:val="00955F1B"/>
    <w:rsid w:val="00973B84"/>
    <w:rsid w:val="009766E3"/>
    <w:rsid w:val="009A75BD"/>
    <w:rsid w:val="009B14BB"/>
    <w:rsid w:val="009B5C83"/>
    <w:rsid w:val="009E203E"/>
    <w:rsid w:val="009F7E69"/>
    <w:rsid w:val="00A051AD"/>
    <w:rsid w:val="00A15436"/>
    <w:rsid w:val="00A31B4D"/>
    <w:rsid w:val="00A478C1"/>
    <w:rsid w:val="00A53D58"/>
    <w:rsid w:val="00A56239"/>
    <w:rsid w:val="00A7166C"/>
    <w:rsid w:val="00A743D8"/>
    <w:rsid w:val="00A97583"/>
    <w:rsid w:val="00AB2DE8"/>
    <w:rsid w:val="00AC07E2"/>
    <w:rsid w:val="00AC0B9C"/>
    <w:rsid w:val="00AC345F"/>
    <w:rsid w:val="00B028B4"/>
    <w:rsid w:val="00B07041"/>
    <w:rsid w:val="00B11DBA"/>
    <w:rsid w:val="00B26112"/>
    <w:rsid w:val="00B36829"/>
    <w:rsid w:val="00B50642"/>
    <w:rsid w:val="00B745F9"/>
    <w:rsid w:val="00B763A0"/>
    <w:rsid w:val="00B8268C"/>
    <w:rsid w:val="00BA585F"/>
    <w:rsid w:val="00BC6FB9"/>
    <w:rsid w:val="00BF6731"/>
    <w:rsid w:val="00C033F2"/>
    <w:rsid w:val="00C135B4"/>
    <w:rsid w:val="00C17218"/>
    <w:rsid w:val="00C21F1C"/>
    <w:rsid w:val="00C46F26"/>
    <w:rsid w:val="00C50E58"/>
    <w:rsid w:val="00C6419D"/>
    <w:rsid w:val="00C71631"/>
    <w:rsid w:val="00C71E2D"/>
    <w:rsid w:val="00C80CE6"/>
    <w:rsid w:val="00C85F9C"/>
    <w:rsid w:val="00C8702F"/>
    <w:rsid w:val="00CB646F"/>
    <w:rsid w:val="00CB7028"/>
    <w:rsid w:val="00CD251C"/>
    <w:rsid w:val="00CD4465"/>
    <w:rsid w:val="00CF59C7"/>
    <w:rsid w:val="00D134BD"/>
    <w:rsid w:val="00D52BC6"/>
    <w:rsid w:val="00D546E9"/>
    <w:rsid w:val="00D54C03"/>
    <w:rsid w:val="00D66258"/>
    <w:rsid w:val="00D73A2D"/>
    <w:rsid w:val="00D73CFD"/>
    <w:rsid w:val="00D74A68"/>
    <w:rsid w:val="00D74B17"/>
    <w:rsid w:val="00D75260"/>
    <w:rsid w:val="00D76F8E"/>
    <w:rsid w:val="00D96E81"/>
    <w:rsid w:val="00DA00EF"/>
    <w:rsid w:val="00DA575C"/>
    <w:rsid w:val="00DB04B7"/>
    <w:rsid w:val="00DB2C36"/>
    <w:rsid w:val="00DD02D7"/>
    <w:rsid w:val="00DD0DBB"/>
    <w:rsid w:val="00DD5985"/>
    <w:rsid w:val="00DF18FB"/>
    <w:rsid w:val="00DF2537"/>
    <w:rsid w:val="00DF74CF"/>
    <w:rsid w:val="00DF7ECB"/>
    <w:rsid w:val="00E1104D"/>
    <w:rsid w:val="00E130A2"/>
    <w:rsid w:val="00E419E4"/>
    <w:rsid w:val="00E46B15"/>
    <w:rsid w:val="00E616C0"/>
    <w:rsid w:val="00E81384"/>
    <w:rsid w:val="00E81E20"/>
    <w:rsid w:val="00E83045"/>
    <w:rsid w:val="00E9463A"/>
    <w:rsid w:val="00E97CBC"/>
    <w:rsid w:val="00E97E15"/>
    <w:rsid w:val="00EC42EE"/>
    <w:rsid w:val="00ED4D84"/>
    <w:rsid w:val="00EE1703"/>
    <w:rsid w:val="00EF61A9"/>
    <w:rsid w:val="00F01572"/>
    <w:rsid w:val="00F04167"/>
    <w:rsid w:val="00F11F88"/>
    <w:rsid w:val="00F207F0"/>
    <w:rsid w:val="00F42FEC"/>
    <w:rsid w:val="00FA1573"/>
    <w:rsid w:val="00FA70DF"/>
    <w:rsid w:val="00FB70CF"/>
    <w:rsid w:val="00FC4C84"/>
    <w:rsid w:val="00FD1B98"/>
    <w:rsid w:val="00FD55AD"/>
    <w:rsid w:val="00FE3390"/>
    <w:rsid w:val="00FE69DB"/>
    <w:rsid w:val="00FE7067"/>
    <w:rsid w:val="00FF0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5A3528B"/>
  <w15:chartTrackingRefBased/>
  <w15:docId w15:val="{519AE831-4B2A-4C63-ABD7-3C57E251C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autoRedefine/>
    <w:qFormat/>
    <w:rsid w:val="00F207F0"/>
    <w:pPr>
      <w:tabs>
        <w:tab w:val="left" w:pos="993"/>
      </w:tabs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/>
      <w:sz w:val="28"/>
      <w:szCs w:val="28"/>
      <w:lang w:eastAsia="ru-RU"/>
    </w:rPr>
  </w:style>
  <w:style w:type="paragraph" w:styleId="1">
    <w:name w:val="heading 1"/>
    <w:basedOn w:val="a1"/>
    <w:next w:val="a1"/>
    <w:link w:val="10"/>
    <w:autoRedefine/>
    <w:uiPriority w:val="99"/>
    <w:qFormat/>
    <w:rsid w:val="0005244E"/>
    <w:pPr>
      <w:autoSpaceDE w:val="0"/>
      <w:autoSpaceDN w:val="0"/>
      <w:adjustRightInd w:val="0"/>
      <w:jc w:val="left"/>
      <w:outlineLvl w:val="0"/>
    </w:pPr>
    <w:rPr>
      <w:rFonts w:ascii="Times New Roman CYR" w:hAnsi="Times New Roman CYR"/>
      <w:b/>
      <w:noProof/>
      <w:color w:val="auto"/>
      <w:szCs w:val="24"/>
      <w:lang w:eastAsia="en-US"/>
    </w:rPr>
  </w:style>
  <w:style w:type="paragraph" w:styleId="2">
    <w:name w:val="heading 2"/>
    <w:basedOn w:val="a1"/>
    <w:next w:val="a1"/>
    <w:link w:val="20"/>
    <w:autoRedefine/>
    <w:uiPriority w:val="99"/>
    <w:qFormat/>
    <w:rsid w:val="00B8268C"/>
    <w:pPr>
      <w:keepNext/>
      <w:ind w:firstLine="0"/>
      <w:jc w:val="center"/>
      <w:outlineLvl w:val="1"/>
    </w:pPr>
    <w:rPr>
      <w:b/>
      <w:bCs/>
      <w:i/>
      <w:smallCaps/>
      <w:szCs w:val="20"/>
    </w:rPr>
  </w:style>
  <w:style w:type="paragraph" w:styleId="3">
    <w:name w:val="heading 3"/>
    <w:basedOn w:val="a1"/>
    <w:next w:val="a1"/>
    <w:link w:val="30"/>
    <w:autoRedefine/>
    <w:uiPriority w:val="99"/>
    <w:qFormat/>
    <w:rsid w:val="00B8268C"/>
    <w:pPr>
      <w:outlineLvl w:val="2"/>
    </w:pPr>
    <w:rPr>
      <w:noProof/>
      <w:color w:val="auto"/>
      <w:szCs w:val="20"/>
      <w:lang w:eastAsia="en-US"/>
    </w:rPr>
  </w:style>
  <w:style w:type="paragraph" w:styleId="4">
    <w:name w:val="heading 4"/>
    <w:basedOn w:val="a1"/>
    <w:next w:val="a1"/>
    <w:link w:val="40"/>
    <w:autoRedefine/>
    <w:uiPriority w:val="99"/>
    <w:qFormat/>
    <w:rsid w:val="00B8268C"/>
    <w:pPr>
      <w:keepNext/>
      <w:outlineLvl w:val="3"/>
    </w:pPr>
    <w:rPr>
      <w:noProof/>
      <w:color w:val="auto"/>
      <w:szCs w:val="20"/>
      <w:lang w:eastAsia="en-US"/>
    </w:rPr>
  </w:style>
  <w:style w:type="paragraph" w:styleId="5">
    <w:name w:val="heading 5"/>
    <w:basedOn w:val="a1"/>
    <w:next w:val="a1"/>
    <w:link w:val="50"/>
    <w:autoRedefine/>
    <w:uiPriority w:val="99"/>
    <w:qFormat/>
    <w:rsid w:val="00B8268C"/>
    <w:pPr>
      <w:ind w:left="737"/>
      <w:outlineLvl w:val="4"/>
    </w:pPr>
    <w:rPr>
      <w:color w:val="auto"/>
      <w:szCs w:val="20"/>
      <w:lang w:eastAsia="en-US"/>
    </w:rPr>
  </w:style>
  <w:style w:type="paragraph" w:styleId="6">
    <w:name w:val="heading 6"/>
    <w:basedOn w:val="a1"/>
    <w:next w:val="a1"/>
    <w:link w:val="60"/>
    <w:autoRedefine/>
    <w:uiPriority w:val="99"/>
    <w:qFormat/>
    <w:rsid w:val="00B8268C"/>
    <w:pPr>
      <w:outlineLvl w:val="5"/>
    </w:pPr>
    <w:rPr>
      <w:color w:val="auto"/>
      <w:szCs w:val="20"/>
      <w:lang w:eastAsia="en-US"/>
    </w:rPr>
  </w:style>
  <w:style w:type="paragraph" w:styleId="7">
    <w:name w:val="heading 7"/>
    <w:basedOn w:val="a1"/>
    <w:next w:val="a1"/>
    <w:link w:val="70"/>
    <w:uiPriority w:val="99"/>
    <w:qFormat/>
    <w:rsid w:val="00B8268C"/>
    <w:pPr>
      <w:keepNext/>
      <w:outlineLvl w:val="6"/>
    </w:pPr>
    <w:rPr>
      <w:color w:val="auto"/>
      <w:szCs w:val="20"/>
      <w:lang w:eastAsia="en-US"/>
    </w:rPr>
  </w:style>
  <w:style w:type="paragraph" w:styleId="8">
    <w:name w:val="heading 8"/>
    <w:basedOn w:val="a1"/>
    <w:next w:val="a1"/>
    <w:link w:val="80"/>
    <w:autoRedefine/>
    <w:uiPriority w:val="99"/>
    <w:qFormat/>
    <w:rsid w:val="00B8268C"/>
    <w:pPr>
      <w:outlineLvl w:val="7"/>
    </w:pPr>
    <w:rPr>
      <w:color w:val="auto"/>
      <w:szCs w:val="20"/>
      <w:lang w:eastAsia="en-US"/>
    </w:rPr>
  </w:style>
  <w:style w:type="paragraph" w:styleId="9">
    <w:name w:val="heading 9"/>
    <w:basedOn w:val="a1"/>
    <w:next w:val="a1"/>
    <w:link w:val="90"/>
    <w:uiPriority w:val="99"/>
    <w:qFormat/>
    <w:rsid w:val="00B8268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rsid w:val="0005244E"/>
    <w:rPr>
      <w:rFonts w:ascii="Times New Roman CYR" w:eastAsia="Calibri" w:hAnsi="Times New Roman CYR" w:cs="Times New Roman"/>
      <w:b/>
      <w:noProof/>
      <w:sz w:val="28"/>
      <w:szCs w:val="24"/>
    </w:rPr>
  </w:style>
  <w:style w:type="character" w:customStyle="1" w:styleId="20">
    <w:name w:val="Заголовок 2 Знак"/>
    <w:basedOn w:val="a2"/>
    <w:link w:val="2"/>
    <w:uiPriority w:val="99"/>
    <w:rsid w:val="00B8268C"/>
    <w:rPr>
      <w:rFonts w:ascii="Times New Roman" w:eastAsia="Calibri" w:hAnsi="Times New Roman" w:cs="Times New Roman"/>
      <w:b/>
      <w:bCs/>
      <w:i/>
      <w:smallCaps/>
      <w:color w:val="000000"/>
      <w:sz w:val="28"/>
      <w:szCs w:val="20"/>
      <w:lang w:eastAsia="ru-RU"/>
    </w:rPr>
  </w:style>
  <w:style w:type="character" w:customStyle="1" w:styleId="30">
    <w:name w:val="Заголовок 3 Знак"/>
    <w:basedOn w:val="a2"/>
    <w:link w:val="3"/>
    <w:uiPriority w:val="99"/>
    <w:rsid w:val="00B8268C"/>
    <w:rPr>
      <w:rFonts w:ascii="Times New Roman" w:eastAsia="Calibri" w:hAnsi="Times New Roman" w:cs="Times New Roman"/>
      <w:noProof/>
      <w:sz w:val="28"/>
      <w:szCs w:val="20"/>
    </w:rPr>
  </w:style>
  <w:style w:type="character" w:customStyle="1" w:styleId="40">
    <w:name w:val="Заголовок 4 Знак"/>
    <w:basedOn w:val="a2"/>
    <w:link w:val="4"/>
    <w:uiPriority w:val="99"/>
    <w:rsid w:val="00B8268C"/>
    <w:rPr>
      <w:rFonts w:ascii="Times New Roman" w:eastAsia="Calibri" w:hAnsi="Times New Roman" w:cs="Times New Roman"/>
      <w:noProof/>
      <w:sz w:val="28"/>
      <w:szCs w:val="20"/>
    </w:rPr>
  </w:style>
  <w:style w:type="character" w:customStyle="1" w:styleId="50">
    <w:name w:val="Заголовок 5 Знак"/>
    <w:basedOn w:val="a2"/>
    <w:link w:val="5"/>
    <w:uiPriority w:val="99"/>
    <w:rsid w:val="00B8268C"/>
    <w:rPr>
      <w:rFonts w:ascii="Times New Roman" w:eastAsia="Calibri" w:hAnsi="Times New Roman" w:cs="Times New Roman"/>
      <w:sz w:val="28"/>
      <w:szCs w:val="20"/>
    </w:rPr>
  </w:style>
  <w:style w:type="character" w:customStyle="1" w:styleId="60">
    <w:name w:val="Заголовок 6 Знак"/>
    <w:basedOn w:val="a2"/>
    <w:link w:val="6"/>
    <w:uiPriority w:val="99"/>
    <w:rsid w:val="00B8268C"/>
    <w:rPr>
      <w:rFonts w:ascii="Times New Roman" w:eastAsia="Calibri" w:hAnsi="Times New Roman" w:cs="Times New Roman"/>
      <w:sz w:val="28"/>
      <w:szCs w:val="20"/>
    </w:rPr>
  </w:style>
  <w:style w:type="character" w:customStyle="1" w:styleId="70">
    <w:name w:val="Заголовок 7 Знак"/>
    <w:basedOn w:val="a2"/>
    <w:link w:val="7"/>
    <w:uiPriority w:val="99"/>
    <w:rsid w:val="00B8268C"/>
    <w:rPr>
      <w:rFonts w:ascii="Times New Roman" w:eastAsia="Calibri" w:hAnsi="Times New Roman" w:cs="Times New Roman"/>
      <w:sz w:val="28"/>
      <w:szCs w:val="20"/>
    </w:rPr>
  </w:style>
  <w:style w:type="character" w:customStyle="1" w:styleId="80">
    <w:name w:val="Заголовок 8 Знак"/>
    <w:basedOn w:val="a2"/>
    <w:link w:val="8"/>
    <w:uiPriority w:val="99"/>
    <w:rsid w:val="00B8268C"/>
    <w:rPr>
      <w:rFonts w:ascii="Times New Roman" w:eastAsia="Calibri" w:hAnsi="Times New Roman" w:cs="Times New Roman"/>
      <w:sz w:val="28"/>
      <w:szCs w:val="20"/>
    </w:rPr>
  </w:style>
  <w:style w:type="character" w:customStyle="1" w:styleId="90">
    <w:name w:val="Заголовок 9 Знак"/>
    <w:basedOn w:val="a2"/>
    <w:link w:val="9"/>
    <w:uiPriority w:val="99"/>
    <w:rsid w:val="00B8268C"/>
    <w:rPr>
      <w:rFonts w:ascii="Arial" w:eastAsia="Calibri" w:hAnsi="Arial" w:cs="Arial"/>
      <w:color w:val="000000"/>
      <w:lang w:eastAsia="ru-RU"/>
    </w:rPr>
  </w:style>
  <w:style w:type="paragraph" w:styleId="a5">
    <w:name w:val="header"/>
    <w:basedOn w:val="a1"/>
    <w:next w:val="a6"/>
    <w:link w:val="a7"/>
    <w:autoRedefine/>
    <w:uiPriority w:val="99"/>
    <w:rsid w:val="00B8268C"/>
    <w:pPr>
      <w:tabs>
        <w:tab w:val="center" w:pos="4677"/>
        <w:tab w:val="right" w:pos="9355"/>
      </w:tabs>
      <w:spacing w:line="240" w:lineRule="auto"/>
      <w:ind w:firstLine="0"/>
      <w:jc w:val="right"/>
    </w:pPr>
    <w:rPr>
      <w:noProof/>
      <w:kern w:val="16"/>
      <w:szCs w:val="20"/>
    </w:rPr>
  </w:style>
  <w:style w:type="character" w:customStyle="1" w:styleId="a7">
    <w:name w:val="Верхний колонтитул Знак"/>
    <w:basedOn w:val="a2"/>
    <w:link w:val="a5"/>
    <w:uiPriority w:val="99"/>
    <w:rsid w:val="00B8268C"/>
    <w:rPr>
      <w:rFonts w:ascii="Times New Roman" w:eastAsia="Calibri" w:hAnsi="Times New Roman" w:cs="Times New Roman"/>
      <w:noProof/>
      <w:color w:val="000000"/>
      <w:kern w:val="16"/>
      <w:sz w:val="28"/>
      <w:szCs w:val="20"/>
      <w:lang w:eastAsia="ru-RU"/>
    </w:rPr>
  </w:style>
  <w:style w:type="character" w:styleId="a8">
    <w:name w:val="endnote reference"/>
    <w:basedOn w:val="a2"/>
    <w:uiPriority w:val="99"/>
    <w:semiHidden/>
    <w:rsid w:val="00B8268C"/>
    <w:rPr>
      <w:rFonts w:cs="Times New Roman"/>
      <w:vertAlign w:val="superscript"/>
    </w:rPr>
  </w:style>
  <w:style w:type="paragraph" w:styleId="a6">
    <w:name w:val="Body Text"/>
    <w:basedOn w:val="a1"/>
    <w:link w:val="a9"/>
    <w:uiPriority w:val="99"/>
    <w:rsid w:val="00B8268C"/>
    <w:rPr>
      <w:szCs w:val="20"/>
    </w:rPr>
  </w:style>
  <w:style w:type="character" w:customStyle="1" w:styleId="a9">
    <w:name w:val="Основной текст Знак"/>
    <w:basedOn w:val="a2"/>
    <w:link w:val="a6"/>
    <w:uiPriority w:val="99"/>
    <w:rsid w:val="00B8268C"/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paragraph" w:customStyle="1" w:styleId="a">
    <w:name w:val="лит"/>
    <w:autoRedefine/>
    <w:uiPriority w:val="99"/>
    <w:rsid w:val="00B8268C"/>
    <w:pPr>
      <w:numPr>
        <w:numId w:val="3"/>
      </w:numPr>
      <w:spacing w:after="0" w:line="36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aa">
    <w:name w:val="лит+нумерация"/>
    <w:basedOn w:val="a1"/>
    <w:next w:val="a1"/>
    <w:autoRedefine/>
    <w:uiPriority w:val="99"/>
    <w:rsid w:val="00B8268C"/>
    <w:pPr>
      <w:ind w:firstLine="0"/>
    </w:pPr>
    <w:rPr>
      <w:iCs/>
      <w:szCs w:val="20"/>
    </w:rPr>
  </w:style>
  <w:style w:type="paragraph" w:styleId="ab">
    <w:name w:val="caption"/>
    <w:basedOn w:val="a1"/>
    <w:next w:val="a1"/>
    <w:uiPriority w:val="99"/>
    <w:qFormat/>
    <w:rsid w:val="00B8268C"/>
    <w:rPr>
      <w:b/>
      <w:bCs/>
      <w:sz w:val="20"/>
      <w:szCs w:val="20"/>
    </w:rPr>
  </w:style>
  <w:style w:type="paragraph" w:styleId="ac">
    <w:name w:val="footer"/>
    <w:basedOn w:val="a1"/>
    <w:link w:val="ad"/>
    <w:uiPriority w:val="99"/>
    <w:rsid w:val="00B8268C"/>
    <w:pPr>
      <w:tabs>
        <w:tab w:val="center" w:pos="4677"/>
        <w:tab w:val="right" w:pos="9355"/>
      </w:tabs>
    </w:pPr>
    <w:rPr>
      <w:szCs w:val="20"/>
    </w:rPr>
  </w:style>
  <w:style w:type="character" w:customStyle="1" w:styleId="ad">
    <w:name w:val="Нижний колонтитул Знак"/>
    <w:basedOn w:val="a2"/>
    <w:link w:val="ac"/>
    <w:uiPriority w:val="99"/>
    <w:rsid w:val="00B8268C"/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character" w:styleId="ae">
    <w:name w:val="page number"/>
    <w:basedOn w:val="a2"/>
    <w:uiPriority w:val="99"/>
    <w:rsid w:val="00B8268C"/>
    <w:rPr>
      <w:rFonts w:ascii="Times New Roman" w:hAnsi="Times New Roman" w:cs="Times New Roman"/>
      <w:sz w:val="28"/>
      <w:szCs w:val="28"/>
    </w:rPr>
  </w:style>
  <w:style w:type="character" w:customStyle="1" w:styleId="af">
    <w:name w:val="номер страницы"/>
    <w:basedOn w:val="a2"/>
    <w:uiPriority w:val="99"/>
    <w:rsid w:val="00B8268C"/>
    <w:rPr>
      <w:rFonts w:cs="Times New Roman"/>
      <w:sz w:val="28"/>
      <w:szCs w:val="28"/>
    </w:rPr>
  </w:style>
  <w:style w:type="paragraph" w:styleId="af0">
    <w:name w:val="Normal (Web)"/>
    <w:basedOn w:val="a1"/>
    <w:autoRedefine/>
    <w:uiPriority w:val="99"/>
    <w:rsid w:val="00B8268C"/>
    <w:rPr>
      <w:szCs w:val="20"/>
      <w:lang w:val="uk-UA" w:eastAsia="uk-UA"/>
    </w:rPr>
  </w:style>
  <w:style w:type="paragraph" w:customStyle="1" w:styleId="af1">
    <w:name w:val="Обычный +"/>
    <w:basedOn w:val="a1"/>
    <w:autoRedefine/>
    <w:uiPriority w:val="99"/>
    <w:rsid w:val="00B8268C"/>
    <w:rPr>
      <w:szCs w:val="20"/>
    </w:rPr>
  </w:style>
  <w:style w:type="paragraph" w:styleId="11">
    <w:name w:val="toc 1"/>
    <w:basedOn w:val="a1"/>
    <w:next w:val="a1"/>
    <w:autoRedefine/>
    <w:uiPriority w:val="99"/>
    <w:semiHidden/>
    <w:rsid w:val="00B8268C"/>
    <w:pPr>
      <w:tabs>
        <w:tab w:val="right" w:leader="dot" w:pos="9345"/>
      </w:tabs>
      <w:autoSpaceDE w:val="0"/>
      <w:autoSpaceDN w:val="0"/>
      <w:adjustRightInd w:val="0"/>
      <w:ind w:firstLine="0"/>
      <w:jc w:val="left"/>
    </w:pPr>
    <w:rPr>
      <w:rFonts w:ascii="Times New Roman CYR" w:hAnsi="Times New Roman CYR"/>
      <w:bCs/>
      <w:iCs/>
      <w:smallCaps/>
      <w:color w:val="auto"/>
      <w:szCs w:val="24"/>
      <w:lang w:eastAsia="en-US"/>
    </w:rPr>
  </w:style>
  <w:style w:type="paragraph" w:styleId="af2">
    <w:name w:val="Body Text Indent"/>
    <w:basedOn w:val="a1"/>
    <w:link w:val="af3"/>
    <w:uiPriority w:val="99"/>
    <w:rsid w:val="00B8268C"/>
    <w:pPr>
      <w:shd w:val="clear" w:color="auto" w:fill="FFFFFF"/>
      <w:spacing w:before="192"/>
      <w:ind w:right="-5" w:firstLine="360"/>
    </w:pPr>
    <w:rPr>
      <w:szCs w:val="20"/>
    </w:rPr>
  </w:style>
  <w:style w:type="character" w:customStyle="1" w:styleId="af3">
    <w:name w:val="Основной текст с отступом Знак"/>
    <w:basedOn w:val="a2"/>
    <w:link w:val="af2"/>
    <w:uiPriority w:val="99"/>
    <w:rsid w:val="00B8268C"/>
    <w:rPr>
      <w:rFonts w:ascii="Times New Roman" w:eastAsia="Calibri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customStyle="1" w:styleId="af4">
    <w:name w:val="размещено"/>
    <w:basedOn w:val="a1"/>
    <w:autoRedefine/>
    <w:uiPriority w:val="99"/>
    <w:rsid w:val="00B8268C"/>
    <w:rPr>
      <w:color w:val="FFFFFF"/>
      <w:szCs w:val="20"/>
    </w:rPr>
  </w:style>
  <w:style w:type="paragraph" w:customStyle="1" w:styleId="af5">
    <w:name w:val="содержание"/>
    <w:uiPriority w:val="99"/>
    <w:rsid w:val="00B8268C"/>
    <w:pPr>
      <w:spacing w:after="0" w:line="360" w:lineRule="auto"/>
      <w:jc w:val="center"/>
    </w:pPr>
    <w:rPr>
      <w:rFonts w:ascii="Times New Roman" w:eastAsia="Calibri" w:hAnsi="Times New Roman" w:cs="Times New Roman"/>
      <w:b/>
      <w:bCs/>
      <w:i/>
      <w:iCs/>
      <w:smallCaps/>
      <w:noProof/>
      <w:sz w:val="28"/>
      <w:szCs w:val="28"/>
      <w:lang w:eastAsia="ru-RU"/>
    </w:rPr>
  </w:style>
  <w:style w:type="table" w:customStyle="1" w:styleId="12">
    <w:name w:val="Стиль таблицы1"/>
    <w:uiPriority w:val="99"/>
    <w:rsid w:val="00B8268C"/>
    <w:pPr>
      <w:spacing w:after="0" w:line="36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6">
    <w:name w:val="схема"/>
    <w:link w:val="af7"/>
    <w:autoRedefine/>
    <w:uiPriority w:val="99"/>
    <w:rsid w:val="00B8268C"/>
    <w:pPr>
      <w:spacing w:after="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8">
    <w:name w:val="ТАБЛИЦА"/>
    <w:next w:val="a1"/>
    <w:autoRedefine/>
    <w:uiPriority w:val="99"/>
    <w:rsid w:val="00AC345F"/>
    <w:pPr>
      <w:spacing w:after="0" w:line="360" w:lineRule="auto"/>
      <w:jc w:val="center"/>
    </w:pPr>
    <w:rPr>
      <w:rFonts w:ascii="Times New Roman" w:eastAsia="Calibri" w:hAnsi="Times New Roman" w:cs="Times New Roman"/>
      <w:color w:val="000000"/>
      <w:sz w:val="20"/>
      <w:szCs w:val="20"/>
      <w:lang w:eastAsia="ru-RU"/>
    </w:rPr>
  </w:style>
  <w:style w:type="paragraph" w:styleId="af9">
    <w:name w:val="endnote text"/>
    <w:basedOn w:val="a1"/>
    <w:link w:val="afa"/>
    <w:autoRedefine/>
    <w:uiPriority w:val="99"/>
    <w:semiHidden/>
    <w:rsid w:val="00B8268C"/>
    <w:rPr>
      <w:sz w:val="20"/>
      <w:szCs w:val="20"/>
    </w:rPr>
  </w:style>
  <w:style w:type="character" w:customStyle="1" w:styleId="afa">
    <w:name w:val="Текст концевой сноски Знак"/>
    <w:basedOn w:val="a2"/>
    <w:link w:val="af9"/>
    <w:uiPriority w:val="99"/>
    <w:semiHidden/>
    <w:rsid w:val="00B8268C"/>
    <w:rPr>
      <w:rFonts w:ascii="Times New Roman" w:eastAsia="Calibri" w:hAnsi="Times New Roman" w:cs="Times New Roman"/>
      <w:color w:val="000000"/>
      <w:sz w:val="20"/>
      <w:szCs w:val="20"/>
      <w:lang w:eastAsia="ru-RU"/>
    </w:rPr>
  </w:style>
  <w:style w:type="paragraph" w:styleId="afb">
    <w:name w:val="footnote text"/>
    <w:basedOn w:val="a1"/>
    <w:link w:val="afc"/>
    <w:autoRedefine/>
    <w:uiPriority w:val="99"/>
    <w:semiHidden/>
    <w:rsid w:val="00B8268C"/>
    <w:rPr>
      <w:sz w:val="20"/>
      <w:szCs w:val="20"/>
    </w:rPr>
  </w:style>
  <w:style w:type="character" w:customStyle="1" w:styleId="afc">
    <w:name w:val="Текст сноски Знак"/>
    <w:basedOn w:val="a2"/>
    <w:link w:val="afb"/>
    <w:uiPriority w:val="99"/>
    <w:semiHidden/>
    <w:rsid w:val="00B8268C"/>
    <w:rPr>
      <w:rFonts w:ascii="Times New Roman" w:eastAsia="Calibri" w:hAnsi="Times New Roman" w:cs="Times New Roman"/>
      <w:color w:val="000000"/>
      <w:sz w:val="20"/>
      <w:szCs w:val="20"/>
      <w:lang w:eastAsia="ru-RU"/>
    </w:rPr>
  </w:style>
  <w:style w:type="paragraph" w:customStyle="1" w:styleId="afd">
    <w:name w:val="титут"/>
    <w:autoRedefine/>
    <w:uiPriority w:val="99"/>
    <w:rsid w:val="00B8268C"/>
    <w:pPr>
      <w:spacing w:after="0" w:line="360" w:lineRule="auto"/>
      <w:jc w:val="center"/>
    </w:pPr>
    <w:rPr>
      <w:rFonts w:ascii="Times New Roman" w:eastAsia="Calibri" w:hAnsi="Times New Roman" w:cs="Times New Roman"/>
      <w:noProof/>
      <w:sz w:val="28"/>
      <w:szCs w:val="28"/>
      <w:lang w:eastAsia="ru-RU"/>
    </w:rPr>
  </w:style>
  <w:style w:type="character" w:customStyle="1" w:styleId="af7">
    <w:name w:val="схема Знак"/>
    <w:basedOn w:val="a2"/>
    <w:link w:val="af6"/>
    <w:uiPriority w:val="99"/>
    <w:locked/>
    <w:rsid w:val="00B8268C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fe">
    <w:name w:val="Рисунок..."/>
    <w:basedOn w:val="a2"/>
    <w:uiPriority w:val="99"/>
    <w:rsid w:val="00B8268C"/>
    <w:rPr>
      <w:rFonts w:cs="Times New Roman"/>
      <w:b/>
      <w:bCs/>
      <w:lang w:val="ru-RU" w:eastAsia="ru-RU"/>
    </w:rPr>
  </w:style>
  <w:style w:type="paragraph" w:customStyle="1" w:styleId="aff">
    <w:name w:val="Подпись к рисунку"/>
    <w:basedOn w:val="a1"/>
    <w:uiPriority w:val="99"/>
    <w:rsid w:val="00B8268C"/>
    <w:pPr>
      <w:spacing w:after="20" w:line="240" w:lineRule="auto"/>
      <w:ind w:firstLine="0"/>
      <w:jc w:val="center"/>
    </w:pPr>
    <w:rPr>
      <w:color w:val="auto"/>
      <w:sz w:val="24"/>
      <w:szCs w:val="24"/>
    </w:rPr>
  </w:style>
  <w:style w:type="character" w:styleId="aff0">
    <w:name w:val="Hyperlink"/>
    <w:basedOn w:val="a2"/>
    <w:uiPriority w:val="99"/>
    <w:rsid w:val="00B8268C"/>
    <w:rPr>
      <w:rFonts w:cs="Times New Roman"/>
      <w:color w:val="0000FF"/>
      <w:u w:val="single"/>
    </w:rPr>
  </w:style>
  <w:style w:type="character" w:styleId="aff1">
    <w:name w:val="footnote reference"/>
    <w:basedOn w:val="a2"/>
    <w:uiPriority w:val="99"/>
    <w:semiHidden/>
    <w:rsid w:val="00B8268C"/>
    <w:rPr>
      <w:rFonts w:cs="Times New Roman"/>
      <w:color w:val="auto"/>
      <w:sz w:val="28"/>
      <w:szCs w:val="28"/>
      <w:vertAlign w:val="superscript"/>
    </w:rPr>
  </w:style>
  <w:style w:type="numbering" w:customStyle="1" w:styleId="a0">
    <w:name w:val="Стиль нумерованный"/>
    <w:rsid w:val="00B8268C"/>
    <w:pPr>
      <w:numPr>
        <w:numId w:val="4"/>
      </w:numPr>
    </w:pPr>
  </w:style>
  <w:style w:type="paragraph" w:styleId="aff2">
    <w:name w:val="List Paragraph"/>
    <w:basedOn w:val="a1"/>
    <w:uiPriority w:val="34"/>
    <w:qFormat/>
    <w:rsid w:val="002E643C"/>
    <w:pPr>
      <w:ind w:left="720"/>
      <w:contextualSpacing/>
    </w:pPr>
  </w:style>
  <w:style w:type="character" w:styleId="aff3">
    <w:name w:val="Unresolved Mention"/>
    <w:basedOn w:val="a2"/>
    <w:uiPriority w:val="99"/>
    <w:semiHidden/>
    <w:unhideWhenUsed/>
    <w:rsid w:val="00691906"/>
    <w:rPr>
      <w:color w:val="605E5C"/>
      <w:shd w:val="clear" w:color="auto" w:fill="E1DFDD"/>
    </w:rPr>
  </w:style>
  <w:style w:type="character" w:styleId="aff4">
    <w:name w:val="FollowedHyperlink"/>
    <w:basedOn w:val="a2"/>
    <w:uiPriority w:val="99"/>
    <w:semiHidden/>
    <w:unhideWhenUsed/>
    <w:rsid w:val="0069190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4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8CCEBE-D693-4A1A-96BA-34091C357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1</Pages>
  <Words>19354</Words>
  <Characters>110324</Characters>
  <Application>Microsoft Office Word</Application>
  <DocSecurity>0</DocSecurity>
  <Lines>919</Lines>
  <Paragraphs>2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ТО</dc:creator>
  <cp:keywords/>
  <dc:description/>
  <cp:lastModifiedBy>Добро Дед</cp:lastModifiedBy>
  <cp:revision>232</cp:revision>
  <dcterms:created xsi:type="dcterms:W3CDTF">2024-10-08T06:29:00Z</dcterms:created>
  <dcterms:modified xsi:type="dcterms:W3CDTF">2024-11-28T12:27:00Z</dcterms:modified>
</cp:coreProperties>
</file>